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1.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6A6B" w:rsidRPr="00542339" w:rsidRDefault="00E20E99" w:rsidP="00896A6B">
      <w:pPr>
        <w:jc w:val="center"/>
        <w:rPr>
          <w:sz w:val="32"/>
          <w:szCs w:val="32"/>
        </w:rPr>
      </w:pPr>
      <w:r>
        <w:rPr>
          <w:noProof/>
          <w:sz w:val="32"/>
          <w:szCs w:val="32"/>
        </w:rPr>
        <w:pict>
          <v:rect id="_x0000_s1942" style="position:absolute;left:0;text-align:left;margin-left:-9pt;margin-top:-3.2pt;width:456.5pt;height:729pt;z-index:-251164672"/>
        </w:pict>
      </w:r>
      <w:r w:rsidR="00896A6B" w:rsidRPr="00542339">
        <w:rPr>
          <w:sz w:val="32"/>
          <w:szCs w:val="32"/>
        </w:rPr>
        <w:t>TRƯỜNG ĐẠI HỌC BÁCH KHOA HÀ NỘI</w:t>
      </w:r>
    </w:p>
    <w:p w:rsidR="00896A6B" w:rsidRPr="00542339" w:rsidRDefault="00896A6B" w:rsidP="00896A6B">
      <w:pPr>
        <w:jc w:val="center"/>
        <w:rPr>
          <w:sz w:val="32"/>
          <w:szCs w:val="32"/>
        </w:rPr>
      </w:pPr>
      <w:r>
        <w:rPr>
          <w:sz w:val="32"/>
          <w:szCs w:val="32"/>
        </w:rPr>
        <w:t>VIỆN</w:t>
      </w:r>
      <w:r w:rsidRPr="00542339">
        <w:rPr>
          <w:sz w:val="32"/>
          <w:szCs w:val="32"/>
        </w:rPr>
        <w:t xml:space="preserve"> CÔNG NGHỆ THÔNG TIN</w:t>
      </w:r>
      <w:r>
        <w:rPr>
          <w:sz w:val="32"/>
          <w:szCs w:val="32"/>
        </w:rPr>
        <w:t xml:space="preserve"> VÀ TRUYỀN THÔNG</w:t>
      </w:r>
    </w:p>
    <w:p w:rsidR="00896A6B" w:rsidRPr="00542339" w:rsidRDefault="00896A6B" w:rsidP="00896A6B">
      <w:pPr>
        <w:jc w:val="center"/>
        <w:rPr>
          <w:sz w:val="32"/>
          <w:szCs w:val="32"/>
        </w:rPr>
      </w:pPr>
      <w:r w:rsidRPr="00542339">
        <w:rPr>
          <w:sz w:val="32"/>
          <w:szCs w:val="32"/>
        </w:rPr>
        <w:t>──────── * ───────</w:t>
      </w:r>
    </w:p>
    <w:p w:rsidR="00896A6B" w:rsidRDefault="00896A6B" w:rsidP="00896A6B">
      <w:pPr>
        <w:jc w:val="center"/>
      </w:pPr>
    </w:p>
    <w:p w:rsidR="00C73499" w:rsidRDefault="00C73499" w:rsidP="00896A6B">
      <w:pPr>
        <w:jc w:val="center"/>
      </w:pPr>
    </w:p>
    <w:p w:rsidR="00C73499" w:rsidRDefault="00C73499" w:rsidP="00896A6B">
      <w:pPr>
        <w:jc w:val="center"/>
      </w:pPr>
    </w:p>
    <w:p w:rsidR="00C73499" w:rsidRDefault="00C73499" w:rsidP="00896A6B">
      <w:pPr>
        <w:jc w:val="center"/>
      </w:pPr>
    </w:p>
    <w:p w:rsidR="00C73499" w:rsidRDefault="00C73499" w:rsidP="00896A6B">
      <w:pPr>
        <w:jc w:val="center"/>
      </w:pPr>
    </w:p>
    <w:p w:rsidR="00896A6B" w:rsidRDefault="00896A6B" w:rsidP="00896A6B">
      <w:pPr>
        <w:jc w:val="center"/>
      </w:pPr>
    </w:p>
    <w:p w:rsidR="00896A6B" w:rsidRDefault="00896A6B" w:rsidP="00896A6B">
      <w:pPr>
        <w:jc w:val="center"/>
      </w:pPr>
    </w:p>
    <w:p w:rsidR="00896A6B" w:rsidRDefault="00896A6B" w:rsidP="00896A6B"/>
    <w:p w:rsidR="00896A6B" w:rsidRDefault="00896A6B" w:rsidP="00896A6B">
      <w:pPr>
        <w:jc w:val="center"/>
        <w:rPr>
          <w:sz w:val="64"/>
          <w:szCs w:val="64"/>
        </w:rPr>
      </w:pPr>
      <w:r>
        <w:rPr>
          <w:sz w:val="64"/>
          <w:szCs w:val="64"/>
        </w:rPr>
        <w:t>ĐỒ ÁN</w:t>
      </w:r>
    </w:p>
    <w:p w:rsidR="00896A6B" w:rsidRDefault="00896A6B" w:rsidP="00896A6B">
      <w:pPr>
        <w:jc w:val="center"/>
        <w:rPr>
          <w:b/>
          <w:sz w:val="76"/>
          <w:szCs w:val="76"/>
        </w:rPr>
      </w:pPr>
      <w:r>
        <w:rPr>
          <w:b/>
          <w:sz w:val="76"/>
          <w:szCs w:val="76"/>
        </w:rPr>
        <w:t>TỐT NGHIỆP ĐẠI HỌC</w:t>
      </w:r>
    </w:p>
    <w:p w:rsidR="00896A6B" w:rsidRPr="00896A6B" w:rsidRDefault="00A31B12" w:rsidP="00896A6B">
      <w:pPr>
        <w:spacing w:before="240"/>
        <w:jc w:val="center"/>
        <w:rPr>
          <w:rFonts w:ascii="Arial" w:hAnsi="Arial" w:cs="Arial"/>
          <w:sz w:val="40"/>
          <w:szCs w:val="40"/>
        </w:rPr>
      </w:pPr>
      <w:r>
        <w:rPr>
          <w:rFonts w:ascii="Arial" w:hAnsi="Arial" w:cs="Arial"/>
          <w:sz w:val="40"/>
          <w:szCs w:val="40"/>
        </w:rPr>
        <w:t>NGÀNH CÔNG NGHỆ THÔNG TIN</w:t>
      </w:r>
    </w:p>
    <w:p w:rsidR="00896A6B" w:rsidRDefault="00896A6B" w:rsidP="00896A6B">
      <w:pPr>
        <w:jc w:val="center"/>
      </w:pPr>
    </w:p>
    <w:p w:rsidR="00896A6B" w:rsidRDefault="00896A6B" w:rsidP="00896A6B">
      <w:pPr>
        <w:jc w:val="center"/>
      </w:pPr>
    </w:p>
    <w:p w:rsidR="00896A6B" w:rsidRDefault="00896A6B" w:rsidP="00C73499"/>
    <w:p w:rsidR="00896A6B" w:rsidRDefault="0038300F" w:rsidP="00896A6B">
      <w:pPr>
        <w:spacing w:before="120"/>
        <w:jc w:val="center"/>
        <w:rPr>
          <w:b/>
          <w:sz w:val="44"/>
          <w:szCs w:val="44"/>
        </w:rPr>
      </w:pPr>
      <w:r>
        <w:rPr>
          <w:b/>
          <w:sz w:val="44"/>
          <w:szCs w:val="44"/>
        </w:rPr>
        <w:t xml:space="preserve">PHÂN LỚP </w:t>
      </w:r>
      <w:r w:rsidR="00A31B12">
        <w:rPr>
          <w:b/>
          <w:sz w:val="44"/>
          <w:szCs w:val="44"/>
        </w:rPr>
        <w:t xml:space="preserve">MỘT SỐ </w:t>
      </w:r>
      <w:r>
        <w:rPr>
          <w:b/>
          <w:sz w:val="44"/>
          <w:szCs w:val="44"/>
        </w:rPr>
        <w:t>LÀN ĐIỆU CHÈO VÀ DÂN CA QUAN HỌ</w:t>
      </w:r>
    </w:p>
    <w:p w:rsidR="00896A6B" w:rsidRDefault="00C73499" w:rsidP="00C73499">
      <w:pPr>
        <w:tabs>
          <w:tab w:val="left" w:pos="3439"/>
        </w:tabs>
        <w:spacing w:before="120"/>
        <w:rPr>
          <w:b/>
          <w:sz w:val="44"/>
          <w:szCs w:val="44"/>
        </w:rPr>
      </w:pPr>
      <w:r>
        <w:rPr>
          <w:b/>
          <w:sz w:val="44"/>
          <w:szCs w:val="44"/>
        </w:rPr>
        <w:tab/>
      </w:r>
    </w:p>
    <w:p w:rsidR="00C73499" w:rsidRDefault="00C73499" w:rsidP="00C73499">
      <w:pPr>
        <w:tabs>
          <w:tab w:val="left" w:pos="3439"/>
        </w:tabs>
        <w:spacing w:before="120"/>
        <w:rPr>
          <w:b/>
          <w:sz w:val="44"/>
          <w:szCs w:val="44"/>
        </w:rPr>
      </w:pPr>
    </w:p>
    <w:p w:rsidR="00896A6B" w:rsidRDefault="00896A6B" w:rsidP="00896A6B"/>
    <w:p w:rsidR="00896A6B" w:rsidRPr="00542339" w:rsidRDefault="00896A6B" w:rsidP="00896A6B">
      <w:pPr>
        <w:ind w:left="2880"/>
        <w:rPr>
          <w:sz w:val="28"/>
          <w:szCs w:val="28"/>
        </w:rPr>
      </w:pPr>
      <w:r>
        <w:rPr>
          <w:sz w:val="28"/>
          <w:szCs w:val="28"/>
        </w:rPr>
        <w:t xml:space="preserve">     </w:t>
      </w:r>
      <w:r w:rsidRPr="00542339">
        <w:rPr>
          <w:sz w:val="28"/>
          <w:szCs w:val="28"/>
        </w:rPr>
        <w:t>Sinh viên thực hiệ</w:t>
      </w:r>
      <w:r>
        <w:rPr>
          <w:sz w:val="28"/>
          <w:szCs w:val="28"/>
        </w:rPr>
        <w:t>n</w:t>
      </w:r>
      <w:r w:rsidRPr="00542339">
        <w:rPr>
          <w:sz w:val="28"/>
          <w:szCs w:val="28"/>
        </w:rPr>
        <w:t xml:space="preserve">: </w:t>
      </w:r>
      <w:r w:rsidR="005C5221">
        <w:rPr>
          <w:sz w:val="28"/>
          <w:szCs w:val="28"/>
        </w:rPr>
        <w:t xml:space="preserve">   </w:t>
      </w:r>
      <w:r>
        <w:rPr>
          <w:b/>
          <w:sz w:val="28"/>
          <w:szCs w:val="28"/>
        </w:rPr>
        <w:t>Lại Văn Hải</w:t>
      </w:r>
      <w:r w:rsidRPr="00542339">
        <w:rPr>
          <w:b/>
          <w:i/>
          <w:sz w:val="28"/>
          <w:szCs w:val="28"/>
        </w:rPr>
        <w:t xml:space="preserve"> </w:t>
      </w:r>
    </w:p>
    <w:p w:rsidR="00896A6B" w:rsidRPr="00542339" w:rsidRDefault="00896A6B" w:rsidP="00896A6B">
      <w:pPr>
        <w:ind w:left="2520" w:firstLine="720"/>
        <w:rPr>
          <w:sz w:val="28"/>
          <w:szCs w:val="28"/>
        </w:rPr>
      </w:pPr>
      <w:r>
        <w:rPr>
          <w:sz w:val="28"/>
          <w:szCs w:val="28"/>
        </w:rPr>
        <w:t>Lớ</w:t>
      </w:r>
      <w:r w:rsidR="005C5221">
        <w:rPr>
          <w:sz w:val="28"/>
          <w:szCs w:val="28"/>
        </w:rPr>
        <w:t>p:</w:t>
      </w:r>
      <w:r w:rsidR="005C5221">
        <w:rPr>
          <w:sz w:val="28"/>
          <w:szCs w:val="28"/>
        </w:rPr>
        <w:tab/>
      </w:r>
      <w:r w:rsidR="005C5221">
        <w:rPr>
          <w:sz w:val="28"/>
          <w:szCs w:val="28"/>
        </w:rPr>
        <w:tab/>
        <w:t xml:space="preserve">          </w:t>
      </w:r>
      <w:r>
        <w:rPr>
          <w:sz w:val="28"/>
          <w:szCs w:val="28"/>
        </w:rPr>
        <w:t>IS2</w:t>
      </w:r>
      <w:r w:rsidRPr="00542339">
        <w:rPr>
          <w:sz w:val="28"/>
          <w:szCs w:val="28"/>
        </w:rPr>
        <w:t xml:space="preserve"> </w:t>
      </w:r>
      <w:r>
        <w:rPr>
          <w:sz w:val="28"/>
          <w:szCs w:val="28"/>
        </w:rPr>
        <w:t>–</w:t>
      </w:r>
      <w:r w:rsidRPr="00542339">
        <w:rPr>
          <w:sz w:val="28"/>
          <w:szCs w:val="28"/>
        </w:rPr>
        <w:t xml:space="preserve"> </w:t>
      </w:r>
      <w:r w:rsidRPr="004D6217">
        <w:rPr>
          <w:sz w:val="28"/>
          <w:szCs w:val="28"/>
        </w:rPr>
        <w:t>K</w:t>
      </w:r>
      <w:r>
        <w:rPr>
          <w:sz w:val="28"/>
          <w:szCs w:val="28"/>
        </w:rPr>
        <w:t>58</w:t>
      </w:r>
    </w:p>
    <w:p w:rsidR="00896A6B" w:rsidRPr="00542339" w:rsidRDefault="00896A6B" w:rsidP="00896A6B">
      <w:pPr>
        <w:ind w:left="5760" w:hanging="2520"/>
        <w:rPr>
          <w:b/>
          <w:i/>
          <w:sz w:val="28"/>
          <w:szCs w:val="28"/>
        </w:rPr>
      </w:pPr>
      <w:r>
        <w:rPr>
          <w:sz w:val="28"/>
          <w:szCs w:val="28"/>
        </w:rPr>
        <w:t xml:space="preserve">Giáo viên hướng dẫn: PGS.TS </w:t>
      </w:r>
      <w:r w:rsidRPr="00F51170">
        <w:rPr>
          <w:b/>
          <w:sz w:val="28"/>
          <w:szCs w:val="28"/>
        </w:rPr>
        <w:t>Trịnh Văn Loan</w:t>
      </w:r>
    </w:p>
    <w:p w:rsidR="00896A6B" w:rsidRDefault="00896A6B" w:rsidP="00896A6B"/>
    <w:p w:rsidR="00C73499" w:rsidRDefault="00C73499" w:rsidP="00C73499">
      <w:pPr>
        <w:rPr>
          <w:sz w:val="32"/>
          <w:szCs w:val="32"/>
        </w:rPr>
      </w:pPr>
    </w:p>
    <w:p w:rsidR="00C73499" w:rsidRDefault="00896A6B" w:rsidP="00C73499">
      <w:pPr>
        <w:ind w:left="2880"/>
        <w:rPr>
          <w:sz w:val="32"/>
          <w:szCs w:val="32"/>
        </w:rPr>
      </w:pPr>
      <w:r>
        <w:rPr>
          <w:sz w:val="32"/>
          <w:szCs w:val="32"/>
        </w:rPr>
        <w:t xml:space="preserve"> </w:t>
      </w:r>
    </w:p>
    <w:p w:rsidR="005E3A07" w:rsidRPr="00896A6B" w:rsidRDefault="00896A6B" w:rsidP="00F43780">
      <w:pPr>
        <w:ind w:left="2880" w:firstLine="360"/>
        <w:rPr>
          <w:sz w:val="32"/>
          <w:szCs w:val="32"/>
        </w:rPr>
      </w:pPr>
      <w:r w:rsidRPr="00542339">
        <w:rPr>
          <w:sz w:val="32"/>
          <w:szCs w:val="32"/>
        </w:rPr>
        <w:t>H</w:t>
      </w:r>
      <w:r>
        <w:rPr>
          <w:sz w:val="32"/>
          <w:szCs w:val="32"/>
        </w:rPr>
        <w:t>À NỘI 05-2018</w:t>
      </w:r>
    </w:p>
    <w:p w:rsidR="00E86383" w:rsidRDefault="00E86383" w:rsidP="000A3E63">
      <w:pPr>
        <w:pStyle w:val="C1"/>
        <w:outlineLvl w:val="9"/>
        <w:sectPr w:rsidR="00E86383" w:rsidSect="00896A6B">
          <w:footerReference w:type="default" r:id="rId8"/>
          <w:pgSz w:w="11909" w:h="16834" w:code="9"/>
          <w:pgMar w:top="1134" w:right="1134" w:bottom="1134" w:left="1985" w:header="720" w:footer="720" w:gutter="0"/>
          <w:cols w:space="720"/>
          <w:docGrid w:linePitch="360"/>
        </w:sectPr>
      </w:pPr>
      <w:bookmarkStart w:id="0" w:name="_Toc514427176"/>
      <w:bookmarkStart w:id="1" w:name="_Toc514427263"/>
    </w:p>
    <w:p w:rsidR="00E86383" w:rsidRDefault="00E86383" w:rsidP="000A3E63">
      <w:pPr>
        <w:pStyle w:val="C1"/>
        <w:outlineLvl w:val="9"/>
      </w:pPr>
    </w:p>
    <w:p w:rsidR="00E86383" w:rsidRDefault="00E86383" w:rsidP="000A3E63">
      <w:pPr>
        <w:pStyle w:val="C1"/>
        <w:outlineLvl w:val="9"/>
        <w:sectPr w:rsidR="00E86383" w:rsidSect="00E86383">
          <w:headerReference w:type="default" r:id="rId9"/>
          <w:footerReference w:type="default" r:id="rId10"/>
          <w:type w:val="continuous"/>
          <w:pgSz w:w="11909" w:h="16834" w:code="9"/>
          <w:pgMar w:top="1134" w:right="1134" w:bottom="1134" w:left="1985" w:header="720" w:footer="720" w:gutter="0"/>
          <w:pgNumType w:fmt="lowerRoman" w:start="1"/>
          <w:cols w:space="720"/>
          <w:docGrid w:linePitch="360"/>
        </w:sectPr>
      </w:pPr>
    </w:p>
    <w:p w:rsidR="00896A6B" w:rsidRPr="00896A6B" w:rsidRDefault="00896A6B" w:rsidP="000A3E63">
      <w:pPr>
        <w:pStyle w:val="C1"/>
        <w:outlineLvl w:val="9"/>
      </w:pPr>
      <w:r w:rsidRPr="00896A6B">
        <w:lastRenderedPageBreak/>
        <w:t>PHIẾU GIAO NHIỆM VỤ ĐỒ ÁN TỐT NGHIỆP</w:t>
      </w:r>
      <w:bookmarkEnd w:id="0"/>
      <w:bookmarkEnd w:id="1"/>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1. Thông tin về sinh viên</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Họ và tên sinh viên: Lại Văn Hải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iện thoại liên lạc: 0166 455 2105</w:t>
      </w:r>
      <w:r w:rsidRPr="00896A6B">
        <w:rPr>
          <w:rFonts w:eastAsia="Times New Roman" w:cs="Times New Roman"/>
          <w:sz w:val="24"/>
          <w:szCs w:val="24"/>
        </w:rPr>
        <w:tab/>
        <w:t xml:space="preserve">Email: hailv.hedspi@gmail.com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Lớp: IS2</w:t>
      </w:r>
      <w:r w:rsidRPr="00896A6B">
        <w:rPr>
          <w:rFonts w:eastAsia="Times New Roman" w:cs="Times New Roman"/>
          <w:sz w:val="24"/>
          <w:szCs w:val="24"/>
        </w:rPr>
        <w:tab/>
      </w:r>
      <w:r w:rsidRPr="00896A6B">
        <w:rPr>
          <w:rFonts w:eastAsia="Times New Roman" w:cs="Times New Roman"/>
          <w:sz w:val="24"/>
          <w:szCs w:val="24"/>
        </w:rPr>
        <w:tab/>
        <w:t>Hệ đào tạo:</w:t>
      </w:r>
      <w:r w:rsidR="000A3E63">
        <w:rPr>
          <w:rFonts w:eastAsia="Times New Roman" w:cs="Times New Roman"/>
          <w:sz w:val="24"/>
          <w:szCs w:val="24"/>
        </w:rPr>
        <w:t xml:space="preserve"> Đại học chính quy</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ồ án tốt nghiệp được thực hiện tại: trường đại học Bách Khoa Hà Nội</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Thời gian làm </w:t>
      </w:r>
      <w:r w:rsidR="00F47092">
        <w:rPr>
          <w:rFonts w:eastAsia="Times New Roman" w:cs="Times New Roman"/>
          <w:sz w:val="24"/>
          <w:szCs w:val="24"/>
        </w:rPr>
        <w:t xml:space="preserve">ĐATN: Từ ngày 01/01/2018 đến </w:t>
      </w:r>
      <w:r w:rsidR="0000021C">
        <w:rPr>
          <w:rFonts w:eastAsia="Times New Roman" w:cs="Times New Roman"/>
          <w:sz w:val="24"/>
          <w:szCs w:val="24"/>
        </w:rPr>
        <w:t>28</w:t>
      </w:r>
      <w:r w:rsidRPr="00896A6B">
        <w:rPr>
          <w:rFonts w:eastAsia="Times New Roman" w:cs="Times New Roman"/>
          <w:sz w:val="24"/>
          <w:szCs w:val="24"/>
        </w:rPr>
        <w:t>/05/2018</w:t>
      </w:r>
    </w:p>
    <w:p w:rsidR="00896A6B" w:rsidRPr="00896A6B" w:rsidRDefault="00896A6B" w:rsidP="00896A6B">
      <w:pPr>
        <w:spacing w:line="240" w:lineRule="auto"/>
        <w:jc w:val="left"/>
        <w:rPr>
          <w:rFonts w:eastAsia="Times New Roman" w:cs="Times New Roman"/>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2. Mục đích nội dung của ĐATN</w:t>
      </w:r>
    </w:p>
    <w:p w:rsidR="00896A6B" w:rsidRDefault="00896A6B" w:rsidP="00896A6B">
      <w:pPr>
        <w:spacing w:line="240" w:lineRule="auto"/>
        <w:jc w:val="left"/>
        <w:rPr>
          <w:rFonts w:eastAsia="Times New Roman" w:cs="Times New Roman"/>
          <w:sz w:val="24"/>
          <w:szCs w:val="24"/>
        </w:rPr>
      </w:pPr>
      <w:r>
        <w:rPr>
          <w:rFonts w:eastAsia="Times New Roman" w:cs="Times New Roman"/>
          <w:sz w:val="24"/>
          <w:szCs w:val="24"/>
        </w:rPr>
        <w:t>Phân lớp làn điệu</w:t>
      </w:r>
      <w:r w:rsidR="0000021C">
        <w:rPr>
          <w:rFonts w:eastAsia="Times New Roman" w:cs="Times New Roman"/>
          <w:sz w:val="24"/>
          <w:szCs w:val="24"/>
        </w:rPr>
        <w:t xml:space="preserve"> chèo và dân ca quan họ</w:t>
      </w:r>
    </w:p>
    <w:p w:rsidR="00F47092" w:rsidRPr="00896A6B" w:rsidRDefault="00F47092"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3. Các nhiệm vụ cụ thể của ĐATN </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002538B4">
        <w:rPr>
          <w:rFonts w:eastAsia="Times New Roman" w:cs="Times New Roman"/>
          <w:sz w:val="24"/>
          <w:szCs w:val="24"/>
        </w:rPr>
        <w:t>Tìm hiểu tổng quan về phân lớp.</w:t>
      </w:r>
    </w:p>
    <w:p w:rsid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002538B4">
        <w:rPr>
          <w:rFonts w:eastAsia="Times New Roman" w:cs="Times New Roman"/>
          <w:sz w:val="24"/>
          <w:szCs w:val="24"/>
        </w:rPr>
        <w:t>T</w:t>
      </w:r>
      <w:r w:rsidR="00A31B12">
        <w:rPr>
          <w:rFonts w:eastAsia="Times New Roman" w:cs="Times New Roman"/>
          <w:sz w:val="24"/>
          <w:szCs w:val="24"/>
        </w:rPr>
        <w:t>ìm hiểu một số mô hình phân lớp thường dùng.</w:t>
      </w:r>
    </w:p>
    <w:p w:rsidR="00A31B12" w:rsidRPr="0010336D" w:rsidRDefault="00A31B12" w:rsidP="0010336D">
      <w:pPr>
        <w:spacing w:line="240" w:lineRule="auto"/>
        <w:jc w:val="left"/>
        <w:rPr>
          <w:rFonts w:eastAsia="Times New Roman" w:cs="Times New Roman"/>
          <w:sz w:val="24"/>
          <w:szCs w:val="24"/>
        </w:rPr>
      </w:pPr>
      <w:r>
        <w:rPr>
          <w:rFonts w:eastAsia="Times New Roman" w:cs="Times New Roman"/>
          <w:sz w:val="24"/>
          <w:szCs w:val="24"/>
        </w:rPr>
        <w:t>- Tìm hiểu ứng dụng của mô hình GMM trong phân lớp làn điệu chèo và dân ca quan họ.</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về bộ công cụ ALIZE, Spro.</w:t>
      </w:r>
    </w:p>
    <w:p w:rsidR="00896A6B" w:rsidRPr="00896A6B"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Sử dụng bộ công cụ ALIZE và Spro trong phân lớp làn điệu chèo và dân ca quan họ</w:t>
      </w:r>
      <w:r w:rsidR="002538B4">
        <w:rPr>
          <w:rFonts w:eastAsia="Times New Roman" w:cs="Times New Roman"/>
          <w:sz w:val="24"/>
          <w:szCs w:val="24"/>
        </w:rPr>
        <w:t>.</w:t>
      </w:r>
    </w:p>
    <w:p w:rsidR="00896A6B" w:rsidRPr="00896A6B" w:rsidRDefault="00896A6B"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4. Lời cam đoan của sinh viên:</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 xml:space="preserve">Tôi Lại Văn Hải cam kết ĐATN là công trình nghiên cứu của bản thân tôi dưới sự hướng dẫn của PGS.TS.Trịnh Văn Loan </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Các kết quả nêu trong ĐATN là trung thực, không phải là sao chép toàn văn của bất kỳ công trình nào khác.</w:t>
      </w:r>
    </w:p>
    <w:p w:rsid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p>
    <w:p w:rsidR="0010336D" w:rsidRPr="00896A6B" w:rsidRDefault="0010336D" w:rsidP="00896A6B">
      <w:pPr>
        <w:spacing w:line="240" w:lineRule="auto"/>
        <w:rPr>
          <w:rFonts w:eastAsia="Times New Roman" w:cs="Times New Roman"/>
          <w:i/>
          <w:iCs/>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A31B12" w:rsidP="00896A6B">
            <w:pPr>
              <w:spacing w:line="240" w:lineRule="auto"/>
              <w:jc w:val="center"/>
              <w:rPr>
                <w:rFonts w:eastAsia="Times New Roman" w:cs="Times New Roman"/>
                <w:i/>
                <w:sz w:val="24"/>
                <w:szCs w:val="24"/>
              </w:rPr>
            </w:pPr>
            <w:r>
              <w:rPr>
                <w:rFonts w:eastAsia="Times New Roman" w:cs="Times New Roman"/>
                <w:i/>
                <w:sz w:val="24"/>
                <w:szCs w:val="24"/>
              </w:rPr>
              <w:t>Hà Nội, ngày 28 tháng 05</w:t>
            </w:r>
            <w:r w:rsidR="00896A6B" w:rsidRPr="00896A6B">
              <w:rPr>
                <w:rFonts w:eastAsia="Times New Roman" w:cs="Times New Roman"/>
                <w:i/>
                <w:sz w:val="24"/>
                <w:szCs w:val="24"/>
              </w:rPr>
              <w:t xml:space="preserve"> năm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Tác giả ĐATN</w:t>
            </w: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10336D" w:rsidRPr="00896A6B" w:rsidRDefault="0010336D"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iCs/>
                <w:sz w:val="24"/>
                <w:szCs w:val="24"/>
              </w:rPr>
            </w:pPr>
            <w:r w:rsidRPr="00896A6B">
              <w:rPr>
                <w:rFonts w:eastAsia="Times New Roman" w:cs="Times New Roman"/>
                <w:iCs/>
                <w:sz w:val="24"/>
                <w:szCs w:val="24"/>
              </w:rPr>
              <w:t>Lại Văn Hải</w:t>
            </w:r>
          </w:p>
        </w:tc>
      </w:tr>
    </w:tbl>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5. Xác nhận của giáo viên hướng dẫn về mức độ hoàn thành của ĐATN và cho phép bảo vệ:</w:t>
      </w: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Hà Nội, ngày</w:t>
            </w:r>
            <w:r w:rsidR="00A31B12">
              <w:rPr>
                <w:rFonts w:eastAsia="Times New Roman" w:cs="Times New Roman"/>
                <w:i/>
                <w:sz w:val="24"/>
                <w:szCs w:val="24"/>
              </w:rPr>
              <w:t xml:space="preserve"> 28</w:t>
            </w:r>
            <w:r w:rsidRPr="00896A6B">
              <w:rPr>
                <w:rFonts w:eastAsia="Times New Roman" w:cs="Times New Roman"/>
                <w:i/>
                <w:sz w:val="24"/>
                <w:szCs w:val="24"/>
              </w:rPr>
              <w:t xml:space="preserve"> tháng</w:t>
            </w:r>
            <w:r w:rsidR="00603C34">
              <w:rPr>
                <w:rFonts w:eastAsia="Times New Roman" w:cs="Times New Roman"/>
                <w:i/>
                <w:sz w:val="24"/>
                <w:szCs w:val="24"/>
              </w:rPr>
              <w:t xml:space="preserve"> </w:t>
            </w:r>
            <w:r w:rsidR="00D33756">
              <w:rPr>
                <w:rFonts w:eastAsia="Times New Roman" w:cs="Times New Roman"/>
                <w:i/>
                <w:sz w:val="24"/>
                <w:szCs w:val="24"/>
              </w:rPr>
              <w:t>05</w:t>
            </w:r>
            <w:r w:rsidRPr="00896A6B">
              <w:rPr>
                <w:rFonts w:eastAsia="Times New Roman" w:cs="Times New Roman"/>
                <w:i/>
                <w:sz w:val="24"/>
                <w:szCs w:val="24"/>
              </w:rPr>
              <w:t xml:space="preserve"> năm</w:t>
            </w:r>
            <w:r w:rsidR="00603C34">
              <w:rPr>
                <w:rFonts w:eastAsia="Times New Roman" w:cs="Times New Roman"/>
                <w:i/>
                <w:sz w:val="24"/>
                <w:szCs w:val="24"/>
              </w:rPr>
              <w:t xml:space="preserve">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Giáo viên hướng dẫn</w:t>
            </w: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8F18C6" w:rsidRPr="00896A6B" w:rsidRDefault="008F18C6" w:rsidP="00896A6B">
            <w:pPr>
              <w:spacing w:line="240" w:lineRule="auto"/>
              <w:jc w:val="center"/>
              <w:rPr>
                <w:rFonts w:eastAsia="Times New Roman" w:cs="Times New Roman"/>
                <w:sz w:val="24"/>
                <w:szCs w:val="24"/>
              </w:rPr>
            </w:pPr>
          </w:p>
          <w:p w:rsidR="00913625" w:rsidRDefault="00896A6B" w:rsidP="00913625">
            <w:pPr>
              <w:spacing w:line="240" w:lineRule="auto"/>
              <w:jc w:val="center"/>
              <w:rPr>
                <w:rFonts w:eastAsia="Times New Roman" w:cs="Times New Roman"/>
                <w:iCs/>
                <w:sz w:val="24"/>
                <w:szCs w:val="24"/>
              </w:rPr>
            </w:pPr>
            <w:r w:rsidRPr="00896A6B">
              <w:rPr>
                <w:rFonts w:eastAsia="Times New Roman" w:cs="Times New Roman"/>
                <w:iCs/>
                <w:sz w:val="24"/>
                <w:szCs w:val="24"/>
              </w:rPr>
              <w:t>PGS.TS. Trịnh Văn Loan</w:t>
            </w:r>
          </w:p>
          <w:p w:rsidR="0010336D" w:rsidRDefault="0010336D" w:rsidP="00913625">
            <w:pPr>
              <w:spacing w:line="240" w:lineRule="auto"/>
              <w:jc w:val="center"/>
              <w:rPr>
                <w:rFonts w:eastAsia="Times New Roman" w:cs="Times New Roman"/>
                <w:iCs/>
                <w:sz w:val="24"/>
                <w:szCs w:val="24"/>
              </w:rPr>
            </w:pPr>
          </w:p>
          <w:p w:rsidR="0010336D" w:rsidRDefault="0010336D" w:rsidP="00913625">
            <w:pPr>
              <w:spacing w:line="240" w:lineRule="auto"/>
              <w:jc w:val="center"/>
              <w:rPr>
                <w:rFonts w:eastAsia="Times New Roman" w:cs="Times New Roman"/>
                <w:iCs/>
                <w:sz w:val="24"/>
                <w:szCs w:val="24"/>
              </w:rPr>
            </w:pPr>
          </w:p>
          <w:p w:rsidR="0010336D" w:rsidRPr="00913625" w:rsidRDefault="0010336D" w:rsidP="00913625">
            <w:pPr>
              <w:spacing w:line="240" w:lineRule="auto"/>
              <w:jc w:val="center"/>
              <w:rPr>
                <w:rFonts w:eastAsia="Times New Roman" w:cs="Times New Roman"/>
                <w:iCs/>
                <w:sz w:val="24"/>
                <w:szCs w:val="24"/>
              </w:rPr>
            </w:pPr>
          </w:p>
        </w:tc>
      </w:tr>
    </w:tbl>
    <w:p w:rsidR="00FA67E1" w:rsidRDefault="00913625" w:rsidP="00457DEB">
      <w:pPr>
        <w:pStyle w:val="C1"/>
      </w:pPr>
      <w:bookmarkStart w:id="2" w:name="_Toc514427177"/>
      <w:bookmarkStart w:id="3" w:name="_Toc514427264"/>
      <w:bookmarkStart w:id="4" w:name="_Toc515183785"/>
      <w:r>
        <w:lastRenderedPageBreak/>
        <w:t>LỜI CẢM ƠN</w:t>
      </w:r>
      <w:bookmarkEnd w:id="2"/>
      <w:bookmarkEnd w:id="3"/>
      <w:bookmarkEnd w:id="4"/>
    </w:p>
    <w:p w:rsidR="00F50BE1" w:rsidRDefault="00F50BE1" w:rsidP="00F50BE1">
      <w:pPr>
        <w:spacing w:after="200" w:line="276" w:lineRule="auto"/>
      </w:pPr>
      <w:r>
        <w:t xml:space="preserve">      </w:t>
      </w:r>
      <w:r w:rsidR="00457DEB">
        <w:t>Để</w:t>
      </w:r>
      <w:r w:rsidR="005144CB">
        <w:t xml:space="preserve"> có được</w:t>
      </w:r>
      <w:r w:rsidR="00457DEB">
        <w:t xml:space="preserve"> Đồ án tốt nghiệ</w:t>
      </w:r>
      <w:r w:rsidR="005144CB">
        <w:t>p như ngày hôm nay</w:t>
      </w:r>
      <w:r w:rsidR="00457DEB">
        <w:t xml:space="preserve"> nếu chỉ nhờ sự cố gắng của riêng bản thân em thì không thể nào</w:t>
      </w:r>
      <w:r w:rsidR="002538B4">
        <w:t xml:space="preserve"> có thể</w:t>
      </w:r>
      <w:r w:rsidR="00457DEB">
        <w:t xml:space="preserve"> hoàn thành được. </w:t>
      </w:r>
      <w:r w:rsidR="002538B4">
        <w:t>Chính vì vậy, l</w:t>
      </w:r>
      <w:r w:rsidR="00457DEB">
        <w:t>ời đầ</w:t>
      </w:r>
      <w:r>
        <w:t>u tiên em xin bày tỏ lòng biết ơn sâu sắc</w:t>
      </w:r>
      <w:r w:rsidR="002538B4">
        <w:t xml:space="preserve"> tớ</w:t>
      </w:r>
      <w:r w:rsidR="00A63F8C">
        <w:t>i</w:t>
      </w:r>
      <w:r w:rsidR="002538B4">
        <w:t xml:space="preserve"> PGS.TS</w:t>
      </w:r>
      <w:r w:rsidR="00562991">
        <w:t>.</w:t>
      </w:r>
      <w:r w:rsidR="00457DEB">
        <w:t xml:space="preserve"> Trịnh Văn Loan </w:t>
      </w:r>
      <w:r w:rsidR="002538B4">
        <w:t>– Bộ môn Kỹ thuậ</w:t>
      </w:r>
      <w:r w:rsidR="00A31B12">
        <w:t>t M</w:t>
      </w:r>
      <w:r w:rsidR="002538B4">
        <w:t>áy tính – Việ</w:t>
      </w:r>
      <w:r w:rsidR="00A31B12">
        <w:t>n Công n</w:t>
      </w:r>
      <w:r w:rsidR="002538B4">
        <w:t>ghệ</w:t>
      </w:r>
      <w:r w:rsidR="00A31B12">
        <w:t xml:space="preserve"> Thông t</w:t>
      </w:r>
      <w:r w:rsidR="002538B4">
        <w:t>in và Truyề</w:t>
      </w:r>
      <w:r w:rsidR="00A31B12">
        <w:t>n t</w:t>
      </w:r>
      <w:r w:rsidR="002538B4">
        <w:t>hông – Đại họ</w:t>
      </w:r>
      <w:r w:rsidR="00A31B12">
        <w:t>c Bách k</w:t>
      </w:r>
      <w:r w:rsidR="002538B4">
        <w:t xml:space="preserve">hoa Hà Nội, thầy </w:t>
      </w:r>
      <w:r w:rsidR="00457DEB">
        <w:t xml:space="preserve">đã </w:t>
      </w:r>
      <w:r w:rsidR="005144CB">
        <w:t xml:space="preserve">tận tình </w:t>
      </w:r>
      <w:r w:rsidR="00457DEB">
        <w:t>dìu dắt em qua ba kỳ đồ án, xuất phát điểm chỉ với nền tảng duy nhất là sự hứng thú với đề</w:t>
      </w:r>
      <w:r w:rsidR="005144CB">
        <w:t xml:space="preserve"> tài nghiên cứu</w:t>
      </w:r>
      <w:r w:rsidR="00360662">
        <w:t>,</w:t>
      </w:r>
      <w:r w:rsidR="00E837E4">
        <w:t xml:space="preserve"> do đó </w:t>
      </w:r>
      <w:r w:rsidR="00360662">
        <w:t>để bổ sung những mảng kiến thức còn thiếu này</w:t>
      </w:r>
      <w:r w:rsidR="00457DEB">
        <w:t xml:space="preserve"> thầy đã tạo điều kiện cho</w:t>
      </w:r>
      <w:r w:rsidR="002538B4">
        <w:t xml:space="preserve"> em và</w:t>
      </w:r>
      <w:r w:rsidR="00457DEB">
        <w:t xml:space="preserve"> nhóm đồ án đượ</w:t>
      </w:r>
      <w:r w:rsidR="00360662">
        <w:t>c tham gia môn</w:t>
      </w:r>
      <w:r w:rsidR="00457DEB">
        <w:t xml:space="preserve"> học mà trong chương trình đào tạo củ</w:t>
      </w:r>
      <w:r w:rsidR="002538B4">
        <w:t xml:space="preserve">a chúng em không có. </w:t>
      </w:r>
      <w:r w:rsidR="00360662">
        <w:t>Qua mỗi buổi học k</w:t>
      </w:r>
      <w:r w:rsidR="002538B4">
        <w:t>hông chỉ có kiến thức chuyên ngành mà bên cạ</w:t>
      </w:r>
      <w:r w:rsidR="00360662">
        <w:t>nh đó còn có</w:t>
      </w:r>
      <w:r w:rsidR="00457DEB">
        <w:t xml:space="preserve"> những câu chuyệ</w:t>
      </w:r>
      <w:r w:rsidR="00360662">
        <w:t xml:space="preserve">n </w:t>
      </w:r>
      <w:r w:rsidR="00457DEB">
        <w:t>của thầy giúp em</w:t>
      </w:r>
      <w:r w:rsidR="00360662">
        <w:t xml:space="preserve"> được</w:t>
      </w:r>
      <w:r w:rsidR="00457DEB">
        <w:t xml:space="preserve"> định hướ</w:t>
      </w:r>
      <w:r w:rsidR="00A31B12">
        <w:t xml:space="preserve">ng </w:t>
      </w:r>
      <w:r w:rsidR="00457DEB">
        <w:t>rất nhiều điề</w:t>
      </w:r>
      <w:r w:rsidR="002538B4">
        <w:t>u</w:t>
      </w:r>
      <w:r w:rsidR="00E837E4">
        <w:t xml:space="preserve"> cả</w:t>
      </w:r>
      <w:r w:rsidR="00A31B12">
        <w:t xml:space="preserve"> trong</w:t>
      </w:r>
      <w:r w:rsidR="002538B4">
        <w:t xml:space="preserve"> học tập cũng như cuộc sống</w:t>
      </w:r>
      <w:r w:rsidR="00457DEB">
        <w:t>.</w:t>
      </w:r>
    </w:p>
    <w:p w:rsidR="00F50BE1" w:rsidRDefault="00F50BE1" w:rsidP="00F50BE1">
      <w:pPr>
        <w:spacing w:after="200" w:line="276" w:lineRule="auto"/>
      </w:pPr>
      <w:r>
        <w:t xml:space="preserve">      </w:t>
      </w:r>
      <w:r w:rsidR="00A002A4">
        <w:t xml:space="preserve">Em xin </w:t>
      </w:r>
      <w:r>
        <w:t xml:space="preserve">chân thành </w:t>
      </w:r>
      <w:r w:rsidR="00A002A4">
        <w:t xml:space="preserve">cảm ơn thầy Chu Bá Thành đã nhiệt tình chỉ dạy những </w:t>
      </w:r>
      <w:r w:rsidR="00E837E4">
        <w:t xml:space="preserve">phần kiến thức </w:t>
      </w:r>
      <w:r w:rsidR="00A002A4">
        <w:t>vô cùng quan trọng liên quan đến đ</w:t>
      </w:r>
      <w:r w:rsidR="00360662">
        <w:t xml:space="preserve">ề tài </w:t>
      </w:r>
      <w:r w:rsidR="00A002A4">
        <w:t xml:space="preserve">của em, nhờ có sự </w:t>
      </w:r>
      <w:r>
        <w:t>hướng dẫn</w:t>
      </w:r>
      <w:r w:rsidR="00360662">
        <w:t xml:space="preserve"> tận tình</w:t>
      </w:r>
      <w:r>
        <w:t xml:space="preserve"> </w:t>
      </w:r>
      <w:r w:rsidR="00A002A4">
        <w:t>của thầy mà rất nhiều vấn đề khúc mắc của em</w:t>
      </w:r>
      <w:r w:rsidR="00A63F8C">
        <w:t xml:space="preserve"> đều</w:t>
      </w:r>
      <w:r w:rsidR="00A002A4">
        <w:t xml:space="preserve"> đã được giải đáp. </w:t>
      </w:r>
    </w:p>
    <w:p w:rsidR="00A002A4" w:rsidRDefault="00F50BE1" w:rsidP="00F50BE1">
      <w:pPr>
        <w:spacing w:after="200" w:line="276" w:lineRule="auto"/>
      </w:pPr>
      <w:r>
        <w:t xml:space="preserve">     Cuối cùng em</w:t>
      </w:r>
      <w:r w:rsidR="00A002A4">
        <w:t xml:space="preserve"> xin gừi lời </w:t>
      </w:r>
      <w:r w:rsidR="00457DEB">
        <w:t xml:space="preserve">cảm ơn </w:t>
      </w:r>
      <w:r w:rsidR="00A002A4">
        <w:t>đến người thân và những bạn bè xung quanh em đã luôn ở bên ủng hộ và khích lệ tinh thần cho em vào nhữ</w:t>
      </w:r>
      <w:r>
        <w:t>ng lúc khó khăn nhất.</w:t>
      </w:r>
    </w:p>
    <w:p w:rsidR="00F50BE1" w:rsidRDefault="00F50BE1" w:rsidP="00F50BE1">
      <w:pPr>
        <w:spacing w:after="200" w:line="276" w:lineRule="auto"/>
        <w:jc w:val="right"/>
      </w:pPr>
    </w:p>
    <w:p w:rsidR="00F50BE1" w:rsidRDefault="00F50BE1" w:rsidP="00F50BE1">
      <w:pPr>
        <w:spacing w:after="200" w:line="240" w:lineRule="auto"/>
        <w:jc w:val="right"/>
      </w:pPr>
      <w:r>
        <w:t>Hà Nộ</w:t>
      </w:r>
      <w:r w:rsidR="00A31B12">
        <w:t>i, ngày 28</w:t>
      </w:r>
      <w:r>
        <w:t xml:space="preserve"> tháng 05</w:t>
      </w:r>
      <w:r w:rsidR="00D33756">
        <w:t xml:space="preserve"> </w:t>
      </w:r>
      <w:r>
        <w:t>năm 2018</w:t>
      </w:r>
    </w:p>
    <w:p w:rsidR="00F50BE1" w:rsidRDefault="00F50BE1" w:rsidP="00F50BE1">
      <w:pPr>
        <w:spacing w:after="200" w:line="240" w:lineRule="auto"/>
        <w:ind w:right="1040"/>
        <w:jc w:val="right"/>
      </w:pPr>
      <w:r>
        <w:t>Tác giả ĐATN</w:t>
      </w:r>
    </w:p>
    <w:p w:rsidR="00F50BE1" w:rsidRDefault="00F50BE1" w:rsidP="00F50BE1">
      <w:pPr>
        <w:spacing w:after="200" w:line="276" w:lineRule="auto"/>
        <w:jc w:val="right"/>
      </w:pPr>
    </w:p>
    <w:p w:rsidR="00F50BE1" w:rsidRDefault="00F50BE1" w:rsidP="00F50BE1">
      <w:pPr>
        <w:spacing w:after="200" w:line="276" w:lineRule="auto"/>
        <w:ind w:right="780"/>
      </w:pPr>
    </w:p>
    <w:p w:rsidR="008F18C6" w:rsidRDefault="008F18C6" w:rsidP="00F50BE1">
      <w:pPr>
        <w:spacing w:after="200" w:line="276" w:lineRule="auto"/>
        <w:ind w:right="780"/>
      </w:pPr>
    </w:p>
    <w:p w:rsidR="00F50BE1" w:rsidRDefault="00F50BE1" w:rsidP="00F50BE1">
      <w:pPr>
        <w:spacing w:after="200" w:line="276" w:lineRule="auto"/>
        <w:ind w:left="5760" w:right="1040"/>
        <w:jc w:val="center"/>
      </w:pPr>
      <w:r>
        <w:t xml:space="preserve">       Lại Văn Hải</w:t>
      </w:r>
    </w:p>
    <w:p w:rsidR="00FA67E1" w:rsidRDefault="00FA67E1">
      <w:pPr>
        <w:spacing w:after="200" w:line="276" w:lineRule="auto"/>
        <w:jc w:val="left"/>
      </w:pPr>
      <w:r>
        <w:br w:type="page"/>
      </w:r>
    </w:p>
    <w:p w:rsidR="00FB26E7" w:rsidRDefault="00FA67E1" w:rsidP="00FB26E7">
      <w:pPr>
        <w:pStyle w:val="C1"/>
      </w:pPr>
      <w:bookmarkStart w:id="5" w:name="_Toc514427178"/>
      <w:bookmarkStart w:id="6" w:name="_Toc514427265"/>
      <w:bookmarkStart w:id="7" w:name="_Toc515183786"/>
      <w:r>
        <w:lastRenderedPageBreak/>
        <w:t>TÓM TẮT NỘI DUNG ĐỒ ÁN TỐT NG</w:t>
      </w:r>
      <w:r w:rsidR="006F4C79">
        <w:t>H</w:t>
      </w:r>
      <w:r>
        <w:t>IỆP</w:t>
      </w:r>
      <w:bookmarkEnd w:id="5"/>
      <w:bookmarkEnd w:id="6"/>
      <w:bookmarkEnd w:id="7"/>
    </w:p>
    <w:p w:rsidR="00913625" w:rsidRDefault="005C5ACB" w:rsidP="000E1CA8">
      <w:r>
        <w:t xml:space="preserve">      </w:t>
      </w:r>
      <w:r w:rsidR="00FB26E7">
        <w:t xml:space="preserve">Hiện nay sự bùng nổ về công nghệ thông tin đã giúp cho các dịch vụ trực tuyến phát triển mạnh mẽ, </w:t>
      </w:r>
      <w:r w:rsidR="000E1CA8">
        <w:t xml:space="preserve">một trong số đó có thể kể tới dịch vụ nghe nhạc trực tuyến. Tuy nhiên, </w:t>
      </w:r>
      <w:r w:rsidR="00FB26E7">
        <w:t>cùng với sự phát triển này là sự bùng nổ về dữ liệu dẫn tới việc quả</w:t>
      </w:r>
      <w:r w:rsidR="000E1CA8">
        <w:t>n</w:t>
      </w:r>
      <w:r w:rsidR="00FB26E7">
        <w:t xml:space="preserve"> lý, phân loại và truy xuất dữ liệu đòi hỏi phải có các công cụ hữu ích hỗ trợ cho công việc này chứ không chỉ đơn thuầ</w:t>
      </w:r>
      <w:r w:rsidR="00360662">
        <w:t>n là</w:t>
      </w:r>
      <w:r w:rsidR="00E837E4">
        <w:t xml:space="preserve"> các</w:t>
      </w:r>
      <w:r w:rsidR="00360662">
        <w:t xml:space="preserve"> thao tác</w:t>
      </w:r>
      <w:r w:rsidR="00FB26E7">
        <w:t xml:space="preserve"> thủ công</w:t>
      </w:r>
      <w:r w:rsidR="00833686">
        <w:t>. Xuất phát từ nhu cầu thực tiễ</w:t>
      </w:r>
      <w:r w:rsidR="00360662">
        <w:t>n đó</w:t>
      </w:r>
      <w:r w:rsidR="00AB7756">
        <w:t>,</w:t>
      </w:r>
      <w:r w:rsidR="00AB62B4">
        <w:t xml:space="preserve"> việc tạo ra các công cụ hỗ trợ cho việc phân lớp là vô cùng cần thiết</w:t>
      </w:r>
      <w:r w:rsidR="00F50BE1">
        <w:t>.</w:t>
      </w:r>
    </w:p>
    <w:p w:rsidR="000E1CA8" w:rsidRDefault="005C5ACB" w:rsidP="000E1CA8">
      <w:r>
        <w:t xml:space="preserve">      </w:t>
      </w:r>
      <w:r w:rsidR="00F50BE1">
        <w:t>T</w:t>
      </w:r>
      <w:r w:rsidR="000E1CA8">
        <w:t>rên thế giới đã có nhiều công trình nghiên cứu về</w:t>
      </w:r>
      <w:r w:rsidR="00AB62B4">
        <w:t xml:space="preserve"> phân</w:t>
      </w:r>
      <w:r w:rsidR="000E1CA8">
        <w:t xml:space="preserve"> loại các thể loại âm nhạc hiện đại như Pop, Rock, Ballad,…</w:t>
      </w:r>
      <w:r w:rsidR="00F50BE1">
        <w:t>Tuy nhiên, bên cạ</w:t>
      </w:r>
      <w:r w:rsidR="00AB7756">
        <w:t xml:space="preserve">nh đó </w:t>
      </w:r>
      <w:r w:rsidR="00F50BE1">
        <w:t>mỗi quốc gia hay dân tộc lại có cho riêng mình một kho tàng đồ sộ những thể loại âm nhạc khác, ví dụ tại Việt Nam còn có các thể loạ</w:t>
      </w:r>
      <w:r w:rsidR="00AB7756">
        <w:t>i như dân ca quan họ</w:t>
      </w:r>
      <w:r w:rsidR="00F50BE1">
        <w:t>,</w:t>
      </w:r>
      <w:r w:rsidR="00AB7756">
        <w:t xml:space="preserve"> chèo, cải lương</w:t>
      </w:r>
      <w:r>
        <w:t>… Các làn điệu trong dân ca quan họ và chèo rất phong phú nhưng</w:t>
      </w:r>
      <w:r w:rsidR="00926383">
        <w:t xml:space="preserve"> trong</w:t>
      </w:r>
      <w:r>
        <w:t xml:space="preserve"> khuôn khổ của</w:t>
      </w:r>
      <w:r w:rsidR="00926383">
        <w:t xml:space="preserve"> </w:t>
      </w:r>
      <w:r w:rsidR="00AB62B4">
        <w:t>đồ án tốt nghiệ</w:t>
      </w:r>
      <w:r w:rsidR="00926383">
        <w:t xml:space="preserve">p này em </w:t>
      </w:r>
      <w:r>
        <w:t xml:space="preserve">chỉ </w:t>
      </w:r>
      <w:r w:rsidR="00926383">
        <w:t>xin</w:t>
      </w:r>
      <w:r w:rsidR="00AB62B4">
        <w:t xml:space="preserve"> trình bày về “</w:t>
      </w:r>
      <w:r w:rsidR="00AB62B4" w:rsidRPr="00AB62B4">
        <w:rPr>
          <w:b/>
        </w:rPr>
        <w:t xml:space="preserve">Phân lớp </w:t>
      </w:r>
      <w:r>
        <w:rPr>
          <w:b/>
        </w:rPr>
        <w:t xml:space="preserve">một số </w:t>
      </w:r>
      <w:r w:rsidR="00AB62B4" w:rsidRPr="00AB62B4">
        <w:rPr>
          <w:b/>
        </w:rPr>
        <w:t>làn điệu chèo và dân ca quan họ</w:t>
      </w:r>
      <w:r w:rsidR="00AB62B4">
        <w:t>”.</w:t>
      </w:r>
    </w:p>
    <w:p w:rsidR="00BC2369" w:rsidRDefault="005C5ACB" w:rsidP="000E1CA8">
      <w:r>
        <w:t xml:space="preserve">      </w:t>
      </w:r>
      <w:r w:rsidR="00BC2369">
        <w:t>Mục đích của đồ án tốt nghiệp là xây dựng một hệ thống phân lớp làn điều chèo và dân ca quan họ dựa trên mô hình GMM, để triển khai được hệ thống này thì trong khuôn khổ đồ án em xin trình bày những nội dung như sau:</w:t>
      </w:r>
    </w:p>
    <w:p w:rsidR="00926383" w:rsidRDefault="00BC2369" w:rsidP="00A639D7">
      <w:pPr>
        <w:pStyle w:val="ListParagraph"/>
        <w:numPr>
          <w:ilvl w:val="0"/>
          <w:numId w:val="19"/>
        </w:numPr>
      </w:pPr>
      <w:r>
        <w:t>Tìm hiểu những khái niệm cơ sở liên quan đến phân lớp</w:t>
      </w:r>
    </w:p>
    <w:p w:rsidR="00926383" w:rsidRDefault="00BC2369" w:rsidP="00A639D7">
      <w:pPr>
        <w:pStyle w:val="ListParagraph"/>
        <w:numPr>
          <w:ilvl w:val="0"/>
          <w:numId w:val="19"/>
        </w:numPr>
      </w:pPr>
      <w:r>
        <w:t>Nghiên cứu cách thức hoạt động của mộ</w:t>
      </w:r>
      <w:r w:rsidR="00926383">
        <w:t>t số mô hình phân lớp thườ</w:t>
      </w:r>
      <w:r>
        <w:t xml:space="preserve">ng dùng như mô hình K-láng giềng gẫn nhất, mô hình cây quyết định, </w:t>
      </w:r>
      <w:r w:rsidR="000F25F3">
        <w:t>mô hình Markov ẩn và mô hình hỗn hợp Gauss</w:t>
      </w:r>
      <w:r>
        <w:t>.</w:t>
      </w:r>
    </w:p>
    <w:p w:rsidR="000F25F3" w:rsidRDefault="000F25F3" w:rsidP="000F25F3">
      <w:pPr>
        <w:pStyle w:val="ListParagraph"/>
        <w:numPr>
          <w:ilvl w:val="0"/>
          <w:numId w:val="19"/>
        </w:numPr>
      </w:pPr>
      <w:r>
        <w:t>Hệ thống thử nghiệm được xây dựng thông qua hai bộ công cụ ALIZE và SPro, do đó trong đồ án sẽ giới thiệu về hai bộ công cụ này cũng như cách sử dụng chúng trong việc xây dựng hệ thống phân lớp làn điệu chèo và dân ca quan họ.</w:t>
      </w:r>
    </w:p>
    <w:p w:rsidR="000F25F3" w:rsidRDefault="000F25F3" w:rsidP="000F25F3">
      <w:r>
        <w:t xml:space="preserve">      Bằng việc triển khai hệ thống phân lớp làn điệu chèo và dân ca quan họ sử dụng cơ cở lý thuyết được đề cập ở phần trên kết hợp với ngôn ngữ lập trình Python chạy trên môi trường Linux</w:t>
      </w:r>
      <w:r w:rsidR="00E32985">
        <w:t xml:space="preserve">. Thử nghiệm với bộ dữ liệu 25 làn điệu chèo và 25 làn điệu quan họ, </w:t>
      </w:r>
      <w:r>
        <w:t>đồ án đã thu được một số kết quả thực nghiệm như sau:</w:t>
      </w:r>
    </w:p>
    <w:p w:rsidR="00926383" w:rsidRDefault="000F25F3" w:rsidP="000F25F3">
      <w:pPr>
        <w:pStyle w:val="ListParagraph"/>
        <w:numPr>
          <w:ilvl w:val="0"/>
          <w:numId w:val="19"/>
        </w:numPr>
      </w:pPr>
      <w:r>
        <w:t>Độ chính xác của hệ thống phân lớp sơ bộ(xác định một làn điệu là làn điệu chèo hay quan họ)</w:t>
      </w:r>
      <w:r w:rsidR="00E32985">
        <w:t xml:space="preserve"> đạt được kết quả tốt nhất là </w:t>
      </w:r>
      <m:oMath>
        <m:r>
          <w:rPr>
            <w:rFonts w:ascii="Cambria Math" w:hAnsi="Cambria Math"/>
          </w:rPr>
          <m:t>90,50%</m:t>
        </m:r>
      </m:oMath>
      <w:r w:rsidR="00E32985">
        <w:t xml:space="preserve"> với số thành phần Gauss là 4096</w:t>
      </w:r>
    </w:p>
    <w:p w:rsidR="00E32985" w:rsidRDefault="00E32985" w:rsidP="000F25F3">
      <w:pPr>
        <w:pStyle w:val="ListParagraph"/>
        <w:numPr>
          <w:ilvl w:val="0"/>
          <w:numId w:val="19"/>
        </w:numPr>
      </w:pPr>
      <w:r>
        <w:t>Độ chính xác của hệ thống phân lớp chi tiết(xác định cụ thể tên của làn điệu), đối với chèo kết quả cao nhất thu đượ</w:t>
      </w:r>
      <w:r w:rsidR="00972447">
        <w:t xml:space="preserve">c là </w:t>
      </w:r>
      <m:oMath>
        <m:r>
          <w:rPr>
            <w:rFonts w:ascii="Cambria Math" w:hAnsi="Cambria Math"/>
          </w:rPr>
          <m:t>42,38%</m:t>
        </m:r>
      </m:oMath>
      <w:r>
        <w:t xml:space="preserve"> với số thành phần Gauss là 512. Đối với quan họ kết quả cao nhất thu đượ</w:t>
      </w:r>
      <w:r w:rsidR="00972447">
        <w:t xml:space="preserve">c là </w:t>
      </w:r>
      <m:oMath>
        <m:r>
          <w:rPr>
            <w:rFonts w:ascii="Cambria Math" w:hAnsi="Cambria Math"/>
          </w:rPr>
          <m:t>62,80%</m:t>
        </m:r>
      </m:oMath>
      <w:r>
        <w:t xml:space="preserve"> với số thành phầ</w:t>
      </w:r>
      <w:r w:rsidR="00972447">
        <w:t xml:space="preserve">n Gauss là </w:t>
      </w:r>
      <w:r>
        <w:t>1024.</w:t>
      </w:r>
    </w:p>
    <w:p w:rsidR="00896A6B" w:rsidRDefault="00896A6B" w:rsidP="00926383">
      <w:pPr>
        <w:spacing w:after="200" w:line="276" w:lineRule="auto"/>
        <w:jc w:val="left"/>
      </w:pPr>
    </w:p>
    <w:p w:rsidR="00926383" w:rsidRDefault="00926383" w:rsidP="00926383">
      <w:pPr>
        <w:spacing w:after="200" w:line="276" w:lineRule="auto"/>
        <w:jc w:val="left"/>
      </w:pPr>
    </w:p>
    <w:p w:rsidR="00E86383" w:rsidRDefault="00E86383" w:rsidP="00926383">
      <w:pPr>
        <w:spacing w:after="200" w:line="276" w:lineRule="auto"/>
        <w:jc w:val="left"/>
      </w:pPr>
    </w:p>
    <w:bookmarkStart w:id="8" w:name="_Toc515183787" w:displacedByCustomXml="next"/>
    <w:sdt>
      <w:sdtPr>
        <w:rPr>
          <w:rFonts w:cstheme="minorBidi"/>
          <w:b w:val="0"/>
          <w:szCs w:val="22"/>
        </w:rPr>
        <w:id w:val="-859961688"/>
        <w:docPartObj>
          <w:docPartGallery w:val="Table of Contents"/>
          <w:docPartUnique/>
        </w:docPartObj>
      </w:sdtPr>
      <w:sdtEndPr>
        <w:rPr>
          <w:bCs/>
          <w:noProof/>
        </w:rPr>
      </w:sdtEndPr>
      <w:sdtContent>
        <w:bookmarkStart w:id="9" w:name="_Toc367651203" w:displacedByCustomXml="prev"/>
        <w:bookmarkStart w:id="10" w:name="_Toc514427179" w:displacedByCustomXml="prev"/>
        <w:bookmarkStart w:id="11" w:name="_Toc514427266" w:displacedByCustomXml="prev"/>
        <w:p w:rsidR="0068479F" w:rsidRDefault="009F7B9A" w:rsidP="009F7B9A">
          <w:pPr>
            <w:pStyle w:val="C1"/>
          </w:pPr>
          <w:r w:rsidRPr="0077556B">
            <w:t>MỤC LỤC</w:t>
          </w:r>
          <w:bookmarkEnd w:id="8"/>
          <w:bookmarkEnd w:id="11"/>
          <w:bookmarkEnd w:id="10"/>
          <w:bookmarkEnd w:id="9"/>
        </w:p>
        <w:p w:rsidR="00855F8C" w:rsidRDefault="0068479F">
          <w:pPr>
            <w:pStyle w:val="TOC1"/>
            <w:rPr>
              <w:rFonts w:asciiTheme="minorHAnsi" w:eastAsiaTheme="minorEastAsia" w:hAnsiTheme="minorHAnsi"/>
              <w:b w:val="0"/>
              <w:kern w:val="0"/>
              <w:sz w:val="22"/>
              <w:lang w:eastAsia="zh-CN"/>
            </w:rPr>
          </w:pPr>
          <w:r>
            <w:fldChar w:fldCharType="begin"/>
          </w:r>
          <w:r>
            <w:instrText xml:space="preserve"> TOC \o "1-3" \h \z \u </w:instrText>
          </w:r>
          <w:r>
            <w:fldChar w:fldCharType="separate"/>
          </w:r>
          <w:hyperlink w:anchor="_Toc515183785" w:history="1">
            <w:r w:rsidR="00855F8C" w:rsidRPr="008A0FC9">
              <w:rPr>
                <w:rStyle w:val="Hyperlink"/>
              </w:rPr>
              <w:t>LỜI CẢM ƠN</w:t>
            </w:r>
            <w:r w:rsidR="00855F8C">
              <w:rPr>
                <w:webHidden/>
              </w:rPr>
              <w:tab/>
            </w:r>
            <w:r w:rsidR="00855F8C">
              <w:rPr>
                <w:webHidden/>
              </w:rPr>
              <w:fldChar w:fldCharType="begin"/>
            </w:r>
            <w:r w:rsidR="00855F8C">
              <w:rPr>
                <w:webHidden/>
              </w:rPr>
              <w:instrText xml:space="preserve"> PAGEREF _Toc515183785 \h </w:instrText>
            </w:r>
            <w:r w:rsidR="00855F8C">
              <w:rPr>
                <w:webHidden/>
              </w:rPr>
            </w:r>
            <w:r w:rsidR="00855F8C">
              <w:rPr>
                <w:webHidden/>
              </w:rPr>
              <w:fldChar w:fldCharType="separate"/>
            </w:r>
            <w:r w:rsidR="007F5FDC">
              <w:rPr>
                <w:webHidden/>
              </w:rPr>
              <w:t>ii</w:t>
            </w:r>
            <w:r w:rsidR="00855F8C">
              <w:rPr>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786" w:history="1">
            <w:r w:rsidR="00855F8C" w:rsidRPr="008A0FC9">
              <w:rPr>
                <w:rStyle w:val="Hyperlink"/>
              </w:rPr>
              <w:t>TÓM TẮT NỘI DUNG ĐỒ ÁN TỐT NGHIỆP</w:t>
            </w:r>
            <w:r w:rsidR="00855F8C">
              <w:rPr>
                <w:webHidden/>
              </w:rPr>
              <w:tab/>
            </w:r>
            <w:r w:rsidR="00855F8C">
              <w:rPr>
                <w:webHidden/>
              </w:rPr>
              <w:fldChar w:fldCharType="begin"/>
            </w:r>
            <w:r w:rsidR="00855F8C">
              <w:rPr>
                <w:webHidden/>
              </w:rPr>
              <w:instrText xml:space="preserve"> PAGEREF _Toc515183786 \h </w:instrText>
            </w:r>
            <w:r w:rsidR="00855F8C">
              <w:rPr>
                <w:webHidden/>
              </w:rPr>
            </w:r>
            <w:r w:rsidR="00855F8C">
              <w:rPr>
                <w:webHidden/>
              </w:rPr>
              <w:fldChar w:fldCharType="separate"/>
            </w:r>
            <w:r w:rsidR="007F5FDC">
              <w:rPr>
                <w:webHidden/>
              </w:rPr>
              <w:t>iii</w:t>
            </w:r>
            <w:r w:rsidR="00855F8C">
              <w:rPr>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787" w:history="1">
            <w:r w:rsidR="00855F8C" w:rsidRPr="008A0FC9">
              <w:rPr>
                <w:rStyle w:val="Hyperlink"/>
              </w:rPr>
              <w:t>MỤC LỤC</w:t>
            </w:r>
            <w:r w:rsidR="00855F8C">
              <w:rPr>
                <w:webHidden/>
              </w:rPr>
              <w:tab/>
            </w:r>
            <w:r w:rsidR="00855F8C">
              <w:rPr>
                <w:webHidden/>
              </w:rPr>
              <w:fldChar w:fldCharType="begin"/>
            </w:r>
            <w:r w:rsidR="00855F8C">
              <w:rPr>
                <w:webHidden/>
              </w:rPr>
              <w:instrText xml:space="preserve"> PAGEREF _Toc515183787 \h </w:instrText>
            </w:r>
            <w:r w:rsidR="00855F8C">
              <w:rPr>
                <w:webHidden/>
              </w:rPr>
            </w:r>
            <w:r w:rsidR="00855F8C">
              <w:rPr>
                <w:webHidden/>
              </w:rPr>
              <w:fldChar w:fldCharType="separate"/>
            </w:r>
            <w:r w:rsidR="007F5FDC">
              <w:rPr>
                <w:webHidden/>
              </w:rPr>
              <w:t>iv</w:t>
            </w:r>
            <w:r w:rsidR="00855F8C">
              <w:rPr>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788" w:history="1">
            <w:r w:rsidR="00855F8C" w:rsidRPr="008A0FC9">
              <w:rPr>
                <w:rStyle w:val="Hyperlink"/>
              </w:rPr>
              <w:t>DANH MỤC KÝ HIỆU, CHỮ VIẾT TẮT</w:t>
            </w:r>
            <w:r w:rsidR="00855F8C">
              <w:rPr>
                <w:webHidden/>
              </w:rPr>
              <w:tab/>
            </w:r>
            <w:r w:rsidR="00855F8C">
              <w:rPr>
                <w:webHidden/>
              </w:rPr>
              <w:fldChar w:fldCharType="begin"/>
            </w:r>
            <w:r w:rsidR="00855F8C">
              <w:rPr>
                <w:webHidden/>
              </w:rPr>
              <w:instrText xml:space="preserve"> PAGEREF _Toc515183788 \h </w:instrText>
            </w:r>
            <w:r w:rsidR="00855F8C">
              <w:rPr>
                <w:webHidden/>
              </w:rPr>
            </w:r>
            <w:r w:rsidR="00855F8C">
              <w:rPr>
                <w:webHidden/>
              </w:rPr>
              <w:fldChar w:fldCharType="separate"/>
            </w:r>
            <w:r w:rsidR="007F5FDC">
              <w:rPr>
                <w:webHidden/>
              </w:rPr>
              <w:t>vii</w:t>
            </w:r>
            <w:r w:rsidR="00855F8C">
              <w:rPr>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789" w:history="1">
            <w:r w:rsidR="00855F8C" w:rsidRPr="008A0FC9">
              <w:rPr>
                <w:rStyle w:val="Hyperlink"/>
              </w:rPr>
              <w:t>DANH MỤC HÌNH</w:t>
            </w:r>
            <w:r w:rsidR="00855F8C">
              <w:rPr>
                <w:webHidden/>
              </w:rPr>
              <w:tab/>
            </w:r>
            <w:r w:rsidR="00855F8C">
              <w:rPr>
                <w:webHidden/>
              </w:rPr>
              <w:fldChar w:fldCharType="begin"/>
            </w:r>
            <w:r w:rsidR="00855F8C">
              <w:rPr>
                <w:webHidden/>
              </w:rPr>
              <w:instrText xml:space="preserve"> PAGEREF _Toc515183789 \h </w:instrText>
            </w:r>
            <w:r w:rsidR="00855F8C">
              <w:rPr>
                <w:webHidden/>
              </w:rPr>
            </w:r>
            <w:r w:rsidR="00855F8C">
              <w:rPr>
                <w:webHidden/>
              </w:rPr>
              <w:fldChar w:fldCharType="separate"/>
            </w:r>
            <w:r w:rsidR="007F5FDC">
              <w:rPr>
                <w:webHidden/>
              </w:rPr>
              <w:t>viii</w:t>
            </w:r>
            <w:r w:rsidR="00855F8C">
              <w:rPr>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790" w:history="1">
            <w:r w:rsidR="00855F8C" w:rsidRPr="008A0FC9">
              <w:rPr>
                <w:rStyle w:val="Hyperlink"/>
              </w:rPr>
              <w:t>DANH MỤC BẢNG</w:t>
            </w:r>
            <w:r w:rsidR="00855F8C">
              <w:rPr>
                <w:webHidden/>
              </w:rPr>
              <w:tab/>
            </w:r>
            <w:r w:rsidR="00855F8C">
              <w:rPr>
                <w:webHidden/>
              </w:rPr>
              <w:fldChar w:fldCharType="begin"/>
            </w:r>
            <w:r w:rsidR="00855F8C">
              <w:rPr>
                <w:webHidden/>
              </w:rPr>
              <w:instrText xml:space="preserve"> PAGEREF _Toc515183790 \h </w:instrText>
            </w:r>
            <w:r w:rsidR="00855F8C">
              <w:rPr>
                <w:webHidden/>
              </w:rPr>
            </w:r>
            <w:r w:rsidR="00855F8C">
              <w:rPr>
                <w:webHidden/>
              </w:rPr>
              <w:fldChar w:fldCharType="separate"/>
            </w:r>
            <w:r w:rsidR="007F5FDC">
              <w:rPr>
                <w:webHidden/>
              </w:rPr>
              <w:t>ix</w:t>
            </w:r>
            <w:r w:rsidR="00855F8C">
              <w:rPr>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791" w:history="1">
            <w:r w:rsidR="00855F8C" w:rsidRPr="008A0FC9">
              <w:rPr>
                <w:rStyle w:val="Hyperlink"/>
              </w:rPr>
              <w:t>MỞ ĐẦU</w:t>
            </w:r>
            <w:r w:rsidR="00855F8C">
              <w:rPr>
                <w:webHidden/>
              </w:rPr>
              <w:tab/>
            </w:r>
            <w:r w:rsidR="00855F8C">
              <w:rPr>
                <w:webHidden/>
              </w:rPr>
              <w:fldChar w:fldCharType="begin"/>
            </w:r>
            <w:r w:rsidR="00855F8C">
              <w:rPr>
                <w:webHidden/>
              </w:rPr>
              <w:instrText xml:space="preserve"> PAGEREF _Toc515183791 \h </w:instrText>
            </w:r>
            <w:r w:rsidR="00855F8C">
              <w:rPr>
                <w:webHidden/>
              </w:rPr>
            </w:r>
            <w:r w:rsidR="00855F8C">
              <w:rPr>
                <w:webHidden/>
              </w:rPr>
              <w:fldChar w:fldCharType="separate"/>
            </w:r>
            <w:r w:rsidR="007F5FDC">
              <w:rPr>
                <w:webHidden/>
              </w:rPr>
              <w:t>1</w:t>
            </w:r>
            <w:r w:rsidR="00855F8C">
              <w:rPr>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792" w:history="1">
            <w:r w:rsidR="00855F8C" w:rsidRPr="008A0FC9">
              <w:rPr>
                <w:rStyle w:val="Hyperlink"/>
              </w:rPr>
              <w:t>Lý do chọn đề tài</w:t>
            </w:r>
            <w:r w:rsidR="00855F8C">
              <w:rPr>
                <w:webHidden/>
              </w:rPr>
              <w:tab/>
            </w:r>
            <w:r w:rsidR="00855F8C">
              <w:rPr>
                <w:webHidden/>
              </w:rPr>
              <w:fldChar w:fldCharType="begin"/>
            </w:r>
            <w:r w:rsidR="00855F8C">
              <w:rPr>
                <w:webHidden/>
              </w:rPr>
              <w:instrText xml:space="preserve"> PAGEREF _Toc515183792 \h </w:instrText>
            </w:r>
            <w:r w:rsidR="00855F8C">
              <w:rPr>
                <w:webHidden/>
              </w:rPr>
            </w:r>
            <w:r w:rsidR="00855F8C">
              <w:rPr>
                <w:webHidden/>
              </w:rPr>
              <w:fldChar w:fldCharType="separate"/>
            </w:r>
            <w:r w:rsidR="007F5FDC">
              <w:rPr>
                <w:webHidden/>
              </w:rPr>
              <w:t>1</w:t>
            </w:r>
            <w:r w:rsidR="00855F8C">
              <w:rPr>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793" w:history="1">
            <w:r w:rsidR="00855F8C" w:rsidRPr="008A0FC9">
              <w:rPr>
                <w:rStyle w:val="Hyperlink"/>
              </w:rPr>
              <w:t>Mục đích, phạm vi nghiên cứu</w:t>
            </w:r>
            <w:r w:rsidR="00855F8C">
              <w:rPr>
                <w:webHidden/>
              </w:rPr>
              <w:tab/>
            </w:r>
            <w:r w:rsidR="00855F8C">
              <w:rPr>
                <w:webHidden/>
              </w:rPr>
              <w:fldChar w:fldCharType="begin"/>
            </w:r>
            <w:r w:rsidR="00855F8C">
              <w:rPr>
                <w:webHidden/>
              </w:rPr>
              <w:instrText xml:space="preserve"> PAGEREF _Toc515183793 \h </w:instrText>
            </w:r>
            <w:r w:rsidR="00855F8C">
              <w:rPr>
                <w:webHidden/>
              </w:rPr>
            </w:r>
            <w:r w:rsidR="00855F8C">
              <w:rPr>
                <w:webHidden/>
              </w:rPr>
              <w:fldChar w:fldCharType="separate"/>
            </w:r>
            <w:r w:rsidR="007F5FDC">
              <w:rPr>
                <w:webHidden/>
              </w:rPr>
              <w:t>1</w:t>
            </w:r>
            <w:r w:rsidR="00855F8C">
              <w:rPr>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794" w:history="1">
            <w:r w:rsidR="00855F8C" w:rsidRPr="008A0FC9">
              <w:rPr>
                <w:rStyle w:val="Hyperlink"/>
              </w:rPr>
              <w:t>Đối tượng nghiên cứu</w:t>
            </w:r>
            <w:r w:rsidR="00855F8C">
              <w:rPr>
                <w:webHidden/>
              </w:rPr>
              <w:tab/>
            </w:r>
            <w:r w:rsidR="00855F8C">
              <w:rPr>
                <w:webHidden/>
              </w:rPr>
              <w:fldChar w:fldCharType="begin"/>
            </w:r>
            <w:r w:rsidR="00855F8C">
              <w:rPr>
                <w:webHidden/>
              </w:rPr>
              <w:instrText xml:space="preserve"> PAGEREF _Toc515183794 \h </w:instrText>
            </w:r>
            <w:r w:rsidR="00855F8C">
              <w:rPr>
                <w:webHidden/>
              </w:rPr>
            </w:r>
            <w:r w:rsidR="00855F8C">
              <w:rPr>
                <w:webHidden/>
              </w:rPr>
              <w:fldChar w:fldCharType="separate"/>
            </w:r>
            <w:r w:rsidR="007F5FDC">
              <w:rPr>
                <w:webHidden/>
              </w:rPr>
              <w:t>1</w:t>
            </w:r>
            <w:r w:rsidR="00855F8C">
              <w:rPr>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795" w:history="1">
            <w:r w:rsidR="00855F8C" w:rsidRPr="008A0FC9">
              <w:rPr>
                <w:rStyle w:val="Hyperlink"/>
              </w:rPr>
              <w:t>Phương pháp nghiên cứu</w:t>
            </w:r>
            <w:r w:rsidR="00855F8C">
              <w:rPr>
                <w:webHidden/>
              </w:rPr>
              <w:tab/>
            </w:r>
            <w:r w:rsidR="00855F8C">
              <w:rPr>
                <w:webHidden/>
              </w:rPr>
              <w:fldChar w:fldCharType="begin"/>
            </w:r>
            <w:r w:rsidR="00855F8C">
              <w:rPr>
                <w:webHidden/>
              </w:rPr>
              <w:instrText xml:space="preserve"> PAGEREF _Toc515183795 \h </w:instrText>
            </w:r>
            <w:r w:rsidR="00855F8C">
              <w:rPr>
                <w:webHidden/>
              </w:rPr>
            </w:r>
            <w:r w:rsidR="00855F8C">
              <w:rPr>
                <w:webHidden/>
              </w:rPr>
              <w:fldChar w:fldCharType="separate"/>
            </w:r>
            <w:r w:rsidR="007F5FDC">
              <w:rPr>
                <w:webHidden/>
              </w:rPr>
              <w:t>2</w:t>
            </w:r>
            <w:r w:rsidR="00855F8C">
              <w:rPr>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796" w:history="1">
            <w:r w:rsidR="00855F8C" w:rsidRPr="008A0FC9">
              <w:rPr>
                <w:rStyle w:val="Hyperlink"/>
              </w:rPr>
              <w:t>Nhiệm vụ nghiên cứu</w:t>
            </w:r>
            <w:r w:rsidR="00855F8C">
              <w:rPr>
                <w:webHidden/>
              </w:rPr>
              <w:tab/>
            </w:r>
            <w:r w:rsidR="00855F8C">
              <w:rPr>
                <w:webHidden/>
              </w:rPr>
              <w:fldChar w:fldCharType="begin"/>
            </w:r>
            <w:r w:rsidR="00855F8C">
              <w:rPr>
                <w:webHidden/>
              </w:rPr>
              <w:instrText xml:space="preserve"> PAGEREF _Toc515183796 \h </w:instrText>
            </w:r>
            <w:r w:rsidR="00855F8C">
              <w:rPr>
                <w:webHidden/>
              </w:rPr>
            </w:r>
            <w:r w:rsidR="00855F8C">
              <w:rPr>
                <w:webHidden/>
              </w:rPr>
              <w:fldChar w:fldCharType="separate"/>
            </w:r>
            <w:r w:rsidR="007F5FDC">
              <w:rPr>
                <w:webHidden/>
              </w:rPr>
              <w:t>2</w:t>
            </w:r>
            <w:r w:rsidR="00855F8C">
              <w:rPr>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797" w:history="1">
            <w:r w:rsidR="00855F8C" w:rsidRPr="008A0FC9">
              <w:rPr>
                <w:rStyle w:val="Hyperlink"/>
              </w:rPr>
              <w:t>CHƯƠNG 1. CƠ SỞ LÝ THUYẾT PHÂN LỚP</w:t>
            </w:r>
            <w:r w:rsidR="00855F8C">
              <w:rPr>
                <w:webHidden/>
              </w:rPr>
              <w:tab/>
            </w:r>
            <w:r w:rsidR="00855F8C">
              <w:rPr>
                <w:webHidden/>
              </w:rPr>
              <w:fldChar w:fldCharType="begin"/>
            </w:r>
            <w:r w:rsidR="00855F8C">
              <w:rPr>
                <w:webHidden/>
              </w:rPr>
              <w:instrText xml:space="preserve"> PAGEREF _Toc515183797 \h </w:instrText>
            </w:r>
            <w:r w:rsidR="00855F8C">
              <w:rPr>
                <w:webHidden/>
              </w:rPr>
            </w:r>
            <w:r w:rsidR="00855F8C">
              <w:rPr>
                <w:webHidden/>
              </w:rPr>
              <w:fldChar w:fldCharType="separate"/>
            </w:r>
            <w:r w:rsidR="007F5FDC">
              <w:rPr>
                <w:webHidden/>
              </w:rPr>
              <w:t>3</w:t>
            </w:r>
            <w:r w:rsidR="00855F8C">
              <w:rPr>
                <w:webHidden/>
              </w:rPr>
              <w:fldChar w:fldCharType="end"/>
            </w:r>
          </w:hyperlink>
        </w:p>
        <w:p w:rsidR="00855F8C" w:rsidRDefault="00E20E99">
          <w:pPr>
            <w:pStyle w:val="TOC1"/>
            <w:tabs>
              <w:tab w:val="left" w:pos="660"/>
            </w:tabs>
            <w:rPr>
              <w:rFonts w:asciiTheme="minorHAnsi" w:eastAsiaTheme="minorEastAsia" w:hAnsiTheme="minorHAnsi"/>
              <w:b w:val="0"/>
              <w:kern w:val="0"/>
              <w:sz w:val="22"/>
              <w:lang w:eastAsia="zh-CN"/>
            </w:rPr>
          </w:pPr>
          <w:hyperlink w:anchor="_Toc515183798" w:history="1">
            <w:r w:rsidR="00855F8C" w:rsidRPr="008A0FC9">
              <w:rPr>
                <w:rStyle w:val="Hyperlink"/>
              </w:rPr>
              <w:t>1.1.</w:t>
            </w:r>
            <w:r w:rsidR="00855F8C">
              <w:rPr>
                <w:rFonts w:asciiTheme="minorHAnsi" w:eastAsiaTheme="minorEastAsia" w:hAnsiTheme="minorHAnsi"/>
                <w:b w:val="0"/>
                <w:kern w:val="0"/>
                <w:sz w:val="22"/>
                <w:lang w:eastAsia="zh-CN"/>
              </w:rPr>
              <w:tab/>
            </w:r>
            <w:r w:rsidR="00855F8C" w:rsidRPr="008A0FC9">
              <w:rPr>
                <w:rStyle w:val="Hyperlink"/>
              </w:rPr>
              <w:t>Tổng quan về phân lớp</w:t>
            </w:r>
            <w:r w:rsidR="00855F8C">
              <w:rPr>
                <w:webHidden/>
              </w:rPr>
              <w:tab/>
            </w:r>
            <w:r w:rsidR="00855F8C">
              <w:rPr>
                <w:webHidden/>
              </w:rPr>
              <w:fldChar w:fldCharType="begin"/>
            </w:r>
            <w:r w:rsidR="00855F8C">
              <w:rPr>
                <w:webHidden/>
              </w:rPr>
              <w:instrText xml:space="preserve"> PAGEREF _Toc515183798 \h </w:instrText>
            </w:r>
            <w:r w:rsidR="00855F8C">
              <w:rPr>
                <w:webHidden/>
              </w:rPr>
            </w:r>
            <w:r w:rsidR="00855F8C">
              <w:rPr>
                <w:webHidden/>
              </w:rPr>
              <w:fldChar w:fldCharType="separate"/>
            </w:r>
            <w:r w:rsidR="007F5FDC">
              <w:rPr>
                <w:webHidden/>
              </w:rPr>
              <w:t>3</w:t>
            </w:r>
            <w:r w:rsidR="00855F8C">
              <w:rPr>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799" w:history="1">
            <w:r w:rsidR="00855F8C" w:rsidRPr="008A0FC9">
              <w:rPr>
                <w:rStyle w:val="Hyperlink"/>
                <w:noProof/>
              </w:rPr>
              <w:t>1.1.1.</w:t>
            </w:r>
            <w:r w:rsidR="00855F8C">
              <w:rPr>
                <w:rFonts w:asciiTheme="minorHAnsi" w:eastAsiaTheme="minorEastAsia" w:hAnsiTheme="minorHAnsi" w:cstheme="minorBidi"/>
                <w:noProof/>
                <w:sz w:val="22"/>
                <w:szCs w:val="22"/>
                <w:lang w:eastAsia="zh-CN"/>
              </w:rPr>
              <w:tab/>
            </w:r>
            <w:r w:rsidR="00855F8C" w:rsidRPr="008A0FC9">
              <w:rPr>
                <w:rStyle w:val="Hyperlink"/>
                <w:noProof/>
              </w:rPr>
              <w:t>Khái niệm</w:t>
            </w:r>
            <w:r w:rsidR="00855F8C">
              <w:rPr>
                <w:noProof/>
                <w:webHidden/>
              </w:rPr>
              <w:tab/>
            </w:r>
            <w:r w:rsidR="00855F8C">
              <w:rPr>
                <w:noProof/>
                <w:webHidden/>
              </w:rPr>
              <w:fldChar w:fldCharType="begin"/>
            </w:r>
            <w:r w:rsidR="00855F8C">
              <w:rPr>
                <w:noProof/>
                <w:webHidden/>
              </w:rPr>
              <w:instrText xml:space="preserve"> PAGEREF _Toc515183799 \h </w:instrText>
            </w:r>
            <w:r w:rsidR="00855F8C">
              <w:rPr>
                <w:noProof/>
                <w:webHidden/>
              </w:rPr>
            </w:r>
            <w:r w:rsidR="00855F8C">
              <w:rPr>
                <w:noProof/>
                <w:webHidden/>
              </w:rPr>
              <w:fldChar w:fldCharType="separate"/>
            </w:r>
            <w:r w:rsidR="007F5FDC">
              <w:rPr>
                <w:noProof/>
                <w:webHidden/>
              </w:rPr>
              <w:t>3</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00" w:history="1">
            <w:r w:rsidR="00855F8C" w:rsidRPr="008A0FC9">
              <w:rPr>
                <w:rStyle w:val="Hyperlink"/>
                <w:noProof/>
              </w:rPr>
              <w:t>2.1.1.</w:t>
            </w:r>
            <w:r w:rsidR="00855F8C">
              <w:rPr>
                <w:rFonts w:asciiTheme="minorHAnsi" w:eastAsiaTheme="minorEastAsia" w:hAnsiTheme="minorHAnsi" w:cstheme="minorBidi"/>
                <w:noProof/>
                <w:sz w:val="22"/>
                <w:szCs w:val="22"/>
                <w:lang w:eastAsia="zh-CN"/>
              </w:rPr>
              <w:tab/>
            </w:r>
            <w:r w:rsidR="00855F8C" w:rsidRPr="008A0FC9">
              <w:rPr>
                <w:rStyle w:val="Hyperlink"/>
                <w:noProof/>
              </w:rPr>
              <w:t>Các bước để xây dựng một hệ thống phân lớp</w:t>
            </w:r>
            <w:r w:rsidR="00855F8C">
              <w:rPr>
                <w:noProof/>
                <w:webHidden/>
              </w:rPr>
              <w:tab/>
            </w:r>
            <w:r w:rsidR="00855F8C">
              <w:rPr>
                <w:noProof/>
                <w:webHidden/>
              </w:rPr>
              <w:fldChar w:fldCharType="begin"/>
            </w:r>
            <w:r w:rsidR="00855F8C">
              <w:rPr>
                <w:noProof/>
                <w:webHidden/>
              </w:rPr>
              <w:instrText xml:space="preserve"> PAGEREF _Toc515183800 \h </w:instrText>
            </w:r>
            <w:r w:rsidR="00855F8C">
              <w:rPr>
                <w:noProof/>
                <w:webHidden/>
              </w:rPr>
            </w:r>
            <w:r w:rsidR="00855F8C">
              <w:rPr>
                <w:noProof/>
                <w:webHidden/>
              </w:rPr>
              <w:fldChar w:fldCharType="separate"/>
            </w:r>
            <w:r w:rsidR="007F5FDC">
              <w:rPr>
                <w:noProof/>
                <w:webHidden/>
              </w:rPr>
              <w:t>3</w:t>
            </w:r>
            <w:r w:rsidR="00855F8C">
              <w:rPr>
                <w:noProof/>
                <w:webHidden/>
              </w:rPr>
              <w:fldChar w:fldCharType="end"/>
            </w:r>
          </w:hyperlink>
        </w:p>
        <w:p w:rsidR="00855F8C" w:rsidRDefault="00E20E99">
          <w:pPr>
            <w:pStyle w:val="TOC1"/>
            <w:tabs>
              <w:tab w:val="left" w:pos="660"/>
            </w:tabs>
            <w:rPr>
              <w:rFonts w:asciiTheme="minorHAnsi" w:eastAsiaTheme="minorEastAsia" w:hAnsiTheme="minorHAnsi"/>
              <w:b w:val="0"/>
              <w:kern w:val="0"/>
              <w:sz w:val="22"/>
              <w:lang w:eastAsia="zh-CN"/>
            </w:rPr>
          </w:pPr>
          <w:hyperlink w:anchor="_Toc515183801" w:history="1">
            <w:r w:rsidR="00855F8C" w:rsidRPr="008A0FC9">
              <w:rPr>
                <w:rStyle w:val="Hyperlink"/>
              </w:rPr>
              <w:t>1.2.</w:t>
            </w:r>
            <w:r w:rsidR="00855F8C">
              <w:rPr>
                <w:rFonts w:asciiTheme="minorHAnsi" w:eastAsiaTheme="minorEastAsia" w:hAnsiTheme="minorHAnsi"/>
                <w:b w:val="0"/>
                <w:kern w:val="0"/>
                <w:sz w:val="22"/>
                <w:lang w:eastAsia="zh-CN"/>
              </w:rPr>
              <w:tab/>
            </w:r>
            <w:r w:rsidR="00855F8C" w:rsidRPr="008A0FC9">
              <w:rPr>
                <w:rStyle w:val="Hyperlink"/>
              </w:rPr>
              <w:t>Một số mô hình phân lớp thường dùng</w:t>
            </w:r>
            <w:r w:rsidR="00855F8C">
              <w:rPr>
                <w:webHidden/>
              </w:rPr>
              <w:tab/>
            </w:r>
            <w:r w:rsidR="00855F8C">
              <w:rPr>
                <w:webHidden/>
              </w:rPr>
              <w:fldChar w:fldCharType="begin"/>
            </w:r>
            <w:r w:rsidR="00855F8C">
              <w:rPr>
                <w:webHidden/>
              </w:rPr>
              <w:instrText xml:space="preserve"> PAGEREF _Toc515183801 \h </w:instrText>
            </w:r>
            <w:r w:rsidR="00855F8C">
              <w:rPr>
                <w:webHidden/>
              </w:rPr>
            </w:r>
            <w:r w:rsidR="00855F8C">
              <w:rPr>
                <w:webHidden/>
              </w:rPr>
              <w:fldChar w:fldCharType="separate"/>
            </w:r>
            <w:r w:rsidR="007F5FDC">
              <w:rPr>
                <w:webHidden/>
              </w:rPr>
              <w:t>4</w:t>
            </w:r>
            <w:r w:rsidR="00855F8C">
              <w:rPr>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02" w:history="1">
            <w:r w:rsidR="00855F8C" w:rsidRPr="008A0FC9">
              <w:rPr>
                <w:rStyle w:val="Hyperlink"/>
                <w:noProof/>
              </w:rPr>
              <w:t>1.2.1.</w:t>
            </w:r>
            <w:r w:rsidR="00855F8C">
              <w:rPr>
                <w:rFonts w:asciiTheme="minorHAnsi" w:eastAsiaTheme="minorEastAsia" w:hAnsiTheme="minorHAnsi" w:cstheme="minorBidi"/>
                <w:noProof/>
                <w:sz w:val="22"/>
                <w:szCs w:val="22"/>
                <w:lang w:eastAsia="zh-CN"/>
              </w:rPr>
              <w:tab/>
            </w:r>
            <w:r w:rsidR="00855F8C" w:rsidRPr="008A0FC9">
              <w:rPr>
                <w:rStyle w:val="Hyperlink"/>
                <w:noProof/>
              </w:rPr>
              <w:t>Mô hình K-láng giềng gần nhất (K-NN)</w:t>
            </w:r>
            <w:r w:rsidR="00855F8C">
              <w:rPr>
                <w:noProof/>
                <w:webHidden/>
              </w:rPr>
              <w:tab/>
            </w:r>
            <w:r w:rsidR="00855F8C">
              <w:rPr>
                <w:noProof/>
                <w:webHidden/>
              </w:rPr>
              <w:fldChar w:fldCharType="begin"/>
            </w:r>
            <w:r w:rsidR="00855F8C">
              <w:rPr>
                <w:noProof/>
                <w:webHidden/>
              </w:rPr>
              <w:instrText xml:space="preserve"> PAGEREF _Toc515183802 \h </w:instrText>
            </w:r>
            <w:r w:rsidR="00855F8C">
              <w:rPr>
                <w:noProof/>
                <w:webHidden/>
              </w:rPr>
            </w:r>
            <w:r w:rsidR="00855F8C">
              <w:rPr>
                <w:noProof/>
                <w:webHidden/>
              </w:rPr>
              <w:fldChar w:fldCharType="separate"/>
            </w:r>
            <w:r w:rsidR="007F5FDC">
              <w:rPr>
                <w:noProof/>
                <w:webHidden/>
              </w:rPr>
              <w:t>4</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03" w:history="1">
            <w:r w:rsidR="00855F8C" w:rsidRPr="008A0FC9">
              <w:rPr>
                <w:rStyle w:val="Hyperlink"/>
                <w:noProof/>
              </w:rPr>
              <w:t>1.2.2.</w:t>
            </w:r>
            <w:r w:rsidR="00855F8C">
              <w:rPr>
                <w:rFonts w:asciiTheme="minorHAnsi" w:eastAsiaTheme="minorEastAsia" w:hAnsiTheme="minorHAnsi" w:cstheme="minorBidi"/>
                <w:noProof/>
                <w:sz w:val="22"/>
                <w:szCs w:val="22"/>
                <w:lang w:eastAsia="zh-CN"/>
              </w:rPr>
              <w:tab/>
            </w:r>
            <w:r w:rsidR="00855F8C" w:rsidRPr="008A0FC9">
              <w:rPr>
                <w:rStyle w:val="Hyperlink"/>
                <w:noProof/>
              </w:rPr>
              <w:t>Mô hình cây quyết định (Decision Tree)</w:t>
            </w:r>
            <w:r w:rsidR="00855F8C">
              <w:rPr>
                <w:noProof/>
                <w:webHidden/>
              </w:rPr>
              <w:tab/>
            </w:r>
            <w:r w:rsidR="00855F8C">
              <w:rPr>
                <w:noProof/>
                <w:webHidden/>
              </w:rPr>
              <w:fldChar w:fldCharType="begin"/>
            </w:r>
            <w:r w:rsidR="00855F8C">
              <w:rPr>
                <w:noProof/>
                <w:webHidden/>
              </w:rPr>
              <w:instrText xml:space="preserve"> PAGEREF _Toc515183803 \h </w:instrText>
            </w:r>
            <w:r w:rsidR="00855F8C">
              <w:rPr>
                <w:noProof/>
                <w:webHidden/>
              </w:rPr>
            </w:r>
            <w:r w:rsidR="00855F8C">
              <w:rPr>
                <w:noProof/>
                <w:webHidden/>
              </w:rPr>
              <w:fldChar w:fldCharType="separate"/>
            </w:r>
            <w:r w:rsidR="007F5FDC">
              <w:rPr>
                <w:noProof/>
                <w:webHidden/>
              </w:rPr>
              <w:t>5</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04" w:history="1">
            <w:r w:rsidR="00855F8C" w:rsidRPr="008A0FC9">
              <w:rPr>
                <w:rStyle w:val="Hyperlink"/>
                <w:noProof/>
              </w:rPr>
              <w:t>a.</w:t>
            </w:r>
            <w:r w:rsidR="00855F8C">
              <w:rPr>
                <w:rFonts w:asciiTheme="minorHAnsi" w:eastAsiaTheme="minorEastAsia" w:hAnsiTheme="minorHAnsi" w:cstheme="minorBidi"/>
                <w:noProof/>
                <w:sz w:val="22"/>
                <w:szCs w:val="22"/>
                <w:lang w:eastAsia="zh-CN"/>
              </w:rPr>
              <w:tab/>
            </w:r>
            <w:r w:rsidR="00855F8C" w:rsidRPr="008A0FC9">
              <w:rPr>
                <w:rStyle w:val="Hyperlink"/>
                <w:noProof/>
              </w:rPr>
              <w:t>Khái niệm</w:t>
            </w:r>
            <w:r w:rsidR="00855F8C">
              <w:rPr>
                <w:noProof/>
                <w:webHidden/>
              </w:rPr>
              <w:tab/>
            </w:r>
            <w:r w:rsidR="00855F8C">
              <w:rPr>
                <w:noProof/>
                <w:webHidden/>
              </w:rPr>
              <w:fldChar w:fldCharType="begin"/>
            </w:r>
            <w:r w:rsidR="00855F8C">
              <w:rPr>
                <w:noProof/>
                <w:webHidden/>
              </w:rPr>
              <w:instrText xml:space="preserve"> PAGEREF _Toc515183804 \h </w:instrText>
            </w:r>
            <w:r w:rsidR="00855F8C">
              <w:rPr>
                <w:noProof/>
                <w:webHidden/>
              </w:rPr>
            </w:r>
            <w:r w:rsidR="00855F8C">
              <w:rPr>
                <w:noProof/>
                <w:webHidden/>
              </w:rPr>
              <w:fldChar w:fldCharType="separate"/>
            </w:r>
            <w:r w:rsidR="007F5FDC">
              <w:rPr>
                <w:noProof/>
                <w:webHidden/>
              </w:rPr>
              <w:t>5</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05" w:history="1">
            <w:r w:rsidR="00855F8C" w:rsidRPr="008A0FC9">
              <w:rPr>
                <w:rStyle w:val="Hyperlink"/>
                <w:noProof/>
              </w:rPr>
              <w:t>b.</w:t>
            </w:r>
            <w:r w:rsidR="00855F8C">
              <w:rPr>
                <w:rFonts w:asciiTheme="minorHAnsi" w:eastAsiaTheme="minorEastAsia" w:hAnsiTheme="minorHAnsi" w:cstheme="minorBidi"/>
                <w:noProof/>
                <w:sz w:val="22"/>
                <w:szCs w:val="22"/>
                <w:lang w:eastAsia="zh-CN"/>
              </w:rPr>
              <w:tab/>
            </w:r>
            <w:r w:rsidR="00855F8C" w:rsidRPr="008A0FC9">
              <w:rPr>
                <w:rStyle w:val="Hyperlink"/>
                <w:noProof/>
              </w:rPr>
              <w:t>Xây dựng cây quyết định</w:t>
            </w:r>
            <w:r w:rsidR="00855F8C">
              <w:rPr>
                <w:noProof/>
                <w:webHidden/>
              </w:rPr>
              <w:tab/>
            </w:r>
            <w:r w:rsidR="00855F8C">
              <w:rPr>
                <w:noProof/>
                <w:webHidden/>
              </w:rPr>
              <w:fldChar w:fldCharType="begin"/>
            </w:r>
            <w:r w:rsidR="00855F8C">
              <w:rPr>
                <w:noProof/>
                <w:webHidden/>
              </w:rPr>
              <w:instrText xml:space="preserve"> PAGEREF _Toc515183805 \h </w:instrText>
            </w:r>
            <w:r w:rsidR="00855F8C">
              <w:rPr>
                <w:noProof/>
                <w:webHidden/>
              </w:rPr>
            </w:r>
            <w:r w:rsidR="00855F8C">
              <w:rPr>
                <w:noProof/>
                <w:webHidden/>
              </w:rPr>
              <w:fldChar w:fldCharType="separate"/>
            </w:r>
            <w:r w:rsidR="007F5FDC">
              <w:rPr>
                <w:noProof/>
                <w:webHidden/>
              </w:rPr>
              <w:t>6</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06" w:history="1">
            <w:r w:rsidR="00855F8C" w:rsidRPr="008A0FC9">
              <w:rPr>
                <w:rStyle w:val="Hyperlink"/>
                <w:noProof/>
              </w:rPr>
              <w:t>1.2.3.</w:t>
            </w:r>
            <w:r w:rsidR="00855F8C">
              <w:rPr>
                <w:rFonts w:asciiTheme="minorHAnsi" w:eastAsiaTheme="minorEastAsia" w:hAnsiTheme="minorHAnsi" w:cstheme="minorBidi"/>
                <w:noProof/>
                <w:sz w:val="22"/>
                <w:szCs w:val="22"/>
                <w:lang w:eastAsia="zh-CN"/>
              </w:rPr>
              <w:tab/>
            </w:r>
            <w:r w:rsidR="00855F8C" w:rsidRPr="008A0FC9">
              <w:rPr>
                <w:rStyle w:val="Hyperlink"/>
                <w:noProof/>
              </w:rPr>
              <w:t>Mô hình Markov ẩn (HMM)</w:t>
            </w:r>
            <w:r w:rsidR="00855F8C">
              <w:rPr>
                <w:noProof/>
                <w:webHidden/>
              </w:rPr>
              <w:tab/>
            </w:r>
            <w:r w:rsidR="00855F8C">
              <w:rPr>
                <w:noProof/>
                <w:webHidden/>
              </w:rPr>
              <w:fldChar w:fldCharType="begin"/>
            </w:r>
            <w:r w:rsidR="00855F8C">
              <w:rPr>
                <w:noProof/>
                <w:webHidden/>
              </w:rPr>
              <w:instrText xml:space="preserve"> PAGEREF _Toc515183806 \h </w:instrText>
            </w:r>
            <w:r w:rsidR="00855F8C">
              <w:rPr>
                <w:noProof/>
                <w:webHidden/>
              </w:rPr>
            </w:r>
            <w:r w:rsidR="00855F8C">
              <w:rPr>
                <w:noProof/>
                <w:webHidden/>
              </w:rPr>
              <w:fldChar w:fldCharType="separate"/>
            </w:r>
            <w:r w:rsidR="007F5FDC">
              <w:rPr>
                <w:noProof/>
                <w:webHidden/>
              </w:rPr>
              <w:t>7</w:t>
            </w:r>
            <w:r w:rsidR="00855F8C">
              <w:rPr>
                <w:noProof/>
                <w:webHidden/>
              </w:rPr>
              <w:fldChar w:fldCharType="end"/>
            </w:r>
          </w:hyperlink>
        </w:p>
        <w:p w:rsidR="00855F8C" w:rsidRDefault="00E20E99">
          <w:pPr>
            <w:pStyle w:val="TOC1"/>
            <w:tabs>
              <w:tab w:val="left" w:pos="522"/>
            </w:tabs>
            <w:rPr>
              <w:rFonts w:asciiTheme="minorHAnsi" w:eastAsiaTheme="minorEastAsia" w:hAnsiTheme="minorHAnsi"/>
              <w:b w:val="0"/>
              <w:kern w:val="0"/>
              <w:sz w:val="22"/>
              <w:lang w:eastAsia="zh-CN"/>
            </w:rPr>
          </w:pPr>
          <w:hyperlink w:anchor="_Toc515183807" w:history="1">
            <w:r w:rsidR="00855F8C" w:rsidRPr="008A0FC9">
              <w:rPr>
                <w:rStyle w:val="Hyperlink"/>
              </w:rPr>
              <w:t>a.</w:t>
            </w:r>
            <w:r w:rsidR="00855F8C">
              <w:rPr>
                <w:rFonts w:asciiTheme="minorHAnsi" w:eastAsiaTheme="minorEastAsia" w:hAnsiTheme="minorHAnsi"/>
                <w:b w:val="0"/>
                <w:kern w:val="0"/>
                <w:sz w:val="22"/>
                <w:lang w:eastAsia="zh-CN"/>
              </w:rPr>
              <w:tab/>
            </w:r>
            <w:r w:rsidR="00855F8C" w:rsidRPr="008A0FC9">
              <w:rPr>
                <w:rStyle w:val="Hyperlink"/>
              </w:rPr>
              <w:t>Mô hình Markov</w:t>
            </w:r>
            <w:r w:rsidR="00855F8C">
              <w:rPr>
                <w:webHidden/>
              </w:rPr>
              <w:tab/>
            </w:r>
            <w:r w:rsidR="00855F8C">
              <w:rPr>
                <w:webHidden/>
              </w:rPr>
              <w:fldChar w:fldCharType="begin"/>
            </w:r>
            <w:r w:rsidR="00855F8C">
              <w:rPr>
                <w:webHidden/>
              </w:rPr>
              <w:instrText xml:space="preserve"> PAGEREF _Toc515183807 \h </w:instrText>
            </w:r>
            <w:r w:rsidR="00855F8C">
              <w:rPr>
                <w:webHidden/>
              </w:rPr>
            </w:r>
            <w:r w:rsidR="00855F8C">
              <w:rPr>
                <w:webHidden/>
              </w:rPr>
              <w:fldChar w:fldCharType="separate"/>
            </w:r>
            <w:r w:rsidR="007F5FDC">
              <w:rPr>
                <w:webHidden/>
              </w:rPr>
              <w:t>7</w:t>
            </w:r>
            <w:r w:rsidR="00855F8C">
              <w:rPr>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08" w:history="1">
            <w:r w:rsidR="00855F8C" w:rsidRPr="008A0FC9">
              <w:rPr>
                <w:rStyle w:val="Hyperlink"/>
                <w:noProof/>
              </w:rPr>
              <w:t>b.</w:t>
            </w:r>
            <w:r w:rsidR="00855F8C">
              <w:rPr>
                <w:rFonts w:asciiTheme="minorHAnsi" w:eastAsiaTheme="minorEastAsia" w:hAnsiTheme="minorHAnsi" w:cstheme="minorBidi"/>
                <w:noProof/>
                <w:sz w:val="22"/>
                <w:szCs w:val="22"/>
                <w:lang w:eastAsia="zh-CN"/>
              </w:rPr>
              <w:tab/>
            </w:r>
            <w:r w:rsidR="00855F8C" w:rsidRPr="008A0FC9">
              <w:rPr>
                <w:rStyle w:val="Hyperlink"/>
                <w:noProof/>
              </w:rPr>
              <w:t>Mô hình Markov ẩn</w:t>
            </w:r>
            <w:r w:rsidR="00855F8C">
              <w:rPr>
                <w:noProof/>
                <w:webHidden/>
              </w:rPr>
              <w:tab/>
            </w:r>
            <w:r w:rsidR="00855F8C">
              <w:rPr>
                <w:noProof/>
                <w:webHidden/>
              </w:rPr>
              <w:fldChar w:fldCharType="begin"/>
            </w:r>
            <w:r w:rsidR="00855F8C">
              <w:rPr>
                <w:noProof/>
                <w:webHidden/>
              </w:rPr>
              <w:instrText xml:space="preserve"> PAGEREF _Toc515183808 \h </w:instrText>
            </w:r>
            <w:r w:rsidR="00855F8C">
              <w:rPr>
                <w:noProof/>
                <w:webHidden/>
              </w:rPr>
            </w:r>
            <w:r w:rsidR="00855F8C">
              <w:rPr>
                <w:noProof/>
                <w:webHidden/>
              </w:rPr>
              <w:fldChar w:fldCharType="separate"/>
            </w:r>
            <w:r w:rsidR="007F5FDC">
              <w:rPr>
                <w:noProof/>
                <w:webHidden/>
              </w:rPr>
              <w:t>8</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09" w:history="1">
            <w:r w:rsidR="00855F8C" w:rsidRPr="008A0FC9">
              <w:rPr>
                <w:rStyle w:val="Hyperlink"/>
                <w:noProof/>
              </w:rPr>
              <w:t>c.</w:t>
            </w:r>
            <w:r w:rsidR="00855F8C">
              <w:rPr>
                <w:rFonts w:asciiTheme="minorHAnsi" w:eastAsiaTheme="minorEastAsia" w:hAnsiTheme="minorHAnsi" w:cstheme="minorBidi"/>
                <w:noProof/>
                <w:sz w:val="22"/>
                <w:szCs w:val="22"/>
                <w:lang w:eastAsia="zh-CN"/>
              </w:rPr>
              <w:tab/>
            </w:r>
            <w:r w:rsidR="00855F8C" w:rsidRPr="008A0FC9">
              <w:rPr>
                <w:rStyle w:val="Hyperlink"/>
                <w:noProof/>
              </w:rPr>
              <w:t>Ứng dụng của HMM</w:t>
            </w:r>
            <w:r w:rsidR="00855F8C">
              <w:rPr>
                <w:noProof/>
                <w:webHidden/>
              </w:rPr>
              <w:tab/>
            </w:r>
            <w:r w:rsidR="00855F8C">
              <w:rPr>
                <w:noProof/>
                <w:webHidden/>
              </w:rPr>
              <w:fldChar w:fldCharType="begin"/>
            </w:r>
            <w:r w:rsidR="00855F8C">
              <w:rPr>
                <w:noProof/>
                <w:webHidden/>
              </w:rPr>
              <w:instrText xml:space="preserve"> PAGEREF _Toc515183809 \h </w:instrText>
            </w:r>
            <w:r w:rsidR="00855F8C">
              <w:rPr>
                <w:noProof/>
                <w:webHidden/>
              </w:rPr>
            </w:r>
            <w:r w:rsidR="00855F8C">
              <w:rPr>
                <w:noProof/>
                <w:webHidden/>
              </w:rPr>
              <w:fldChar w:fldCharType="separate"/>
            </w:r>
            <w:r w:rsidR="007F5FDC">
              <w:rPr>
                <w:noProof/>
                <w:webHidden/>
              </w:rPr>
              <w:t>10</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10" w:history="1">
            <w:r w:rsidR="00855F8C" w:rsidRPr="008A0FC9">
              <w:rPr>
                <w:rStyle w:val="Hyperlink"/>
                <w:noProof/>
              </w:rPr>
              <w:t>1.2.4.</w:t>
            </w:r>
            <w:r w:rsidR="00855F8C">
              <w:rPr>
                <w:rFonts w:asciiTheme="minorHAnsi" w:eastAsiaTheme="minorEastAsia" w:hAnsiTheme="minorHAnsi" w:cstheme="minorBidi"/>
                <w:noProof/>
                <w:sz w:val="22"/>
                <w:szCs w:val="22"/>
                <w:lang w:eastAsia="zh-CN"/>
              </w:rPr>
              <w:tab/>
            </w:r>
            <w:r w:rsidR="00855F8C" w:rsidRPr="008A0FC9">
              <w:rPr>
                <w:rStyle w:val="Hyperlink"/>
                <w:noProof/>
              </w:rPr>
              <w:t>Mô hình hỗn hợp Gauss</w:t>
            </w:r>
            <w:r w:rsidR="00855F8C">
              <w:rPr>
                <w:noProof/>
                <w:webHidden/>
              </w:rPr>
              <w:tab/>
            </w:r>
            <w:r w:rsidR="00855F8C">
              <w:rPr>
                <w:noProof/>
                <w:webHidden/>
              </w:rPr>
              <w:fldChar w:fldCharType="begin"/>
            </w:r>
            <w:r w:rsidR="00855F8C">
              <w:rPr>
                <w:noProof/>
                <w:webHidden/>
              </w:rPr>
              <w:instrText xml:space="preserve"> PAGEREF _Toc515183810 \h </w:instrText>
            </w:r>
            <w:r w:rsidR="00855F8C">
              <w:rPr>
                <w:noProof/>
                <w:webHidden/>
              </w:rPr>
            </w:r>
            <w:r w:rsidR="00855F8C">
              <w:rPr>
                <w:noProof/>
                <w:webHidden/>
              </w:rPr>
              <w:fldChar w:fldCharType="separate"/>
            </w:r>
            <w:r w:rsidR="007F5FDC">
              <w:rPr>
                <w:noProof/>
                <w:webHidden/>
              </w:rPr>
              <w:t>10</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11" w:history="1">
            <w:r w:rsidR="00855F8C" w:rsidRPr="008A0FC9">
              <w:rPr>
                <w:rStyle w:val="Hyperlink"/>
                <w:noProof/>
              </w:rPr>
              <w:t>a.</w:t>
            </w:r>
            <w:r w:rsidR="00855F8C">
              <w:rPr>
                <w:rFonts w:asciiTheme="minorHAnsi" w:eastAsiaTheme="minorEastAsia" w:hAnsiTheme="minorHAnsi" w:cstheme="minorBidi"/>
                <w:noProof/>
                <w:sz w:val="22"/>
                <w:szCs w:val="22"/>
                <w:lang w:eastAsia="zh-CN"/>
              </w:rPr>
              <w:tab/>
            </w:r>
            <w:r w:rsidR="00855F8C" w:rsidRPr="008A0FC9">
              <w:rPr>
                <w:rStyle w:val="Hyperlink"/>
                <w:noProof/>
              </w:rPr>
              <w:t>Đặc tả mô hình</w:t>
            </w:r>
            <w:r w:rsidR="00855F8C">
              <w:rPr>
                <w:noProof/>
                <w:webHidden/>
              </w:rPr>
              <w:tab/>
            </w:r>
            <w:r w:rsidR="00855F8C">
              <w:rPr>
                <w:noProof/>
                <w:webHidden/>
              </w:rPr>
              <w:fldChar w:fldCharType="begin"/>
            </w:r>
            <w:r w:rsidR="00855F8C">
              <w:rPr>
                <w:noProof/>
                <w:webHidden/>
              </w:rPr>
              <w:instrText xml:space="preserve"> PAGEREF _Toc515183811 \h </w:instrText>
            </w:r>
            <w:r w:rsidR="00855F8C">
              <w:rPr>
                <w:noProof/>
                <w:webHidden/>
              </w:rPr>
            </w:r>
            <w:r w:rsidR="00855F8C">
              <w:rPr>
                <w:noProof/>
                <w:webHidden/>
              </w:rPr>
              <w:fldChar w:fldCharType="separate"/>
            </w:r>
            <w:r w:rsidR="007F5FDC">
              <w:rPr>
                <w:noProof/>
                <w:webHidden/>
              </w:rPr>
              <w:t>10</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12" w:history="1">
            <w:r w:rsidR="00855F8C" w:rsidRPr="008A0FC9">
              <w:rPr>
                <w:rStyle w:val="Hyperlink"/>
                <w:noProof/>
              </w:rPr>
              <w:t>b.</w:t>
            </w:r>
            <w:r w:rsidR="00855F8C">
              <w:rPr>
                <w:rFonts w:asciiTheme="minorHAnsi" w:eastAsiaTheme="minorEastAsia" w:hAnsiTheme="minorHAnsi" w:cstheme="minorBidi"/>
                <w:noProof/>
                <w:sz w:val="22"/>
                <w:szCs w:val="22"/>
                <w:lang w:eastAsia="zh-CN"/>
              </w:rPr>
              <w:tab/>
            </w:r>
            <w:r w:rsidR="00855F8C" w:rsidRPr="008A0FC9">
              <w:rPr>
                <w:rStyle w:val="Hyperlink"/>
                <w:noProof/>
              </w:rPr>
              <w:t>Bài toán ước lượng mật độ</w:t>
            </w:r>
            <w:r w:rsidR="00855F8C">
              <w:rPr>
                <w:noProof/>
                <w:webHidden/>
              </w:rPr>
              <w:tab/>
            </w:r>
            <w:r w:rsidR="00855F8C">
              <w:rPr>
                <w:noProof/>
                <w:webHidden/>
              </w:rPr>
              <w:fldChar w:fldCharType="begin"/>
            </w:r>
            <w:r w:rsidR="00855F8C">
              <w:rPr>
                <w:noProof/>
                <w:webHidden/>
              </w:rPr>
              <w:instrText xml:space="preserve"> PAGEREF _Toc515183812 \h </w:instrText>
            </w:r>
            <w:r w:rsidR="00855F8C">
              <w:rPr>
                <w:noProof/>
                <w:webHidden/>
              </w:rPr>
            </w:r>
            <w:r w:rsidR="00855F8C">
              <w:rPr>
                <w:noProof/>
                <w:webHidden/>
              </w:rPr>
              <w:fldChar w:fldCharType="separate"/>
            </w:r>
            <w:r w:rsidR="007F5FDC">
              <w:rPr>
                <w:noProof/>
                <w:webHidden/>
              </w:rPr>
              <w:t>12</w:t>
            </w:r>
            <w:r w:rsidR="00855F8C">
              <w:rPr>
                <w:noProof/>
                <w:webHidden/>
              </w:rPr>
              <w:fldChar w:fldCharType="end"/>
            </w:r>
          </w:hyperlink>
        </w:p>
        <w:p w:rsidR="00855F8C" w:rsidRDefault="00E20E99">
          <w:pPr>
            <w:pStyle w:val="TOC1"/>
            <w:tabs>
              <w:tab w:val="left" w:pos="660"/>
            </w:tabs>
            <w:rPr>
              <w:rFonts w:asciiTheme="minorHAnsi" w:eastAsiaTheme="minorEastAsia" w:hAnsiTheme="minorHAnsi"/>
              <w:b w:val="0"/>
              <w:kern w:val="0"/>
              <w:sz w:val="22"/>
              <w:lang w:eastAsia="zh-CN"/>
            </w:rPr>
          </w:pPr>
          <w:hyperlink w:anchor="_Toc515183813" w:history="1">
            <w:r w:rsidR="00855F8C" w:rsidRPr="008A0FC9">
              <w:rPr>
                <w:rStyle w:val="Hyperlink"/>
              </w:rPr>
              <w:t>1.3.</w:t>
            </w:r>
            <w:r w:rsidR="00855F8C">
              <w:rPr>
                <w:rFonts w:asciiTheme="minorHAnsi" w:eastAsiaTheme="minorEastAsia" w:hAnsiTheme="minorHAnsi"/>
                <w:b w:val="0"/>
                <w:kern w:val="0"/>
                <w:sz w:val="22"/>
                <w:lang w:eastAsia="zh-CN"/>
              </w:rPr>
              <w:tab/>
            </w:r>
            <w:r w:rsidR="00855F8C" w:rsidRPr="008A0FC9">
              <w:rPr>
                <w:rStyle w:val="Hyperlink"/>
              </w:rPr>
              <w:t>Phân lớp làn điệu chèo và dân ca quan họ</w:t>
            </w:r>
            <w:r w:rsidR="00855F8C">
              <w:rPr>
                <w:webHidden/>
              </w:rPr>
              <w:tab/>
            </w:r>
            <w:r w:rsidR="00855F8C">
              <w:rPr>
                <w:webHidden/>
              </w:rPr>
              <w:fldChar w:fldCharType="begin"/>
            </w:r>
            <w:r w:rsidR="00855F8C">
              <w:rPr>
                <w:webHidden/>
              </w:rPr>
              <w:instrText xml:space="preserve"> PAGEREF _Toc515183813 \h </w:instrText>
            </w:r>
            <w:r w:rsidR="00855F8C">
              <w:rPr>
                <w:webHidden/>
              </w:rPr>
            </w:r>
            <w:r w:rsidR="00855F8C">
              <w:rPr>
                <w:webHidden/>
              </w:rPr>
              <w:fldChar w:fldCharType="separate"/>
            </w:r>
            <w:r w:rsidR="007F5FDC">
              <w:rPr>
                <w:webHidden/>
              </w:rPr>
              <w:t>14</w:t>
            </w:r>
            <w:r w:rsidR="00855F8C">
              <w:rPr>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14" w:history="1">
            <w:r w:rsidR="00855F8C" w:rsidRPr="008A0FC9">
              <w:rPr>
                <w:rStyle w:val="Hyperlink"/>
                <w:noProof/>
              </w:rPr>
              <w:t>1.3.1.</w:t>
            </w:r>
            <w:r w:rsidR="00855F8C">
              <w:rPr>
                <w:rFonts w:asciiTheme="minorHAnsi" w:eastAsiaTheme="minorEastAsia" w:hAnsiTheme="minorHAnsi" w:cstheme="minorBidi"/>
                <w:noProof/>
                <w:sz w:val="22"/>
                <w:szCs w:val="22"/>
                <w:lang w:eastAsia="zh-CN"/>
              </w:rPr>
              <w:tab/>
            </w:r>
            <w:r w:rsidR="00855F8C" w:rsidRPr="008A0FC9">
              <w:rPr>
                <w:rStyle w:val="Hyperlink"/>
                <w:noProof/>
              </w:rPr>
              <w:t>Đặc trưng của làn điệu chèo và dân ca quan họ</w:t>
            </w:r>
            <w:r w:rsidR="00855F8C">
              <w:rPr>
                <w:noProof/>
                <w:webHidden/>
              </w:rPr>
              <w:tab/>
            </w:r>
            <w:r w:rsidR="00855F8C">
              <w:rPr>
                <w:noProof/>
                <w:webHidden/>
              </w:rPr>
              <w:fldChar w:fldCharType="begin"/>
            </w:r>
            <w:r w:rsidR="00855F8C">
              <w:rPr>
                <w:noProof/>
                <w:webHidden/>
              </w:rPr>
              <w:instrText xml:space="preserve"> PAGEREF _Toc515183814 \h </w:instrText>
            </w:r>
            <w:r w:rsidR="00855F8C">
              <w:rPr>
                <w:noProof/>
                <w:webHidden/>
              </w:rPr>
            </w:r>
            <w:r w:rsidR="00855F8C">
              <w:rPr>
                <w:noProof/>
                <w:webHidden/>
              </w:rPr>
              <w:fldChar w:fldCharType="separate"/>
            </w:r>
            <w:r w:rsidR="007F5FDC">
              <w:rPr>
                <w:noProof/>
                <w:webHidden/>
              </w:rPr>
              <w:t>14</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15" w:history="1">
            <w:r w:rsidR="00855F8C" w:rsidRPr="008A0FC9">
              <w:rPr>
                <w:rStyle w:val="Hyperlink"/>
                <w:noProof/>
              </w:rPr>
              <w:t>a.</w:t>
            </w:r>
            <w:r w:rsidR="00855F8C">
              <w:rPr>
                <w:rFonts w:asciiTheme="minorHAnsi" w:eastAsiaTheme="minorEastAsia" w:hAnsiTheme="minorHAnsi" w:cstheme="minorBidi"/>
                <w:noProof/>
                <w:sz w:val="22"/>
                <w:szCs w:val="22"/>
                <w:lang w:eastAsia="zh-CN"/>
              </w:rPr>
              <w:tab/>
            </w:r>
            <w:r w:rsidR="00855F8C" w:rsidRPr="008A0FC9">
              <w:rPr>
                <w:rStyle w:val="Hyperlink"/>
                <w:noProof/>
              </w:rPr>
              <w:t>Đặc trưng của làn điệu chèo</w:t>
            </w:r>
            <w:r w:rsidR="00855F8C">
              <w:rPr>
                <w:noProof/>
                <w:webHidden/>
              </w:rPr>
              <w:tab/>
            </w:r>
            <w:r w:rsidR="00855F8C">
              <w:rPr>
                <w:noProof/>
                <w:webHidden/>
              </w:rPr>
              <w:fldChar w:fldCharType="begin"/>
            </w:r>
            <w:r w:rsidR="00855F8C">
              <w:rPr>
                <w:noProof/>
                <w:webHidden/>
              </w:rPr>
              <w:instrText xml:space="preserve"> PAGEREF _Toc515183815 \h </w:instrText>
            </w:r>
            <w:r w:rsidR="00855F8C">
              <w:rPr>
                <w:noProof/>
                <w:webHidden/>
              </w:rPr>
            </w:r>
            <w:r w:rsidR="00855F8C">
              <w:rPr>
                <w:noProof/>
                <w:webHidden/>
              </w:rPr>
              <w:fldChar w:fldCharType="separate"/>
            </w:r>
            <w:r w:rsidR="007F5FDC">
              <w:rPr>
                <w:noProof/>
                <w:webHidden/>
              </w:rPr>
              <w:t>14</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16" w:history="1">
            <w:r w:rsidR="00855F8C" w:rsidRPr="008A0FC9">
              <w:rPr>
                <w:rStyle w:val="Hyperlink"/>
                <w:noProof/>
              </w:rPr>
              <w:t>b.</w:t>
            </w:r>
            <w:r w:rsidR="00855F8C">
              <w:rPr>
                <w:rFonts w:asciiTheme="minorHAnsi" w:eastAsiaTheme="minorEastAsia" w:hAnsiTheme="minorHAnsi" w:cstheme="minorBidi"/>
                <w:noProof/>
                <w:sz w:val="22"/>
                <w:szCs w:val="22"/>
                <w:lang w:eastAsia="zh-CN"/>
              </w:rPr>
              <w:tab/>
            </w:r>
            <w:r w:rsidR="00855F8C" w:rsidRPr="008A0FC9">
              <w:rPr>
                <w:rStyle w:val="Hyperlink"/>
                <w:noProof/>
              </w:rPr>
              <w:t>Đặc trưng của làn điệu dân ca quan họ</w:t>
            </w:r>
            <w:r w:rsidR="00855F8C">
              <w:rPr>
                <w:noProof/>
                <w:webHidden/>
              </w:rPr>
              <w:tab/>
            </w:r>
            <w:r w:rsidR="00855F8C">
              <w:rPr>
                <w:noProof/>
                <w:webHidden/>
              </w:rPr>
              <w:fldChar w:fldCharType="begin"/>
            </w:r>
            <w:r w:rsidR="00855F8C">
              <w:rPr>
                <w:noProof/>
                <w:webHidden/>
              </w:rPr>
              <w:instrText xml:space="preserve"> PAGEREF _Toc515183816 \h </w:instrText>
            </w:r>
            <w:r w:rsidR="00855F8C">
              <w:rPr>
                <w:noProof/>
                <w:webHidden/>
              </w:rPr>
            </w:r>
            <w:r w:rsidR="00855F8C">
              <w:rPr>
                <w:noProof/>
                <w:webHidden/>
              </w:rPr>
              <w:fldChar w:fldCharType="separate"/>
            </w:r>
            <w:r w:rsidR="007F5FDC">
              <w:rPr>
                <w:noProof/>
                <w:webHidden/>
              </w:rPr>
              <w:t>14</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17" w:history="1">
            <w:r w:rsidR="00855F8C" w:rsidRPr="008A0FC9">
              <w:rPr>
                <w:rStyle w:val="Hyperlink"/>
                <w:noProof/>
              </w:rPr>
              <w:t>1.3.2.</w:t>
            </w:r>
            <w:r w:rsidR="00855F8C">
              <w:rPr>
                <w:rFonts w:asciiTheme="minorHAnsi" w:eastAsiaTheme="minorEastAsia" w:hAnsiTheme="minorHAnsi" w:cstheme="minorBidi"/>
                <w:noProof/>
                <w:sz w:val="22"/>
                <w:szCs w:val="22"/>
                <w:lang w:eastAsia="zh-CN"/>
              </w:rPr>
              <w:tab/>
            </w:r>
            <w:r w:rsidR="00855F8C" w:rsidRPr="008A0FC9">
              <w:rPr>
                <w:rStyle w:val="Hyperlink"/>
                <w:noProof/>
              </w:rPr>
              <w:t>Phân lớp làn điệu chèo và dân ca quan họ là gì?</w:t>
            </w:r>
            <w:r w:rsidR="00855F8C">
              <w:rPr>
                <w:noProof/>
                <w:webHidden/>
              </w:rPr>
              <w:tab/>
            </w:r>
            <w:r w:rsidR="00855F8C">
              <w:rPr>
                <w:noProof/>
                <w:webHidden/>
              </w:rPr>
              <w:fldChar w:fldCharType="begin"/>
            </w:r>
            <w:r w:rsidR="00855F8C">
              <w:rPr>
                <w:noProof/>
                <w:webHidden/>
              </w:rPr>
              <w:instrText xml:space="preserve"> PAGEREF _Toc515183817 \h </w:instrText>
            </w:r>
            <w:r w:rsidR="00855F8C">
              <w:rPr>
                <w:noProof/>
                <w:webHidden/>
              </w:rPr>
            </w:r>
            <w:r w:rsidR="00855F8C">
              <w:rPr>
                <w:noProof/>
                <w:webHidden/>
              </w:rPr>
              <w:fldChar w:fldCharType="separate"/>
            </w:r>
            <w:r w:rsidR="007F5FDC">
              <w:rPr>
                <w:noProof/>
                <w:webHidden/>
              </w:rPr>
              <w:t>15</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18" w:history="1">
            <w:r w:rsidR="00855F8C" w:rsidRPr="008A0FC9">
              <w:rPr>
                <w:rStyle w:val="Hyperlink"/>
                <w:noProof/>
              </w:rPr>
              <w:t>1.3.3.</w:t>
            </w:r>
            <w:r w:rsidR="00855F8C">
              <w:rPr>
                <w:rFonts w:asciiTheme="minorHAnsi" w:eastAsiaTheme="minorEastAsia" w:hAnsiTheme="minorHAnsi" w:cstheme="minorBidi"/>
                <w:noProof/>
                <w:sz w:val="22"/>
                <w:szCs w:val="22"/>
                <w:lang w:eastAsia="zh-CN"/>
              </w:rPr>
              <w:tab/>
            </w:r>
            <w:r w:rsidR="00855F8C" w:rsidRPr="008A0FC9">
              <w:rPr>
                <w:rStyle w:val="Hyperlink"/>
                <w:noProof/>
              </w:rPr>
              <w:t>Các ứng dụng của phân lớp làn điệu</w:t>
            </w:r>
            <w:r w:rsidR="00855F8C">
              <w:rPr>
                <w:noProof/>
                <w:webHidden/>
              </w:rPr>
              <w:tab/>
            </w:r>
            <w:r w:rsidR="00855F8C">
              <w:rPr>
                <w:noProof/>
                <w:webHidden/>
              </w:rPr>
              <w:fldChar w:fldCharType="begin"/>
            </w:r>
            <w:r w:rsidR="00855F8C">
              <w:rPr>
                <w:noProof/>
                <w:webHidden/>
              </w:rPr>
              <w:instrText xml:space="preserve"> PAGEREF _Toc515183818 \h </w:instrText>
            </w:r>
            <w:r w:rsidR="00855F8C">
              <w:rPr>
                <w:noProof/>
                <w:webHidden/>
              </w:rPr>
            </w:r>
            <w:r w:rsidR="00855F8C">
              <w:rPr>
                <w:noProof/>
                <w:webHidden/>
              </w:rPr>
              <w:fldChar w:fldCharType="separate"/>
            </w:r>
            <w:r w:rsidR="007F5FDC">
              <w:rPr>
                <w:noProof/>
                <w:webHidden/>
              </w:rPr>
              <w:t>15</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19" w:history="1">
            <w:r w:rsidR="00855F8C" w:rsidRPr="008A0FC9">
              <w:rPr>
                <w:rStyle w:val="Hyperlink"/>
                <w:noProof/>
              </w:rPr>
              <w:t>1.3.4.</w:t>
            </w:r>
            <w:r w:rsidR="00855F8C">
              <w:rPr>
                <w:rFonts w:asciiTheme="minorHAnsi" w:eastAsiaTheme="minorEastAsia" w:hAnsiTheme="minorHAnsi" w:cstheme="minorBidi"/>
                <w:noProof/>
                <w:sz w:val="22"/>
                <w:szCs w:val="22"/>
                <w:lang w:eastAsia="zh-CN"/>
              </w:rPr>
              <w:tab/>
            </w:r>
            <w:r w:rsidR="00855F8C" w:rsidRPr="008A0FC9">
              <w:rPr>
                <w:rStyle w:val="Hyperlink"/>
                <w:noProof/>
              </w:rPr>
              <w:t>Phương pháp phân lớp làn điệu chèo và dân ca quan họ</w:t>
            </w:r>
            <w:r w:rsidR="00855F8C">
              <w:rPr>
                <w:noProof/>
                <w:webHidden/>
              </w:rPr>
              <w:tab/>
            </w:r>
            <w:r w:rsidR="00855F8C">
              <w:rPr>
                <w:noProof/>
                <w:webHidden/>
              </w:rPr>
              <w:fldChar w:fldCharType="begin"/>
            </w:r>
            <w:r w:rsidR="00855F8C">
              <w:rPr>
                <w:noProof/>
                <w:webHidden/>
              </w:rPr>
              <w:instrText xml:space="preserve"> PAGEREF _Toc515183819 \h </w:instrText>
            </w:r>
            <w:r w:rsidR="00855F8C">
              <w:rPr>
                <w:noProof/>
                <w:webHidden/>
              </w:rPr>
            </w:r>
            <w:r w:rsidR="00855F8C">
              <w:rPr>
                <w:noProof/>
                <w:webHidden/>
              </w:rPr>
              <w:fldChar w:fldCharType="separate"/>
            </w:r>
            <w:r w:rsidR="007F5FDC">
              <w:rPr>
                <w:noProof/>
                <w:webHidden/>
              </w:rPr>
              <w:t>15</w:t>
            </w:r>
            <w:r w:rsidR="00855F8C">
              <w:rPr>
                <w:noProof/>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820" w:history="1">
            <w:r w:rsidR="00855F8C" w:rsidRPr="008A0FC9">
              <w:rPr>
                <w:rStyle w:val="Hyperlink"/>
              </w:rPr>
              <w:t>1.4. Tìm hiểu một số công trình phân lớp âm nhạc đã có tại Việt Nam</w:t>
            </w:r>
            <w:r w:rsidR="00855F8C">
              <w:rPr>
                <w:webHidden/>
              </w:rPr>
              <w:tab/>
            </w:r>
            <w:r w:rsidR="00855F8C">
              <w:rPr>
                <w:webHidden/>
              </w:rPr>
              <w:fldChar w:fldCharType="begin"/>
            </w:r>
            <w:r w:rsidR="00855F8C">
              <w:rPr>
                <w:webHidden/>
              </w:rPr>
              <w:instrText xml:space="preserve"> PAGEREF _Toc515183820 \h </w:instrText>
            </w:r>
            <w:r w:rsidR="00855F8C">
              <w:rPr>
                <w:webHidden/>
              </w:rPr>
            </w:r>
            <w:r w:rsidR="00855F8C">
              <w:rPr>
                <w:webHidden/>
              </w:rPr>
              <w:fldChar w:fldCharType="separate"/>
            </w:r>
            <w:r w:rsidR="007F5FDC">
              <w:rPr>
                <w:webHidden/>
              </w:rPr>
              <w:t>17</w:t>
            </w:r>
            <w:r w:rsidR="00855F8C">
              <w:rPr>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22" w:history="1">
            <w:r w:rsidR="00855F8C" w:rsidRPr="008A0FC9">
              <w:rPr>
                <w:rStyle w:val="Hyperlink"/>
                <w:noProof/>
              </w:rPr>
              <w:t>1.4.1.</w:t>
            </w:r>
            <w:r w:rsidR="00855F8C">
              <w:rPr>
                <w:rFonts w:asciiTheme="minorHAnsi" w:eastAsiaTheme="minorEastAsia" w:hAnsiTheme="minorHAnsi" w:cstheme="minorBidi"/>
                <w:noProof/>
                <w:sz w:val="22"/>
                <w:szCs w:val="22"/>
                <w:lang w:eastAsia="zh-CN"/>
              </w:rPr>
              <w:tab/>
            </w:r>
            <w:r w:rsidR="00855F8C" w:rsidRPr="008A0FC9">
              <w:rPr>
                <w:rStyle w:val="Hyperlink"/>
                <w:noProof/>
              </w:rPr>
              <w:t>Phân loại nhạc theo thể loại dùng phép biến đổi Wavelet rời rạc, tác giả: Phan Anh Cang, Phan Thượng Cang.[4]</w:t>
            </w:r>
            <w:r w:rsidR="00855F8C">
              <w:rPr>
                <w:noProof/>
                <w:webHidden/>
              </w:rPr>
              <w:tab/>
            </w:r>
            <w:r w:rsidR="00855F8C">
              <w:rPr>
                <w:noProof/>
                <w:webHidden/>
              </w:rPr>
              <w:fldChar w:fldCharType="begin"/>
            </w:r>
            <w:r w:rsidR="00855F8C">
              <w:rPr>
                <w:noProof/>
                <w:webHidden/>
              </w:rPr>
              <w:instrText xml:space="preserve"> PAGEREF _Toc515183822 \h </w:instrText>
            </w:r>
            <w:r w:rsidR="00855F8C">
              <w:rPr>
                <w:noProof/>
                <w:webHidden/>
              </w:rPr>
            </w:r>
            <w:r w:rsidR="00855F8C">
              <w:rPr>
                <w:noProof/>
                <w:webHidden/>
              </w:rPr>
              <w:fldChar w:fldCharType="separate"/>
            </w:r>
            <w:r w:rsidR="007F5FDC">
              <w:rPr>
                <w:noProof/>
                <w:webHidden/>
              </w:rPr>
              <w:t>17</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23" w:history="1">
            <w:r w:rsidR="00855F8C" w:rsidRPr="008A0FC9">
              <w:rPr>
                <w:rStyle w:val="Hyperlink"/>
                <w:noProof/>
              </w:rPr>
              <w:t>a.</w:t>
            </w:r>
            <w:r w:rsidR="00855F8C">
              <w:rPr>
                <w:rFonts w:asciiTheme="minorHAnsi" w:eastAsiaTheme="minorEastAsia" w:hAnsiTheme="minorHAnsi" w:cstheme="minorBidi"/>
                <w:noProof/>
                <w:sz w:val="22"/>
                <w:szCs w:val="22"/>
                <w:lang w:eastAsia="zh-CN"/>
              </w:rPr>
              <w:tab/>
            </w:r>
            <w:r w:rsidR="00855F8C" w:rsidRPr="008A0FC9">
              <w:rPr>
                <w:rStyle w:val="Hyperlink"/>
                <w:noProof/>
              </w:rPr>
              <w:t>Cơ sở dữ liệu</w:t>
            </w:r>
            <w:r w:rsidR="00855F8C">
              <w:rPr>
                <w:noProof/>
                <w:webHidden/>
              </w:rPr>
              <w:tab/>
            </w:r>
            <w:r w:rsidR="00855F8C">
              <w:rPr>
                <w:noProof/>
                <w:webHidden/>
              </w:rPr>
              <w:fldChar w:fldCharType="begin"/>
            </w:r>
            <w:r w:rsidR="00855F8C">
              <w:rPr>
                <w:noProof/>
                <w:webHidden/>
              </w:rPr>
              <w:instrText xml:space="preserve"> PAGEREF _Toc515183823 \h </w:instrText>
            </w:r>
            <w:r w:rsidR="00855F8C">
              <w:rPr>
                <w:noProof/>
                <w:webHidden/>
              </w:rPr>
            </w:r>
            <w:r w:rsidR="00855F8C">
              <w:rPr>
                <w:noProof/>
                <w:webHidden/>
              </w:rPr>
              <w:fldChar w:fldCharType="separate"/>
            </w:r>
            <w:r w:rsidR="007F5FDC">
              <w:rPr>
                <w:noProof/>
                <w:webHidden/>
              </w:rPr>
              <w:t>17</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24" w:history="1">
            <w:r w:rsidR="00855F8C" w:rsidRPr="008A0FC9">
              <w:rPr>
                <w:rStyle w:val="Hyperlink"/>
                <w:noProof/>
              </w:rPr>
              <w:t>b.</w:t>
            </w:r>
            <w:r w:rsidR="00855F8C">
              <w:rPr>
                <w:rFonts w:asciiTheme="minorHAnsi" w:eastAsiaTheme="minorEastAsia" w:hAnsiTheme="minorHAnsi" w:cstheme="minorBidi"/>
                <w:noProof/>
                <w:sz w:val="22"/>
                <w:szCs w:val="22"/>
                <w:lang w:eastAsia="zh-CN"/>
              </w:rPr>
              <w:tab/>
            </w:r>
            <w:r w:rsidR="00855F8C" w:rsidRPr="008A0FC9">
              <w:rPr>
                <w:rStyle w:val="Hyperlink"/>
                <w:noProof/>
              </w:rPr>
              <w:t>Phương pháp nhận dạng</w:t>
            </w:r>
            <w:r w:rsidR="00855F8C">
              <w:rPr>
                <w:noProof/>
                <w:webHidden/>
              </w:rPr>
              <w:tab/>
            </w:r>
            <w:r w:rsidR="00855F8C">
              <w:rPr>
                <w:noProof/>
                <w:webHidden/>
              </w:rPr>
              <w:fldChar w:fldCharType="begin"/>
            </w:r>
            <w:r w:rsidR="00855F8C">
              <w:rPr>
                <w:noProof/>
                <w:webHidden/>
              </w:rPr>
              <w:instrText xml:space="preserve"> PAGEREF _Toc515183824 \h </w:instrText>
            </w:r>
            <w:r w:rsidR="00855F8C">
              <w:rPr>
                <w:noProof/>
                <w:webHidden/>
              </w:rPr>
            </w:r>
            <w:r w:rsidR="00855F8C">
              <w:rPr>
                <w:noProof/>
                <w:webHidden/>
              </w:rPr>
              <w:fldChar w:fldCharType="separate"/>
            </w:r>
            <w:r w:rsidR="007F5FDC">
              <w:rPr>
                <w:noProof/>
                <w:webHidden/>
              </w:rPr>
              <w:t>17</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25" w:history="1">
            <w:r w:rsidR="00855F8C" w:rsidRPr="008A0FC9">
              <w:rPr>
                <w:rStyle w:val="Hyperlink"/>
                <w:noProof/>
              </w:rPr>
              <w:t>c.</w:t>
            </w:r>
            <w:r w:rsidR="00855F8C">
              <w:rPr>
                <w:rFonts w:asciiTheme="minorHAnsi" w:eastAsiaTheme="minorEastAsia" w:hAnsiTheme="minorHAnsi" w:cstheme="minorBidi"/>
                <w:noProof/>
                <w:sz w:val="22"/>
                <w:szCs w:val="22"/>
                <w:lang w:eastAsia="zh-CN"/>
              </w:rPr>
              <w:tab/>
            </w:r>
            <w:r w:rsidR="00855F8C" w:rsidRPr="008A0FC9">
              <w:rPr>
                <w:rStyle w:val="Hyperlink"/>
                <w:noProof/>
              </w:rPr>
              <w:t>Kết quả nhận dạng</w:t>
            </w:r>
            <w:r w:rsidR="00855F8C">
              <w:rPr>
                <w:noProof/>
                <w:webHidden/>
              </w:rPr>
              <w:tab/>
            </w:r>
            <w:r w:rsidR="00855F8C">
              <w:rPr>
                <w:noProof/>
                <w:webHidden/>
              </w:rPr>
              <w:fldChar w:fldCharType="begin"/>
            </w:r>
            <w:r w:rsidR="00855F8C">
              <w:rPr>
                <w:noProof/>
                <w:webHidden/>
              </w:rPr>
              <w:instrText xml:space="preserve"> PAGEREF _Toc515183825 \h </w:instrText>
            </w:r>
            <w:r w:rsidR="00855F8C">
              <w:rPr>
                <w:noProof/>
                <w:webHidden/>
              </w:rPr>
            </w:r>
            <w:r w:rsidR="00855F8C">
              <w:rPr>
                <w:noProof/>
                <w:webHidden/>
              </w:rPr>
              <w:fldChar w:fldCharType="separate"/>
            </w:r>
            <w:r w:rsidR="007F5FDC">
              <w:rPr>
                <w:noProof/>
                <w:webHidden/>
              </w:rPr>
              <w:t>18</w:t>
            </w:r>
            <w:r w:rsidR="00855F8C">
              <w:rPr>
                <w:noProof/>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826" w:history="1">
            <w:r w:rsidR="00855F8C" w:rsidRPr="008A0FC9">
              <w:rPr>
                <w:rStyle w:val="Hyperlink"/>
              </w:rPr>
              <w:t>CHƯƠNG 2. CÁC CÔNG CỤ SỬ DỤNG TRONG ĐỂ TÀI</w:t>
            </w:r>
            <w:r w:rsidR="00855F8C">
              <w:rPr>
                <w:webHidden/>
              </w:rPr>
              <w:tab/>
            </w:r>
            <w:r w:rsidR="00855F8C">
              <w:rPr>
                <w:webHidden/>
              </w:rPr>
              <w:fldChar w:fldCharType="begin"/>
            </w:r>
            <w:r w:rsidR="00855F8C">
              <w:rPr>
                <w:webHidden/>
              </w:rPr>
              <w:instrText xml:space="preserve"> PAGEREF _Toc515183826 \h </w:instrText>
            </w:r>
            <w:r w:rsidR="00855F8C">
              <w:rPr>
                <w:webHidden/>
              </w:rPr>
            </w:r>
            <w:r w:rsidR="00855F8C">
              <w:rPr>
                <w:webHidden/>
              </w:rPr>
              <w:fldChar w:fldCharType="separate"/>
            </w:r>
            <w:r w:rsidR="007F5FDC">
              <w:rPr>
                <w:webHidden/>
              </w:rPr>
              <w:t>19</w:t>
            </w:r>
            <w:r w:rsidR="00855F8C">
              <w:rPr>
                <w:webHidden/>
              </w:rPr>
              <w:fldChar w:fldCharType="end"/>
            </w:r>
          </w:hyperlink>
        </w:p>
        <w:p w:rsidR="00855F8C" w:rsidRDefault="00E20E99">
          <w:pPr>
            <w:pStyle w:val="TOC1"/>
            <w:tabs>
              <w:tab w:val="left" w:pos="660"/>
            </w:tabs>
            <w:rPr>
              <w:rFonts w:asciiTheme="minorHAnsi" w:eastAsiaTheme="minorEastAsia" w:hAnsiTheme="minorHAnsi"/>
              <w:b w:val="0"/>
              <w:kern w:val="0"/>
              <w:sz w:val="22"/>
              <w:lang w:eastAsia="zh-CN"/>
            </w:rPr>
          </w:pPr>
          <w:hyperlink w:anchor="_Toc515183828" w:history="1">
            <w:r w:rsidR="00855F8C" w:rsidRPr="008A0FC9">
              <w:rPr>
                <w:rStyle w:val="Hyperlink"/>
              </w:rPr>
              <w:t>2.1.</w:t>
            </w:r>
            <w:r w:rsidR="00855F8C">
              <w:rPr>
                <w:rFonts w:asciiTheme="minorHAnsi" w:eastAsiaTheme="minorEastAsia" w:hAnsiTheme="minorHAnsi"/>
                <w:b w:val="0"/>
                <w:kern w:val="0"/>
                <w:sz w:val="22"/>
                <w:lang w:eastAsia="zh-CN"/>
              </w:rPr>
              <w:tab/>
            </w:r>
            <w:r w:rsidR="00855F8C" w:rsidRPr="008A0FC9">
              <w:rPr>
                <w:rStyle w:val="Hyperlink"/>
              </w:rPr>
              <w:t>Bộ công cụ SPro</w:t>
            </w:r>
            <w:r w:rsidR="00855F8C">
              <w:rPr>
                <w:webHidden/>
              </w:rPr>
              <w:tab/>
            </w:r>
            <w:r w:rsidR="00855F8C">
              <w:rPr>
                <w:webHidden/>
              </w:rPr>
              <w:fldChar w:fldCharType="begin"/>
            </w:r>
            <w:r w:rsidR="00855F8C">
              <w:rPr>
                <w:webHidden/>
              </w:rPr>
              <w:instrText xml:space="preserve"> PAGEREF _Toc515183828 \h </w:instrText>
            </w:r>
            <w:r w:rsidR="00855F8C">
              <w:rPr>
                <w:webHidden/>
              </w:rPr>
            </w:r>
            <w:r w:rsidR="00855F8C">
              <w:rPr>
                <w:webHidden/>
              </w:rPr>
              <w:fldChar w:fldCharType="separate"/>
            </w:r>
            <w:r w:rsidR="007F5FDC">
              <w:rPr>
                <w:webHidden/>
              </w:rPr>
              <w:t>19</w:t>
            </w:r>
            <w:r w:rsidR="00855F8C">
              <w:rPr>
                <w:webHidden/>
              </w:rPr>
              <w:fldChar w:fldCharType="end"/>
            </w:r>
          </w:hyperlink>
        </w:p>
        <w:p w:rsidR="00855F8C" w:rsidRDefault="00E20E99">
          <w:pPr>
            <w:pStyle w:val="TOC1"/>
            <w:tabs>
              <w:tab w:val="left" w:pos="660"/>
            </w:tabs>
            <w:rPr>
              <w:rFonts w:asciiTheme="minorHAnsi" w:eastAsiaTheme="minorEastAsia" w:hAnsiTheme="minorHAnsi"/>
              <w:b w:val="0"/>
              <w:kern w:val="0"/>
              <w:sz w:val="22"/>
              <w:lang w:eastAsia="zh-CN"/>
            </w:rPr>
          </w:pPr>
          <w:hyperlink w:anchor="_Toc515183829" w:history="1">
            <w:r w:rsidR="00855F8C" w:rsidRPr="008A0FC9">
              <w:rPr>
                <w:rStyle w:val="Hyperlink"/>
              </w:rPr>
              <w:t>2.2.</w:t>
            </w:r>
            <w:r w:rsidR="00855F8C">
              <w:rPr>
                <w:rFonts w:asciiTheme="minorHAnsi" w:eastAsiaTheme="minorEastAsia" w:hAnsiTheme="minorHAnsi"/>
                <w:b w:val="0"/>
                <w:kern w:val="0"/>
                <w:sz w:val="22"/>
                <w:lang w:eastAsia="zh-CN"/>
              </w:rPr>
              <w:tab/>
            </w:r>
            <w:r w:rsidR="00855F8C" w:rsidRPr="008A0FC9">
              <w:rPr>
                <w:rStyle w:val="Hyperlink"/>
              </w:rPr>
              <w:t>Bộ công cụ ALIZE</w:t>
            </w:r>
            <w:r w:rsidR="00855F8C">
              <w:rPr>
                <w:webHidden/>
              </w:rPr>
              <w:tab/>
            </w:r>
            <w:r w:rsidR="00855F8C">
              <w:rPr>
                <w:webHidden/>
              </w:rPr>
              <w:fldChar w:fldCharType="begin"/>
            </w:r>
            <w:r w:rsidR="00855F8C">
              <w:rPr>
                <w:webHidden/>
              </w:rPr>
              <w:instrText xml:space="preserve"> PAGEREF _Toc515183829 \h </w:instrText>
            </w:r>
            <w:r w:rsidR="00855F8C">
              <w:rPr>
                <w:webHidden/>
              </w:rPr>
            </w:r>
            <w:r w:rsidR="00855F8C">
              <w:rPr>
                <w:webHidden/>
              </w:rPr>
              <w:fldChar w:fldCharType="separate"/>
            </w:r>
            <w:r w:rsidR="007F5FDC">
              <w:rPr>
                <w:webHidden/>
              </w:rPr>
              <w:t>19</w:t>
            </w:r>
            <w:r w:rsidR="00855F8C">
              <w:rPr>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30" w:history="1">
            <w:r w:rsidR="00855F8C" w:rsidRPr="008A0FC9">
              <w:rPr>
                <w:rStyle w:val="Hyperlink"/>
                <w:noProof/>
              </w:rPr>
              <w:t>2.2.1.</w:t>
            </w:r>
            <w:r w:rsidR="00855F8C">
              <w:rPr>
                <w:rFonts w:asciiTheme="minorHAnsi" w:eastAsiaTheme="minorEastAsia" w:hAnsiTheme="minorHAnsi" w:cstheme="minorBidi"/>
                <w:noProof/>
                <w:sz w:val="22"/>
                <w:szCs w:val="22"/>
                <w:lang w:eastAsia="zh-CN"/>
              </w:rPr>
              <w:tab/>
            </w:r>
            <w:r w:rsidR="00855F8C" w:rsidRPr="008A0FC9">
              <w:rPr>
                <w:rStyle w:val="Hyperlink"/>
                <w:noProof/>
              </w:rPr>
              <w:t>Nguồn gốc</w:t>
            </w:r>
            <w:r w:rsidR="00855F8C">
              <w:rPr>
                <w:noProof/>
                <w:webHidden/>
              </w:rPr>
              <w:tab/>
            </w:r>
            <w:r w:rsidR="00855F8C">
              <w:rPr>
                <w:noProof/>
                <w:webHidden/>
              </w:rPr>
              <w:fldChar w:fldCharType="begin"/>
            </w:r>
            <w:r w:rsidR="00855F8C">
              <w:rPr>
                <w:noProof/>
                <w:webHidden/>
              </w:rPr>
              <w:instrText xml:space="preserve"> PAGEREF _Toc515183830 \h </w:instrText>
            </w:r>
            <w:r w:rsidR="00855F8C">
              <w:rPr>
                <w:noProof/>
                <w:webHidden/>
              </w:rPr>
            </w:r>
            <w:r w:rsidR="00855F8C">
              <w:rPr>
                <w:noProof/>
                <w:webHidden/>
              </w:rPr>
              <w:fldChar w:fldCharType="separate"/>
            </w:r>
            <w:r w:rsidR="007F5FDC">
              <w:rPr>
                <w:noProof/>
                <w:webHidden/>
              </w:rPr>
              <w:t>19</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31" w:history="1">
            <w:r w:rsidR="00855F8C" w:rsidRPr="008A0FC9">
              <w:rPr>
                <w:rStyle w:val="Hyperlink"/>
                <w:noProof/>
              </w:rPr>
              <w:t>2.1.2. Giới thiệu về ALIZE</w:t>
            </w:r>
            <w:r w:rsidR="00855F8C">
              <w:rPr>
                <w:noProof/>
                <w:webHidden/>
              </w:rPr>
              <w:tab/>
            </w:r>
            <w:r w:rsidR="00855F8C">
              <w:rPr>
                <w:noProof/>
                <w:webHidden/>
              </w:rPr>
              <w:fldChar w:fldCharType="begin"/>
            </w:r>
            <w:r w:rsidR="00855F8C">
              <w:rPr>
                <w:noProof/>
                <w:webHidden/>
              </w:rPr>
              <w:instrText xml:space="preserve"> PAGEREF _Toc515183831 \h </w:instrText>
            </w:r>
            <w:r w:rsidR="00855F8C">
              <w:rPr>
                <w:noProof/>
                <w:webHidden/>
              </w:rPr>
            </w:r>
            <w:r w:rsidR="00855F8C">
              <w:rPr>
                <w:noProof/>
                <w:webHidden/>
              </w:rPr>
              <w:fldChar w:fldCharType="separate"/>
            </w:r>
            <w:r w:rsidR="007F5FDC">
              <w:rPr>
                <w:noProof/>
                <w:webHidden/>
              </w:rPr>
              <w:t>19</w:t>
            </w:r>
            <w:r w:rsidR="00855F8C">
              <w:rPr>
                <w:noProof/>
                <w:webHidden/>
              </w:rPr>
              <w:fldChar w:fldCharType="end"/>
            </w:r>
          </w:hyperlink>
        </w:p>
        <w:p w:rsidR="00855F8C" w:rsidRDefault="00E20E99">
          <w:pPr>
            <w:pStyle w:val="TOC1"/>
            <w:tabs>
              <w:tab w:val="left" w:pos="660"/>
            </w:tabs>
            <w:rPr>
              <w:rFonts w:asciiTheme="minorHAnsi" w:eastAsiaTheme="minorEastAsia" w:hAnsiTheme="minorHAnsi"/>
              <w:b w:val="0"/>
              <w:kern w:val="0"/>
              <w:sz w:val="22"/>
              <w:lang w:eastAsia="zh-CN"/>
            </w:rPr>
          </w:pPr>
          <w:hyperlink w:anchor="_Toc515183832" w:history="1">
            <w:r w:rsidR="00855F8C" w:rsidRPr="008A0FC9">
              <w:rPr>
                <w:rStyle w:val="Hyperlink"/>
              </w:rPr>
              <w:t>2.3.</w:t>
            </w:r>
            <w:r w:rsidR="00855F8C">
              <w:rPr>
                <w:rFonts w:asciiTheme="minorHAnsi" w:eastAsiaTheme="minorEastAsia" w:hAnsiTheme="minorHAnsi"/>
                <w:b w:val="0"/>
                <w:kern w:val="0"/>
                <w:sz w:val="22"/>
                <w:lang w:eastAsia="zh-CN"/>
              </w:rPr>
              <w:tab/>
            </w:r>
            <w:r w:rsidR="00855F8C" w:rsidRPr="008A0FC9">
              <w:rPr>
                <w:rStyle w:val="Hyperlink"/>
              </w:rPr>
              <w:t>Sử dụng SPro và ALIZE trong phân lớp làn điệu</w:t>
            </w:r>
            <w:r w:rsidR="00855F8C">
              <w:rPr>
                <w:webHidden/>
              </w:rPr>
              <w:tab/>
            </w:r>
            <w:r w:rsidR="00855F8C">
              <w:rPr>
                <w:webHidden/>
              </w:rPr>
              <w:fldChar w:fldCharType="begin"/>
            </w:r>
            <w:r w:rsidR="00855F8C">
              <w:rPr>
                <w:webHidden/>
              </w:rPr>
              <w:instrText xml:space="preserve"> PAGEREF _Toc515183832 \h </w:instrText>
            </w:r>
            <w:r w:rsidR="00855F8C">
              <w:rPr>
                <w:webHidden/>
              </w:rPr>
            </w:r>
            <w:r w:rsidR="00855F8C">
              <w:rPr>
                <w:webHidden/>
              </w:rPr>
              <w:fldChar w:fldCharType="separate"/>
            </w:r>
            <w:r w:rsidR="007F5FDC">
              <w:rPr>
                <w:webHidden/>
              </w:rPr>
              <w:t>20</w:t>
            </w:r>
            <w:r w:rsidR="00855F8C">
              <w:rPr>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33" w:history="1">
            <w:r w:rsidR="00855F8C" w:rsidRPr="008A0FC9">
              <w:rPr>
                <w:rStyle w:val="Hyperlink"/>
                <w:noProof/>
              </w:rPr>
              <w:t>2.3.1.</w:t>
            </w:r>
            <w:r w:rsidR="00855F8C">
              <w:rPr>
                <w:rFonts w:asciiTheme="minorHAnsi" w:eastAsiaTheme="minorEastAsia" w:hAnsiTheme="minorHAnsi" w:cstheme="minorBidi"/>
                <w:noProof/>
                <w:sz w:val="22"/>
                <w:szCs w:val="22"/>
                <w:lang w:eastAsia="zh-CN"/>
              </w:rPr>
              <w:tab/>
            </w:r>
            <w:r w:rsidR="00855F8C" w:rsidRPr="008A0FC9">
              <w:rPr>
                <w:rStyle w:val="Hyperlink"/>
                <w:noProof/>
              </w:rPr>
              <w:t>Trích chọn đặc trưng</w:t>
            </w:r>
            <w:r w:rsidR="00855F8C">
              <w:rPr>
                <w:noProof/>
                <w:webHidden/>
              </w:rPr>
              <w:tab/>
            </w:r>
            <w:r w:rsidR="00855F8C">
              <w:rPr>
                <w:noProof/>
                <w:webHidden/>
              </w:rPr>
              <w:fldChar w:fldCharType="begin"/>
            </w:r>
            <w:r w:rsidR="00855F8C">
              <w:rPr>
                <w:noProof/>
                <w:webHidden/>
              </w:rPr>
              <w:instrText xml:space="preserve"> PAGEREF _Toc515183833 \h </w:instrText>
            </w:r>
            <w:r w:rsidR="00855F8C">
              <w:rPr>
                <w:noProof/>
                <w:webHidden/>
              </w:rPr>
            </w:r>
            <w:r w:rsidR="00855F8C">
              <w:rPr>
                <w:noProof/>
                <w:webHidden/>
              </w:rPr>
              <w:fldChar w:fldCharType="separate"/>
            </w:r>
            <w:r w:rsidR="007F5FDC">
              <w:rPr>
                <w:noProof/>
                <w:webHidden/>
              </w:rPr>
              <w:t>21</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34" w:history="1">
            <w:r w:rsidR="00855F8C" w:rsidRPr="008A0FC9">
              <w:rPr>
                <w:rStyle w:val="Hyperlink"/>
                <w:noProof/>
              </w:rPr>
              <w:t>2.3.2.</w:t>
            </w:r>
            <w:r w:rsidR="00855F8C">
              <w:rPr>
                <w:rFonts w:asciiTheme="minorHAnsi" w:eastAsiaTheme="minorEastAsia" w:hAnsiTheme="minorHAnsi" w:cstheme="minorBidi"/>
                <w:noProof/>
                <w:sz w:val="22"/>
                <w:szCs w:val="22"/>
                <w:lang w:eastAsia="zh-CN"/>
              </w:rPr>
              <w:tab/>
            </w:r>
            <w:r w:rsidR="00855F8C" w:rsidRPr="008A0FC9">
              <w:rPr>
                <w:rStyle w:val="Hyperlink"/>
                <w:noProof/>
              </w:rPr>
              <w:t>Loại bỏ khoảng lặng</w:t>
            </w:r>
            <w:r w:rsidR="00855F8C">
              <w:rPr>
                <w:noProof/>
                <w:webHidden/>
              </w:rPr>
              <w:tab/>
            </w:r>
            <w:r w:rsidR="00855F8C">
              <w:rPr>
                <w:noProof/>
                <w:webHidden/>
              </w:rPr>
              <w:fldChar w:fldCharType="begin"/>
            </w:r>
            <w:r w:rsidR="00855F8C">
              <w:rPr>
                <w:noProof/>
                <w:webHidden/>
              </w:rPr>
              <w:instrText xml:space="preserve"> PAGEREF _Toc515183834 \h </w:instrText>
            </w:r>
            <w:r w:rsidR="00855F8C">
              <w:rPr>
                <w:noProof/>
                <w:webHidden/>
              </w:rPr>
            </w:r>
            <w:r w:rsidR="00855F8C">
              <w:rPr>
                <w:noProof/>
                <w:webHidden/>
              </w:rPr>
              <w:fldChar w:fldCharType="separate"/>
            </w:r>
            <w:r w:rsidR="007F5FDC">
              <w:rPr>
                <w:noProof/>
                <w:webHidden/>
              </w:rPr>
              <w:t>22</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35" w:history="1">
            <w:r w:rsidR="00855F8C" w:rsidRPr="008A0FC9">
              <w:rPr>
                <w:rStyle w:val="Hyperlink"/>
                <w:noProof/>
              </w:rPr>
              <w:t>2.3.3.</w:t>
            </w:r>
            <w:r w:rsidR="00855F8C">
              <w:rPr>
                <w:rFonts w:asciiTheme="minorHAnsi" w:eastAsiaTheme="minorEastAsia" w:hAnsiTheme="minorHAnsi" w:cstheme="minorBidi"/>
                <w:noProof/>
                <w:sz w:val="22"/>
                <w:szCs w:val="22"/>
                <w:lang w:eastAsia="zh-CN"/>
              </w:rPr>
              <w:tab/>
            </w:r>
            <w:r w:rsidR="00855F8C" w:rsidRPr="008A0FC9">
              <w:rPr>
                <w:rStyle w:val="Hyperlink"/>
                <w:noProof/>
              </w:rPr>
              <w:t>Chuẩn hóa đặc trưng</w:t>
            </w:r>
            <w:r w:rsidR="00855F8C">
              <w:rPr>
                <w:noProof/>
                <w:webHidden/>
              </w:rPr>
              <w:tab/>
            </w:r>
            <w:r w:rsidR="00855F8C">
              <w:rPr>
                <w:noProof/>
                <w:webHidden/>
              </w:rPr>
              <w:fldChar w:fldCharType="begin"/>
            </w:r>
            <w:r w:rsidR="00855F8C">
              <w:rPr>
                <w:noProof/>
                <w:webHidden/>
              </w:rPr>
              <w:instrText xml:space="preserve"> PAGEREF _Toc515183835 \h </w:instrText>
            </w:r>
            <w:r w:rsidR="00855F8C">
              <w:rPr>
                <w:noProof/>
                <w:webHidden/>
              </w:rPr>
            </w:r>
            <w:r w:rsidR="00855F8C">
              <w:rPr>
                <w:noProof/>
                <w:webHidden/>
              </w:rPr>
              <w:fldChar w:fldCharType="separate"/>
            </w:r>
            <w:r w:rsidR="007F5FDC">
              <w:rPr>
                <w:noProof/>
                <w:webHidden/>
              </w:rPr>
              <w:t>24</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36" w:history="1">
            <w:r w:rsidR="00855F8C" w:rsidRPr="008A0FC9">
              <w:rPr>
                <w:rStyle w:val="Hyperlink"/>
                <w:noProof/>
              </w:rPr>
              <w:t>2.3.4.</w:t>
            </w:r>
            <w:r w:rsidR="00855F8C">
              <w:rPr>
                <w:rFonts w:asciiTheme="minorHAnsi" w:eastAsiaTheme="minorEastAsia" w:hAnsiTheme="minorHAnsi" w:cstheme="minorBidi"/>
                <w:noProof/>
                <w:sz w:val="22"/>
                <w:szCs w:val="22"/>
                <w:lang w:eastAsia="zh-CN"/>
              </w:rPr>
              <w:tab/>
            </w:r>
            <w:r w:rsidR="00855F8C" w:rsidRPr="008A0FC9">
              <w:rPr>
                <w:rStyle w:val="Hyperlink"/>
                <w:noProof/>
              </w:rPr>
              <w:t>Huấn luyện mô hình nền</w:t>
            </w:r>
            <w:r w:rsidR="00855F8C">
              <w:rPr>
                <w:noProof/>
                <w:webHidden/>
              </w:rPr>
              <w:tab/>
            </w:r>
            <w:r w:rsidR="00855F8C">
              <w:rPr>
                <w:noProof/>
                <w:webHidden/>
              </w:rPr>
              <w:fldChar w:fldCharType="begin"/>
            </w:r>
            <w:r w:rsidR="00855F8C">
              <w:rPr>
                <w:noProof/>
                <w:webHidden/>
              </w:rPr>
              <w:instrText xml:space="preserve"> PAGEREF _Toc515183836 \h </w:instrText>
            </w:r>
            <w:r w:rsidR="00855F8C">
              <w:rPr>
                <w:noProof/>
                <w:webHidden/>
              </w:rPr>
            </w:r>
            <w:r w:rsidR="00855F8C">
              <w:rPr>
                <w:noProof/>
                <w:webHidden/>
              </w:rPr>
              <w:fldChar w:fldCharType="separate"/>
            </w:r>
            <w:r w:rsidR="007F5FDC">
              <w:rPr>
                <w:noProof/>
                <w:webHidden/>
              </w:rPr>
              <w:t>24</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37" w:history="1">
            <w:r w:rsidR="00855F8C" w:rsidRPr="008A0FC9">
              <w:rPr>
                <w:rStyle w:val="Hyperlink"/>
                <w:noProof/>
              </w:rPr>
              <w:t>2.3.5.</w:t>
            </w:r>
            <w:r w:rsidR="00855F8C">
              <w:rPr>
                <w:rFonts w:asciiTheme="minorHAnsi" w:eastAsiaTheme="minorEastAsia" w:hAnsiTheme="minorHAnsi" w:cstheme="minorBidi"/>
                <w:noProof/>
                <w:sz w:val="22"/>
                <w:szCs w:val="22"/>
                <w:lang w:eastAsia="zh-CN"/>
              </w:rPr>
              <w:tab/>
            </w:r>
            <w:r w:rsidR="00855F8C" w:rsidRPr="008A0FC9">
              <w:rPr>
                <w:rStyle w:val="Hyperlink"/>
                <w:noProof/>
              </w:rPr>
              <w:t>Huấn luyện mô hình đích</w:t>
            </w:r>
            <w:r w:rsidR="00855F8C">
              <w:rPr>
                <w:noProof/>
                <w:webHidden/>
              </w:rPr>
              <w:tab/>
            </w:r>
            <w:r w:rsidR="00855F8C">
              <w:rPr>
                <w:noProof/>
                <w:webHidden/>
              </w:rPr>
              <w:fldChar w:fldCharType="begin"/>
            </w:r>
            <w:r w:rsidR="00855F8C">
              <w:rPr>
                <w:noProof/>
                <w:webHidden/>
              </w:rPr>
              <w:instrText xml:space="preserve"> PAGEREF _Toc515183837 \h </w:instrText>
            </w:r>
            <w:r w:rsidR="00855F8C">
              <w:rPr>
                <w:noProof/>
                <w:webHidden/>
              </w:rPr>
            </w:r>
            <w:r w:rsidR="00855F8C">
              <w:rPr>
                <w:noProof/>
                <w:webHidden/>
              </w:rPr>
              <w:fldChar w:fldCharType="separate"/>
            </w:r>
            <w:r w:rsidR="007F5FDC">
              <w:rPr>
                <w:noProof/>
                <w:webHidden/>
              </w:rPr>
              <w:t>25</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38" w:history="1">
            <w:r w:rsidR="00855F8C" w:rsidRPr="008A0FC9">
              <w:rPr>
                <w:rStyle w:val="Hyperlink"/>
                <w:noProof/>
              </w:rPr>
              <w:t>2.3.6.</w:t>
            </w:r>
            <w:r w:rsidR="00855F8C">
              <w:rPr>
                <w:rFonts w:asciiTheme="minorHAnsi" w:eastAsiaTheme="minorEastAsia" w:hAnsiTheme="minorHAnsi" w:cstheme="minorBidi"/>
                <w:noProof/>
                <w:sz w:val="22"/>
                <w:szCs w:val="22"/>
                <w:lang w:eastAsia="zh-CN"/>
              </w:rPr>
              <w:tab/>
            </w:r>
            <w:r w:rsidR="00855F8C" w:rsidRPr="008A0FC9">
              <w:rPr>
                <w:rStyle w:val="Hyperlink"/>
                <w:noProof/>
              </w:rPr>
              <w:t>Thử nghiệm</w:t>
            </w:r>
            <w:r w:rsidR="00855F8C">
              <w:rPr>
                <w:noProof/>
                <w:webHidden/>
              </w:rPr>
              <w:tab/>
            </w:r>
            <w:r w:rsidR="00855F8C">
              <w:rPr>
                <w:noProof/>
                <w:webHidden/>
              </w:rPr>
              <w:fldChar w:fldCharType="begin"/>
            </w:r>
            <w:r w:rsidR="00855F8C">
              <w:rPr>
                <w:noProof/>
                <w:webHidden/>
              </w:rPr>
              <w:instrText xml:space="preserve"> PAGEREF _Toc515183838 \h </w:instrText>
            </w:r>
            <w:r w:rsidR="00855F8C">
              <w:rPr>
                <w:noProof/>
                <w:webHidden/>
              </w:rPr>
            </w:r>
            <w:r w:rsidR="00855F8C">
              <w:rPr>
                <w:noProof/>
                <w:webHidden/>
              </w:rPr>
              <w:fldChar w:fldCharType="separate"/>
            </w:r>
            <w:r w:rsidR="007F5FDC">
              <w:rPr>
                <w:noProof/>
                <w:webHidden/>
              </w:rPr>
              <w:t>26</w:t>
            </w:r>
            <w:r w:rsidR="00855F8C">
              <w:rPr>
                <w:noProof/>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839" w:history="1">
            <w:r w:rsidR="00855F8C" w:rsidRPr="008A0FC9">
              <w:rPr>
                <w:rStyle w:val="Hyperlink"/>
              </w:rPr>
              <w:t>CHƯƠNG 3. TRIỂN KHAI HỆ THỐNG THỬ NGHIỆM PHÂN LỚP LÀN ĐIỆU CHÈO VÀ DÂN CA QUAN HỌ</w:t>
            </w:r>
            <w:r w:rsidR="00855F8C">
              <w:rPr>
                <w:webHidden/>
              </w:rPr>
              <w:tab/>
            </w:r>
            <w:r w:rsidR="00855F8C">
              <w:rPr>
                <w:webHidden/>
              </w:rPr>
              <w:fldChar w:fldCharType="begin"/>
            </w:r>
            <w:r w:rsidR="00855F8C">
              <w:rPr>
                <w:webHidden/>
              </w:rPr>
              <w:instrText xml:space="preserve"> PAGEREF _Toc515183839 \h </w:instrText>
            </w:r>
            <w:r w:rsidR="00855F8C">
              <w:rPr>
                <w:webHidden/>
              </w:rPr>
            </w:r>
            <w:r w:rsidR="00855F8C">
              <w:rPr>
                <w:webHidden/>
              </w:rPr>
              <w:fldChar w:fldCharType="separate"/>
            </w:r>
            <w:r w:rsidR="007F5FDC">
              <w:rPr>
                <w:webHidden/>
              </w:rPr>
              <w:t>28</w:t>
            </w:r>
            <w:r w:rsidR="00855F8C">
              <w:rPr>
                <w:webHidden/>
              </w:rPr>
              <w:fldChar w:fldCharType="end"/>
            </w:r>
          </w:hyperlink>
        </w:p>
        <w:p w:rsidR="00855F8C" w:rsidRDefault="00E20E99">
          <w:pPr>
            <w:pStyle w:val="TOC1"/>
            <w:tabs>
              <w:tab w:val="left" w:pos="660"/>
            </w:tabs>
            <w:rPr>
              <w:rFonts w:asciiTheme="minorHAnsi" w:eastAsiaTheme="minorEastAsia" w:hAnsiTheme="minorHAnsi"/>
              <w:b w:val="0"/>
              <w:kern w:val="0"/>
              <w:sz w:val="22"/>
              <w:lang w:eastAsia="zh-CN"/>
            </w:rPr>
          </w:pPr>
          <w:hyperlink w:anchor="_Toc515183841" w:history="1">
            <w:r w:rsidR="00855F8C" w:rsidRPr="008A0FC9">
              <w:rPr>
                <w:rStyle w:val="Hyperlink"/>
              </w:rPr>
              <w:t>3.1.</w:t>
            </w:r>
            <w:r w:rsidR="00855F8C">
              <w:rPr>
                <w:rFonts w:asciiTheme="minorHAnsi" w:eastAsiaTheme="minorEastAsia" w:hAnsiTheme="minorHAnsi"/>
                <w:b w:val="0"/>
                <w:kern w:val="0"/>
                <w:sz w:val="22"/>
                <w:lang w:eastAsia="zh-CN"/>
              </w:rPr>
              <w:tab/>
            </w:r>
            <w:r w:rsidR="00855F8C" w:rsidRPr="008A0FC9">
              <w:rPr>
                <w:rStyle w:val="Hyperlink"/>
              </w:rPr>
              <w:t>Sơ đồ tổng quan quá trình xây dựng hệ thống phân lớp làn điệu chèo và dân ca quan họ</w:t>
            </w:r>
            <w:r w:rsidR="00855F8C">
              <w:rPr>
                <w:webHidden/>
              </w:rPr>
              <w:tab/>
            </w:r>
            <w:r w:rsidR="00855F8C">
              <w:rPr>
                <w:webHidden/>
              </w:rPr>
              <w:fldChar w:fldCharType="begin"/>
            </w:r>
            <w:r w:rsidR="00855F8C">
              <w:rPr>
                <w:webHidden/>
              </w:rPr>
              <w:instrText xml:space="preserve"> PAGEREF _Toc515183841 \h </w:instrText>
            </w:r>
            <w:r w:rsidR="00855F8C">
              <w:rPr>
                <w:webHidden/>
              </w:rPr>
            </w:r>
            <w:r w:rsidR="00855F8C">
              <w:rPr>
                <w:webHidden/>
              </w:rPr>
              <w:fldChar w:fldCharType="separate"/>
            </w:r>
            <w:r w:rsidR="007F5FDC">
              <w:rPr>
                <w:webHidden/>
              </w:rPr>
              <w:t>28</w:t>
            </w:r>
            <w:r w:rsidR="00855F8C">
              <w:rPr>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42" w:history="1">
            <w:r w:rsidR="00855F8C" w:rsidRPr="008A0FC9">
              <w:rPr>
                <w:rStyle w:val="Hyperlink"/>
                <w:noProof/>
              </w:rPr>
              <w:t>3.1.1.</w:t>
            </w:r>
            <w:r w:rsidR="00855F8C">
              <w:rPr>
                <w:rFonts w:asciiTheme="minorHAnsi" w:eastAsiaTheme="minorEastAsia" w:hAnsiTheme="minorHAnsi" w:cstheme="minorBidi"/>
                <w:noProof/>
                <w:sz w:val="22"/>
                <w:szCs w:val="22"/>
                <w:lang w:eastAsia="zh-CN"/>
              </w:rPr>
              <w:tab/>
            </w:r>
            <w:r w:rsidR="00855F8C" w:rsidRPr="008A0FC9">
              <w:rPr>
                <w:rStyle w:val="Hyperlink"/>
                <w:noProof/>
              </w:rPr>
              <w:t>Tiến hành thử nghiệm với dữ liệu không nằm trong tập dữ liệu huấn luyện</w:t>
            </w:r>
            <w:r w:rsidR="00855F8C">
              <w:rPr>
                <w:noProof/>
                <w:webHidden/>
              </w:rPr>
              <w:tab/>
            </w:r>
            <w:r w:rsidR="00855F8C">
              <w:rPr>
                <w:noProof/>
                <w:webHidden/>
              </w:rPr>
              <w:fldChar w:fldCharType="begin"/>
            </w:r>
            <w:r w:rsidR="00855F8C">
              <w:rPr>
                <w:noProof/>
                <w:webHidden/>
              </w:rPr>
              <w:instrText xml:space="preserve"> PAGEREF _Toc515183842 \h </w:instrText>
            </w:r>
            <w:r w:rsidR="00855F8C">
              <w:rPr>
                <w:noProof/>
                <w:webHidden/>
              </w:rPr>
            </w:r>
            <w:r w:rsidR="00855F8C">
              <w:rPr>
                <w:noProof/>
                <w:webHidden/>
              </w:rPr>
              <w:fldChar w:fldCharType="separate"/>
            </w:r>
            <w:r w:rsidR="007F5FDC">
              <w:rPr>
                <w:noProof/>
                <w:webHidden/>
              </w:rPr>
              <w:t>28</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44" w:history="1">
            <w:r w:rsidR="00855F8C" w:rsidRPr="008A0FC9">
              <w:rPr>
                <w:rStyle w:val="Hyperlink"/>
                <w:noProof/>
              </w:rPr>
              <w:t>3.1.2.</w:t>
            </w:r>
            <w:r w:rsidR="00855F8C">
              <w:rPr>
                <w:rFonts w:asciiTheme="minorHAnsi" w:eastAsiaTheme="minorEastAsia" w:hAnsiTheme="minorHAnsi" w:cstheme="minorBidi"/>
                <w:noProof/>
                <w:sz w:val="22"/>
                <w:szCs w:val="22"/>
                <w:lang w:eastAsia="zh-CN"/>
              </w:rPr>
              <w:tab/>
            </w:r>
            <w:r w:rsidR="00855F8C" w:rsidRPr="008A0FC9">
              <w:rPr>
                <w:rStyle w:val="Hyperlink"/>
                <w:noProof/>
              </w:rPr>
              <w:t>Tiến hành thử nghiệm với dữ liệu nằm trong tập dữ liệu huấn luyện</w:t>
            </w:r>
            <w:r w:rsidR="00855F8C">
              <w:rPr>
                <w:noProof/>
                <w:webHidden/>
              </w:rPr>
              <w:tab/>
            </w:r>
            <w:r w:rsidR="00855F8C">
              <w:rPr>
                <w:noProof/>
                <w:webHidden/>
              </w:rPr>
              <w:fldChar w:fldCharType="begin"/>
            </w:r>
            <w:r w:rsidR="00855F8C">
              <w:rPr>
                <w:noProof/>
                <w:webHidden/>
              </w:rPr>
              <w:instrText xml:space="preserve"> PAGEREF _Toc515183844 \h </w:instrText>
            </w:r>
            <w:r w:rsidR="00855F8C">
              <w:rPr>
                <w:noProof/>
                <w:webHidden/>
              </w:rPr>
            </w:r>
            <w:r w:rsidR="00855F8C">
              <w:rPr>
                <w:noProof/>
                <w:webHidden/>
              </w:rPr>
              <w:fldChar w:fldCharType="separate"/>
            </w:r>
            <w:r w:rsidR="007F5FDC">
              <w:rPr>
                <w:noProof/>
                <w:webHidden/>
              </w:rPr>
              <w:t>28</w:t>
            </w:r>
            <w:r w:rsidR="00855F8C">
              <w:rPr>
                <w:noProof/>
                <w:webHidden/>
              </w:rPr>
              <w:fldChar w:fldCharType="end"/>
            </w:r>
          </w:hyperlink>
        </w:p>
        <w:p w:rsidR="00855F8C" w:rsidRDefault="00E20E99">
          <w:pPr>
            <w:pStyle w:val="TOC1"/>
            <w:tabs>
              <w:tab w:val="left" w:pos="660"/>
            </w:tabs>
            <w:rPr>
              <w:rFonts w:asciiTheme="minorHAnsi" w:eastAsiaTheme="minorEastAsia" w:hAnsiTheme="minorHAnsi"/>
              <w:b w:val="0"/>
              <w:kern w:val="0"/>
              <w:sz w:val="22"/>
              <w:lang w:eastAsia="zh-CN"/>
            </w:rPr>
          </w:pPr>
          <w:hyperlink w:anchor="_Toc515183845" w:history="1">
            <w:r w:rsidR="00855F8C" w:rsidRPr="008A0FC9">
              <w:rPr>
                <w:rStyle w:val="Hyperlink"/>
              </w:rPr>
              <w:t>3.2.</w:t>
            </w:r>
            <w:r w:rsidR="00855F8C">
              <w:rPr>
                <w:rFonts w:asciiTheme="minorHAnsi" w:eastAsiaTheme="minorEastAsia" w:hAnsiTheme="minorHAnsi"/>
                <w:b w:val="0"/>
                <w:kern w:val="0"/>
                <w:sz w:val="22"/>
                <w:lang w:eastAsia="zh-CN"/>
              </w:rPr>
              <w:tab/>
            </w:r>
            <w:r w:rsidR="00855F8C" w:rsidRPr="008A0FC9">
              <w:rPr>
                <w:rStyle w:val="Hyperlink"/>
              </w:rPr>
              <w:t>Chuẩn bị dữ liệu</w:t>
            </w:r>
            <w:r w:rsidR="00855F8C">
              <w:rPr>
                <w:webHidden/>
              </w:rPr>
              <w:tab/>
            </w:r>
            <w:r w:rsidR="00855F8C">
              <w:rPr>
                <w:webHidden/>
              </w:rPr>
              <w:fldChar w:fldCharType="begin"/>
            </w:r>
            <w:r w:rsidR="00855F8C">
              <w:rPr>
                <w:webHidden/>
              </w:rPr>
              <w:instrText xml:space="preserve"> PAGEREF _Toc515183845 \h </w:instrText>
            </w:r>
            <w:r w:rsidR="00855F8C">
              <w:rPr>
                <w:webHidden/>
              </w:rPr>
            </w:r>
            <w:r w:rsidR="00855F8C">
              <w:rPr>
                <w:webHidden/>
              </w:rPr>
              <w:fldChar w:fldCharType="separate"/>
            </w:r>
            <w:r w:rsidR="007F5FDC">
              <w:rPr>
                <w:webHidden/>
              </w:rPr>
              <w:t>29</w:t>
            </w:r>
            <w:r w:rsidR="00855F8C">
              <w:rPr>
                <w:webHidden/>
              </w:rPr>
              <w:fldChar w:fldCharType="end"/>
            </w:r>
          </w:hyperlink>
        </w:p>
        <w:p w:rsidR="00855F8C" w:rsidRDefault="00E20E99">
          <w:pPr>
            <w:pStyle w:val="TOC1"/>
            <w:tabs>
              <w:tab w:val="left" w:pos="660"/>
            </w:tabs>
            <w:rPr>
              <w:rFonts w:asciiTheme="minorHAnsi" w:eastAsiaTheme="minorEastAsia" w:hAnsiTheme="minorHAnsi"/>
              <w:b w:val="0"/>
              <w:kern w:val="0"/>
              <w:sz w:val="22"/>
              <w:lang w:eastAsia="zh-CN"/>
            </w:rPr>
          </w:pPr>
          <w:hyperlink w:anchor="_Toc515183846" w:history="1">
            <w:r w:rsidR="00855F8C" w:rsidRPr="008A0FC9">
              <w:rPr>
                <w:rStyle w:val="Hyperlink"/>
              </w:rPr>
              <w:t>3.3.</w:t>
            </w:r>
            <w:r w:rsidR="00855F8C">
              <w:rPr>
                <w:rFonts w:asciiTheme="minorHAnsi" w:eastAsiaTheme="minorEastAsia" w:hAnsiTheme="minorHAnsi"/>
                <w:b w:val="0"/>
                <w:kern w:val="0"/>
                <w:sz w:val="22"/>
                <w:lang w:eastAsia="zh-CN"/>
              </w:rPr>
              <w:tab/>
            </w:r>
            <w:r w:rsidR="00855F8C" w:rsidRPr="008A0FC9">
              <w:rPr>
                <w:rStyle w:val="Hyperlink"/>
              </w:rPr>
              <w:t>Phân lớp làn điệu sử dụng ALIZE</w:t>
            </w:r>
            <w:r w:rsidR="00855F8C">
              <w:rPr>
                <w:webHidden/>
              </w:rPr>
              <w:tab/>
            </w:r>
            <w:r w:rsidR="00855F8C">
              <w:rPr>
                <w:webHidden/>
              </w:rPr>
              <w:fldChar w:fldCharType="begin"/>
            </w:r>
            <w:r w:rsidR="00855F8C">
              <w:rPr>
                <w:webHidden/>
              </w:rPr>
              <w:instrText xml:space="preserve"> PAGEREF _Toc515183846 \h </w:instrText>
            </w:r>
            <w:r w:rsidR="00855F8C">
              <w:rPr>
                <w:webHidden/>
              </w:rPr>
            </w:r>
            <w:r w:rsidR="00855F8C">
              <w:rPr>
                <w:webHidden/>
              </w:rPr>
              <w:fldChar w:fldCharType="separate"/>
            </w:r>
            <w:r w:rsidR="007F5FDC">
              <w:rPr>
                <w:webHidden/>
              </w:rPr>
              <w:t>32</w:t>
            </w:r>
            <w:r w:rsidR="00855F8C">
              <w:rPr>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47" w:history="1">
            <w:r w:rsidR="00855F8C" w:rsidRPr="008A0FC9">
              <w:rPr>
                <w:rStyle w:val="Hyperlink"/>
                <w:noProof/>
              </w:rPr>
              <w:t>3.3.1.</w:t>
            </w:r>
            <w:r w:rsidR="00855F8C">
              <w:rPr>
                <w:rFonts w:asciiTheme="minorHAnsi" w:eastAsiaTheme="minorEastAsia" w:hAnsiTheme="minorHAnsi" w:cstheme="minorBidi"/>
                <w:noProof/>
                <w:sz w:val="22"/>
                <w:szCs w:val="22"/>
                <w:lang w:eastAsia="zh-CN"/>
              </w:rPr>
              <w:tab/>
            </w:r>
            <w:r w:rsidR="00855F8C" w:rsidRPr="008A0FC9">
              <w:rPr>
                <w:rStyle w:val="Hyperlink"/>
                <w:noProof/>
              </w:rPr>
              <w:t>Bước 1: Tạo thư mục làm việc</w:t>
            </w:r>
            <w:r w:rsidR="00855F8C">
              <w:rPr>
                <w:noProof/>
                <w:webHidden/>
              </w:rPr>
              <w:tab/>
            </w:r>
            <w:r w:rsidR="00855F8C">
              <w:rPr>
                <w:noProof/>
                <w:webHidden/>
              </w:rPr>
              <w:fldChar w:fldCharType="begin"/>
            </w:r>
            <w:r w:rsidR="00855F8C">
              <w:rPr>
                <w:noProof/>
                <w:webHidden/>
              </w:rPr>
              <w:instrText xml:space="preserve"> PAGEREF _Toc515183847 \h </w:instrText>
            </w:r>
            <w:r w:rsidR="00855F8C">
              <w:rPr>
                <w:noProof/>
                <w:webHidden/>
              </w:rPr>
            </w:r>
            <w:r w:rsidR="00855F8C">
              <w:rPr>
                <w:noProof/>
                <w:webHidden/>
              </w:rPr>
              <w:fldChar w:fldCharType="separate"/>
            </w:r>
            <w:r w:rsidR="007F5FDC">
              <w:rPr>
                <w:noProof/>
                <w:webHidden/>
              </w:rPr>
              <w:t>32</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48" w:history="1">
            <w:r w:rsidR="00855F8C" w:rsidRPr="008A0FC9">
              <w:rPr>
                <w:rStyle w:val="Hyperlink"/>
                <w:noProof/>
              </w:rPr>
              <w:t>3.3.2.</w:t>
            </w:r>
            <w:r w:rsidR="00855F8C">
              <w:rPr>
                <w:rFonts w:asciiTheme="minorHAnsi" w:eastAsiaTheme="minorEastAsia" w:hAnsiTheme="minorHAnsi" w:cstheme="minorBidi"/>
                <w:noProof/>
                <w:sz w:val="22"/>
                <w:szCs w:val="22"/>
                <w:lang w:eastAsia="zh-CN"/>
              </w:rPr>
              <w:tab/>
            </w:r>
            <w:r w:rsidR="00855F8C" w:rsidRPr="008A0FC9">
              <w:rPr>
                <w:rStyle w:val="Hyperlink"/>
                <w:noProof/>
              </w:rPr>
              <w:t>Bước 2: Tính tham số MFCC</w:t>
            </w:r>
            <w:r w:rsidR="00855F8C">
              <w:rPr>
                <w:noProof/>
                <w:webHidden/>
              </w:rPr>
              <w:tab/>
            </w:r>
            <w:r w:rsidR="00855F8C">
              <w:rPr>
                <w:noProof/>
                <w:webHidden/>
              </w:rPr>
              <w:fldChar w:fldCharType="begin"/>
            </w:r>
            <w:r w:rsidR="00855F8C">
              <w:rPr>
                <w:noProof/>
                <w:webHidden/>
              </w:rPr>
              <w:instrText xml:space="preserve"> PAGEREF _Toc515183848 \h </w:instrText>
            </w:r>
            <w:r w:rsidR="00855F8C">
              <w:rPr>
                <w:noProof/>
                <w:webHidden/>
              </w:rPr>
            </w:r>
            <w:r w:rsidR="00855F8C">
              <w:rPr>
                <w:noProof/>
                <w:webHidden/>
              </w:rPr>
              <w:fldChar w:fldCharType="separate"/>
            </w:r>
            <w:r w:rsidR="007F5FDC">
              <w:rPr>
                <w:noProof/>
                <w:webHidden/>
              </w:rPr>
              <w:t>33</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49" w:history="1">
            <w:r w:rsidR="00855F8C" w:rsidRPr="008A0FC9">
              <w:rPr>
                <w:rStyle w:val="Hyperlink"/>
                <w:noProof/>
              </w:rPr>
              <w:t>3.3.3.</w:t>
            </w:r>
            <w:r w:rsidR="00855F8C">
              <w:rPr>
                <w:rFonts w:asciiTheme="minorHAnsi" w:eastAsiaTheme="minorEastAsia" w:hAnsiTheme="minorHAnsi" w:cstheme="minorBidi"/>
                <w:noProof/>
                <w:sz w:val="22"/>
                <w:szCs w:val="22"/>
                <w:lang w:eastAsia="zh-CN"/>
              </w:rPr>
              <w:tab/>
            </w:r>
            <w:r w:rsidR="00855F8C" w:rsidRPr="008A0FC9">
              <w:rPr>
                <w:rStyle w:val="Hyperlink"/>
                <w:noProof/>
              </w:rPr>
              <w:t>Bước 3: Dò tìm năng lượng</w:t>
            </w:r>
            <w:r w:rsidR="00855F8C">
              <w:rPr>
                <w:noProof/>
                <w:webHidden/>
              </w:rPr>
              <w:tab/>
            </w:r>
            <w:r w:rsidR="00855F8C">
              <w:rPr>
                <w:noProof/>
                <w:webHidden/>
              </w:rPr>
              <w:fldChar w:fldCharType="begin"/>
            </w:r>
            <w:r w:rsidR="00855F8C">
              <w:rPr>
                <w:noProof/>
                <w:webHidden/>
              </w:rPr>
              <w:instrText xml:space="preserve"> PAGEREF _Toc515183849 \h </w:instrText>
            </w:r>
            <w:r w:rsidR="00855F8C">
              <w:rPr>
                <w:noProof/>
                <w:webHidden/>
              </w:rPr>
            </w:r>
            <w:r w:rsidR="00855F8C">
              <w:rPr>
                <w:noProof/>
                <w:webHidden/>
              </w:rPr>
              <w:fldChar w:fldCharType="separate"/>
            </w:r>
            <w:r w:rsidR="007F5FDC">
              <w:rPr>
                <w:noProof/>
                <w:webHidden/>
              </w:rPr>
              <w:t>33</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50" w:history="1">
            <w:r w:rsidR="00855F8C" w:rsidRPr="008A0FC9">
              <w:rPr>
                <w:rStyle w:val="Hyperlink"/>
                <w:noProof/>
              </w:rPr>
              <w:t>3.3.4.</w:t>
            </w:r>
            <w:r w:rsidR="00855F8C">
              <w:rPr>
                <w:rFonts w:asciiTheme="minorHAnsi" w:eastAsiaTheme="minorEastAsia" w:hAnsiTheme="minorHAnsi" w:cstheme="minorBidi"/>
                <w:noProof/>
                <w:sz w:val="22"/>
                <w:szCs w:val="22"/>
                <w:lang w:eastAsia="zh-CN"/>
              </w:rPr>
              <w:tab/>
            </w:r>
            <w:r w:rsidR="00855F8C" w:rsidRPr="008A0FC9">
              <w:rPr>
                <w:rStyle w:val="Hyperlink"/>
                <w:noProof/>
              </w:rPr>
              <w:t>Bước 4: Phát hiện âm thanh trong tín hiệu</w:t>
            </w:r>
            <w:r w:rsidR="00855F8C">
              <w:rPr>
                <w:noProof/>
                <w:webHidden/>
              </w:rPr>
              <w:tab/>
            </w:r>
            <w:r w:rsidR="00855F8C">
              <w:rPr>
                <w:noProof/>
                <w:webHidden/>
              </w:rPr>
              <w:fldChar w:fldCharType="begin"/>
            </w:r>
            <w:r w:rsidR="00855F8C">
              <w:rPr>
                <w:noProof/>
                <w:webHidden/>
              </w:rPr>
              <w:instrText xml:space="preserve"> PAGEREF _Toc515183850 \h </w:instrText>
            </w:r>
            <w:r w:rsidR="00855F8C">
              <w:rPr>
                <w:noProof/>
                <w:webHidden/>
              </w:rPr>
            </w:r>
            <w:r w:rsidR="00855F8C">
              <w:rPr>
                <w:noProof/>
                <w:webHidden/>
              </w:rPr>
              <w:fldChar w:fldCharType="separate"/>
            </w:r>
            <w:r w:rsidR="007F5FDC">
              <w:rPr>
                <w:noProof/>
                <w:webHidden/>
              </w:rPr>
              <w:t>33</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51" w:history="1">
            <w:r w:rsidR="00855F8C" w:rsidRPr="008A0FC9">
              <w:rPr>
                <w:rStyle w:val="Hyperlink"/>
                <w:noProof/>
              </w:rPr>
              <w:t>3.3.5.</w:t>
            </w:r>
            <w:r w:rsidR="00855F8C">
              <w:rPr>
                <w:rFonts w:asciiTheme="minorHAnsi" w:eastAsiaTheme="minorEastAsia" w:hAnsiTheme="minorHAnsi" w:cstheme="minorBidi"/>
                <w:noProof/>
                <w:sz w:val="22"/>
                <w:szCs w:val="22"/>
                <w:lang w:eastAsia="zh-CN"/>
              </w:rPr>
              <w:tab/>
            </w:r>
            <w:r w:rsidR="00855F8C" w:rsidRPr="008A0FC9">
              <w:rPr>
                <w:rStyle w:val="Hyperlink"/>
                <w:noProof/>
              </w:rPr>
              <w:t>Bước 5: Chuẩn hóa các tham số của tín hiệu</w:t>
            </w:r>
            <w:r w:rsidR="00855F8C">
              <w:rPr>
                <w:noProof/>
                <w:webHidden/>
              </w:rPr>
              <w:tab/>
            </w:r>
            <w:r w:rsidR="00855F8C">
              <w:rPr>
                <w:noProof/>
                <w:webHidden/>
              </w:rPr>
              <w:fldChar w:fldCharType="begin"/>
            </w:r>
            <w:r w:rsidR="00855F8C">
              <w:rPr>
                <w:noProof/>
                <w:webHidden/>
              </w:rPr>
              <w:instrText xml:space="preserve"> PAGEREF _Toc515183851 \h </w:instrText>
            </w:r>
            <w:r w:rsidR="00855F8C">
              <w:rPr>
                <w:noProof/>
                <w:webHidden/>
              </w:rPr>
            </w:r>
            <w:r w:rsidR="00855F8C">
              <w:rPr>
                <w:noProof/>
                <w:webHidden/>
              </w:rPr>
              <w:fldChar w:fldCharType="separate"/>
            </w:r>
            <w:r w:rsidR="007F5FDC">
              <w:rPr>
                <w:noProof/>
                <w:webHidden/>
              </w:rPr>
              <w:t>34</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52" w:history="1">
            <w:r w:rsidR="00855F8C" w:rsidRPr="008A0FC9">
              <w:rPr>
                <w:rStyle w:val="Hyperlink"/>
                <w:noProof/>
              </w:rPr>
              <w:t>3.3.6.</w:t>
            </w:r>
            <w:r w:rsidR="00855F8C">
              <w:rPr>
                <w:rFonts w:asciiTheme="minorHAnsi" w:eastAsiaTheme="minorEastAsia" w:hAnsiTheme="minorHAnsi" w:cstheme="minorBidi"/>
                <w:noProof/>
                <w:sz w:val="22"/>
                <w:szCs w:val="22"/>
                <w:lang w:eastAsia="zh-CN"/>
              </w:rPr>
              <w:tab/>
            </w:r>
            <w:r w:rsidR="00855F8C" w:rsidRPr="008A0FC9">
              <w:rPr>
                <w:rStyle w:val="Hyperlink"/>
                <w:noProof/>
              </w:rPr>
              <w:t>Bước 6: Tạo sanh sách file wav</w:t>
            </w:r>
            <w:r w:rsidR="00855F8C">
              <w:rPr>
                <w:noProof/>
                <w:webHidden/>
              </w:rPr>
              <w:tab/>
            </w:r>
            <w:r w:rsidR="00855F8C">
              <w:rPr>
                <w:noProof/>
                <w:webHidden/>
              </w:rPr>
              <w:fldChar w:fldCharType="begin"/>
            </w:r>
            <w:r w:rsidR="00855F8C">
              <w:rPr>
                <w:noProof/>
                <w:webHidden/>
              </w:rPr>
              <w:instrText xml:space="preserve"> PAGEREF _Toc515183852 \h </w:instrText>
            </w:r>
            <w:r w:rsidR="00855F8C">
              <w:rPr>
                <w:noProof/>
                <w:webHidden/>
              </w:rPr>
            </w:r>
            <w:r w:rsidR="00855F8C">
              <w:rPr>
                <w:noProof/>
                <w:webHidden/>
              </w:rPr>
              <w:fldChar w:fldCharType="separate"/>
            </w:r>
            <w:r w:rsidR="007F5FDC">
              <w:rPr>
                <w:noProof/>
                <w:webHidden/>
              </w:rPr>
              <w:t>34</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53" w:history="1">
            <w:r w:rsidR="00855F8C" w:rsidRPr="008A0FC9">
              <w:rPr>
                <w:rStyle w:val="Hyperlink"/>
                <w:noProof/>
              </w:rPr>
              <w:t>3.3.7.</w:t>
            </w:r>
            <w:r w:rsidR="00855F8C">
              <w:rPr>
                <w:rFonts w:asciiTheme="minorHAnsi" w:eastAsiaTheme="minorEastAsia" w:hAnsiTheme="minorHAnsi" w:cstheme="minorBidi"/>
                <w:noProof/>
                <w:sz w:val="22"/>
                <w:szCs w:val="22"/>
                <w:lang w:eastAsia="zh-CN"/>
              </w:rPr>
              <w:tab/>
            </w:r>
            <w:r w:rsidR="00855F8C" w:rsidRPr="008A0FC9">
              <w:rPr>
                <w:rStyle w:val="Hyperlink"/>
                <w:noProof/>
              </w:rPr>
              <w:t>Bước 7: Phân chia dữ liệu thành hai phần huấn luyện và thử nghiệm</w:t>
            </w:r>
            <w:r w:rsidR="00855F8C">
              <w:rPr>
                <w:noProof/>
                <w:webHidden/>
              </w:rPr>
              <w:tab/>
            </w:r>
            <w:r w:rsidR="00855F8C">
              <w:rPr>
                <w:noProof/>
                <w:webHidden/>
              </w:rPr>
              <w:fldChar w:fldCharType="begin"/>
            </w:r>
            <w:r w:rsidR="00855F8C">
              <w:rPr>
                <w:noProof/>
                <w:webHidden/>
              </w:rPr>
              <w:instrText xml:space="preserve"> PAGEREF _Toc515183853 \h </w:instrText>
            </w:r>
            <w:r w:rsidR="00855F8C">
              <w:rPr>
                <w:noProof/>
                <w:webHidden/>
              </w:rPr>
            </w:r>
            <w:r w:rsidR="00855F8C">
              <w:rPr>
                <w:noProof/>
                <w:webHidden/>
              </w:rPr>
              <w:fldChar w:fldCharType="separate"/>
            </w:r>
            <w:r w:rsidR="007F5FDC">
              <w:rPr>
                <w:noProof/>
                <w:webHidden/>
              </w:rPr>
              <w:t>35</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54" w:history="1">
            <w:r w:rsidR="00855F8C" w:rsidRPr="008A0FC9">
              <w:rPr>
                <w:rStyle w:val="Hyperlink"/>
                <w:noProof/>
              </w:rPr>
              <w:t>3.3.8.</w:t>
            </w:r>
            <w:r w:rsidR="00855F8C">
              <w:rPr>
                <w:rFonts w:asciiTheme="minorHAnsi" w:eastAsiaTheme="minorEastAsia" w:hAnsiTheme="minorHAnsi" w:cstheme="minorBidi"/>
                <w:noProof/>
                <w:sz w:val="22"/>
                <w:szCs w:val="22"/>
                <w:lang w:eastAsia="zh-CN"/>
              </w:rPr>
              <w:tab/>
            </w:r>
            <w:r w:rsidR="00855F8C" w:rsidRPr="008A0FC9">
              <w:rPr>
                <w:rStyle w:val="Hyperlink"/>
                <w:noProof/>
              </w:rPr>
              <w:t>Bước 8: Tạo file World.lst và World.lenght</w:t>
            </w:r>
            <w:r w:rsidR="00855F8C">
              <w:rPr>
                <w:noProof/>
                <w:webHidden/>
              </w:rPr>
              <w:tab/>
            </w:r>
            <w:r w:rsidR="00855F8C">
              <w:rPr>
                <w:noProof/>
                <w:webHidden/>
              </w:rPr>
              <w:fldChar w:fldCharType="begin"/>
            </w:r>
            <w:r w:rsidR="00855F8C">
              <w:rPr>
                <w:noProof/>
                <w:webHidden/>
              </w:rPr>
              <w:instrText xml:space="preserve"> PAGEREF _Toc515183854 \h </w:instrText>
            </w:r>
            <w:r w:rsidR="00855F8C">
              <w:rPr>
                <w:noProof/>
                <w:webHidden/>
              </w:rPr>
            </w:r>
            <w:r w:rsidR="00855F8C">
              <w:rPr>
                <w:noProof/>
                <w:webHidden/>
              </w:rPr>
              <w:fldChar w:fldCharType="separate"/>
            </w:r>
            <w:r w:rsidR="007F5FDC">
              <w:rPr>
                <w:noProof/>
                <w:webHidden/>
              </w:rPr>
              <w:t>35</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55" w:history="1">
            <w:r w:rsidR="00855F8C" w:rsidRPr="008A0FC9">
              <w:rPr>
                <w:rStyle w:val="Hyperlink"/>
                <w:noProof/>
              </w:rPr>
              <w:t>3.3.9.</w:t>
            </w:r>
            <w:r w:rsidR="00855F8C">
              <w:rPr>
                <w:rFonts w:asciiTheme="minorHAnsi" w:eastAsiaTheme="minorEastAsia" w:hAnsiTheme="minorHAnsi" w:cstheme="minorBidi"/>
                <w:noProof/>
                <w:sz w:val="22"/>
                <w:szCs w:val="22"/>
                <w:lang w:eastAsia="zh-CN"/>
              </w:rPr>
              <w:tab/>
            </w:r>
            <w:r w:rsidR="00855F8C" w:rsidRPr="008A0FC9">
              <w:rPr>
                <w:rStyle w:val="Hyperlink"/>
                <w:noProof/>
              </w:rPr>
              <w:t>Bước 9: Chuẩn hóa TrainWorldInit</w:t>
            </w:r>
            <w:r w:rsidR="00855F8C">
              <w:rPr>
                <w:noProof/>
                <w:webHidden/>
              </w:rPr>
              <w:tab/>
            </w:r>
            <w:r w:rsidR="00855F8C">
              <w:rPr>
                <w:noProof/>
                <w:webHidden/>
              </w:rPr>
              <w:fldChar w:fldCharType="begin"/>
            </w:r>
            <w:r w:rsidR="00855F8C">
              <w:rPr>
                <w:noProof/>
                <w:webHidden/>
              </w:rPr>
              <w:instrText xml:space="preserve"> PAGEREF _Toc515183855 \h </w:instrText>
            </w:r>
            <w:r w:rsidR="00855F8C">
              <w:rPr>
                <w:noProof/>
                <w:webHidden/>
              </w:rPr>
            </w:r>
            <w:r w:rsidR="00855F8C">
              <w:rPr>
                <w:noProof/>
                <w:webHidden/>
              </w:rPr>
              <w:fldChar w:fldCharType="separate"/>
            </w:r>
            <w:r w:rsidR="007F5FDC">
              <w:rPr>
                <w:noProof/>
                <w:webHidden/>
              </w:rPr>
              <w:t>35</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56" w:history="1">
            <w:r w:rsidR="00855F8C" w:rsidRPr="008A0FC9">
              <w:rPr>
                <w:rStyle w:val="Hyperlink"/>
                <w:noProof/>
              </w:rPr>
              <w:t>3.3.10.</w:t>
            </w:r>
            <w:r w:rsidR="00855F8C">
              <w:rPr>
                <w:rFonts w:asciiTheme="minorHAnsi" w:eastAsiaTheme="minorEastAsia" w:hAnsiTheme="minorHAnsi" w:cstheme="minorBidi"/>
                <w:noProof/>
                <w:sz w:val="22"/>
                <w:szCs w:val="22"/>
                <w:lang w:eastAsia="zh-CN"/>
              </w:rPr>
              <w:tab/>
            </w:r>
            <w:r w:rsidR="00855F8C" w:rsidRPr="008A0FC9">
              <w:rPr>
                <w:rStyle w:val="Hyperlink"/>
                <w:noProof/>
              </w:rPr>
              <w:t>Bước 10: Chuẩn hóa TrainWorldFinal</w:t>
            </w:r>
            <w:r w:rsidR="00855F8C">
              <w:rPr>
                <w:noProof/>
                <w:webHidden/>
              </w:rPr>
              <w:tab/>
            </w:r>
            <w:r w:rsidR="00855F8C">
              <w:rPr>
                <w:noProof/>
                <w:webHidden/>
              </w:rPr>
              <w:fldChar w:fldCharType="begin"/>
            </w:r>
            <w:r w:rsidR="00855F8C">
              <w:rPr>
                <w:noProof/>
                <w:webHidden/>
              </w:rPr>
              <w:instrText xml:space="preserve"> PAGEREF _Toc515183856 \h </w:instrText>
            </w:r>
            <w:r w:rsidR="00855F8C">
              <w:rPr>
                <w:noProof/>
                <w:webHidden/>
              </w:rPr>
            </w:r>
            <w:r w:rsidR="00855F8C">
              <w:rPr>
                <w:noProof/>
                <w:webHidden/>
              </w:rPr>
              <w:fldChar w:fldCharType="separate"/>
            </w:r>
            <w:r w:rsidR="007F5FDC">
              <w:rPr>
                <w:noProof/>
                <w:webHidden/>
              </w:rPr>
              <w:t>36</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57" w:history="1">
            <w:r w:rsidR="00855F8C" w:rsidRPr="008A0FC9">
              <w:rPr>
                <w:rStyle w:val="Hyperlink"/>
                <w:noProof/>
              </w:rPr>
              <w:t>3.3.11.</w:t>
            </w:r>
            <w:r w:rsidR="00855F8C">
              <w:rPr>
                <w:rFonts w:asciiTheme="minorHAnsi" w:eastAsiaTheme="minorEastAsia" w:hAnsiTheme="minorHAnsi" w:cstheme="minorBidi"/>
                <w:noProof/>
                <w:sz w:val="22"/>
                <w:szCs w:val="22"/>
                <w:lang w:eastAsia="zh-CN"/>
              </w:rPr>
              <w:tab/>
            </w:r>
            <w:r w:rsidR="00855F8C" w:rsidRPr="008A0FC9">
              <w:rPr>
                <w:rStyle w:val="Hyperlink"/>
                <w:noProof/>
              </w:rPr>
              <w:t>Bước 11: Tạo file chứa danh sách các file được huấn luyện</w:t>
            </w:r>
            <w:r w:rsidR="00855F8C">
              <w:rPr>
                <w:noProof/>
                <w:webHidden/>
              </w:rPr>
              <w:tab/>
            </w:r>
            <w:r w:rsidR="00855F8C">
              <w:rPr>
                <w:noProof/>
                <w:webHidden/>
              </w:rPr>
              <w:fldChar w:fldCharType="begin"/>
            </w:r>
            <w:r w:rsidR="00855F8C">
              <w:rPr>
                <w:noProof/>
                <w:webHidden/>
              </w:rPr>
              <w:instrText xml:space="preserve"> PAGEREF _Toc515183857 \h </w:instrText>
            </w:r>
            <w:r w:rsidR="00855F8C">
              <w:rPr>
                <w:noProof/>
                <w:webHidden/>
              </w:rPr>
            </w:r>
            <w:r w:rsidR="00855F8C">
              <w:rPr>
                <w:noProof/>
                <w:webHidden/>
              </w:rPr>
              <w:fldChar w:fldCharType="separate"/>
            </w:r>
            <w:r w:rsidR="007F5FDC">
              <w:rPr>
                <w:noProof/>
                <w:webHidden/>
              </w:rPr>
              <w:t>36</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58" w:history="1">
            <w:r w:rsidR="00855F8C" w:rsidRPr="008A0FC9">
              <w:rPr>
                <w:rStyle w:val="Hyperlink"/>
                <w:noProof/>
              </w:rPr>
              <w:t>3.3.12.</w:t>
            </w:r>
            <w:r w:rsidR="00855F8C">
              <w:rPr>
                <w:rFonts w:asciiTheme="minorHAnsi" w:eastAsiaTheme="minorEastAsia" w:hAnsiTheme="minorHAnsi" w:cstheme="minorBidi"/>
                <w:noProof/>
                <w:sz w:val="22"/>
                <w:szCs w:val="22"/>
                <w:lang w:eastAsia="zh-CN"/>
              </w:rPr>
              <w:tab/>
            </w:r>
            <w:r w:rsidR="00855F8C" w:rsidRPr="008A0FC9">
              <w:rPr>
                <w:rStyle w:val="Hyperlink"/>
                <w:noProof/>
              </w:rPr>
              <w:t>Bước 12: Huấn luyện GMM</w:t>
            </w:r>
            <w:r w:rsidR="00855F8C">
              <w:rPr>
                <w:noProof/>
                <w:webHidden/>
              </w:rPr>
              <w:tab/>
            </w:r>
            <w:r w:rsidR="00855F8C">
              <w:rPr>
                <w:noProof/>
                <w:webHidden/>
              </w:rPr>
              <w:fldChar w:fldCharType="begin"/>
            </w:r>
            <w:r w:rsidR="00855F8C">
              <w:rPr>
                <w:noProof/>
                <w:webHidden/>
              </w:rPr>
              <w:instrText xml:space="preserve"> PAGEREF _Toc515183858 \h </w:instrText>
            </w:r>
            <w:r w:rsidR="00855F8C">
              <w:rPr>
                <w:noProof/>
                <w:webHidden/>
              </w:rPr>
            </w:r>
            <w:r w:rsidR="00855F8C">
              <w:rPr>
                <w:noProof/>
                <w:webHidden/>
              </w:rPr>
              <w:fldChar w:fldCharType="separate"/>
            </w:r>
            <w:r w:rsidR="007F5FDC">
              <w:rPr>
                <w:noProof/>
                <w:webHidden/>
              </w:rPr>
              <w:t>36</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59" w:history="1">
            <w:r w:rsidR="00855F8C" w:rsidRPr="008A0FC9">
              <w:rPr>
                <w:rStyle w:val="Hyperlink"/>
                <w:noProof/>
              </w:rPr>
              <w:t>3.3.13.</w:t>
            </w:r>
            <w:r w:rsidR="00855F8C">
              <w:rPr>
                <w:rFonts w:asciiTheme="minorHAnsi" w:eastAsiaTheme="minorEastAsia" w:hAnsiTheme="minorHAnsi" w:cstheme="minorBidi"/>
                <w:noProof/>
                <w:sz w:val="22"/>
                <w:szCs w:val="22"/>
                <w:lang w:eastAsia="zh-CN"/>
              </w:rPr>
              <w:tab/>
            </w:r>
            <w:r w:rsidR="00855F8C" w:rsidRPr="008A0FC9">
              <w:rPr>
                <w:rStyle w:val="Hyperlink"/>
                <w:noProof/>
              </w:rPr>
              <w:t>Bước 13: Tạo file thử nghiệm</w:t>
            </w:r>
            <w:r w:rsidR="00855F8C">
              <w:rPr>
                <w:noProof/>
                <w:webHidden/>
              </w:rPr>
              <w:tab/>
            </w:r>
            <w:r w:rsidR="00855F8C">
              <w:rPr>
                <w:noProof/>
                <w:webHidden/>
              </w:rPr>
              <w:fldChar w:fldCharType="begin"/>
            </w:r>
            <w:r w:rsidR="00855F8C">
              <w:rPr>
                <w:noProof/>
                <w:webHidden/>
              </w:rPr>
              <w:instrText xml:space="preserve"> PAGEREF _Toc515183859 \h </w:instrText>
            </w:r>
            <w:r w:rsidR="00855F8C">
              <w:rPr>
                <w:noProof/>
                <w:webHidden/>
              </w:rPr>
            </w:r>
            <w:r w:rsidR="00855F8C">
              <w:rPr>
                <w:noProof/>
                <w:webHidden/>
              </w:rPr>
              <w:fldChar w:fldCharType="separate"/>
            </w:r>
            <w:r w:rsidR="007F5FDC">
              <w:rPr>
                <w:noProof/>
                <w:webHidden/>
              </w:rPr>
              <w:t>37</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60" w:history="1">
            <w:r w:rsidR="00855F8C" w:rsidRPr="008A0FC9">
              <w:rPr>
                <w:rStyle w:val="Hyperlink"/>
                <w:noProof/>
              </w:rPr>
              <w:t>a.</w:t>
            </w:r>
            <w:r w:rsidR="00855F8C">
              <w:rPr>
                <w:rFonts w:asciiTheme="minorHAnsi" w:eastAsiaTheme="minorEastAsia" w:hAnsiTheme="minorHAnsi" w:cstheme="minorBidi"/>
                <w:noProof/>
                <w:sz w:val="22"/>
                <w:szCs w:val="22"/>
                <w:lang w:eastAsia="zh-CN"/>
              </w:rPr>
              <w:tab/>
            </w:r>
            <w:r w:rsidR="00855F8C" w:rsidRPr="008A0FC9">
              <w:rPr>
                <w:rStyle w:val="Hyperlink"/>
                <w:noProof/>
              </w:rPr>
              <w:t>Phân lớp sơ bộ</w:t>
            </w:r>
            <w:r w:rsidR="00855F8C">
              <w:rPr>
                <w:noProof/>
                <w:webHidden/>
              </w:rPr>
              <w:tab/>
            </w:r>
            <w:r w:rsidR="00855F8C">
              <w:rPr>
                <w:noProof/>
                <w:webHidden/>
              </w:rPr>
              <w:fldChar w:fldCharType="begin"/>
            </w:r>
            <w:r w:rsidR="00855F8C">
              <w:rPr>
                <w:noProof/>
                <w:webHidden/>
              </w:rPr>
              <w:instrText xml:space="preserve"> PAGEREF _Toc515183860 \h </w:instrText>
            </w:r>
            <w:r w:rsidR="00855F8C">
              <w:rPr>
                <w:noProof/>
                <w:webHidden/>
              </w:rPr>
            </w:r>
            <w:r w:rsidR="00855F8C">
              <w:rPr>
                <w:noProof/>
                <w:webHidden/>
              </w:rPr>
              <w:fldChar w:fldCharType="separate"/>
            </w:r>
            <w:r w:rsidR="007F5FDC">
              <w:rPr>
                <w:noProof/>
                <w:webHidden/>
              </w:rPr>
              <w:t>37</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61" w:history="1">
            <w:r w:rsidR="00855F8C" w:rsidRPr="008A0FC9">
              <w:rPr>
                <w:rStyle w:val="Hyperlink"/>
                <w:noProof/>
              </w:rPr>
              <w:t>b.</w:t>
            </w:r>
            <w:r w:rsidR="00855F8C">
              <w:rPr>
                <w:rFonts w:asciiTheme="minorHAnsi" w:eastAsiaTheme="minorEastAsia" w:hAnsiTheme="minorHAnsi" w:cstheme="minorBidi"/>
                <w:noProof/>
                <w:sz w:val="22"/>
                <w:szCs w:val="22"/>
                <w:lang w:eastAsia="zh-CN"/>
              </w:rPr>
              <w:tab/>
            </w:r>
            <w:r w:rsidR="00855F8C" w:rsidRPr="008A0FC9">
              <w:rPr>
                <w:rStyle w:val="Hyperlink"/>
                <w:noProof/>
              </w:rPr>
              <w:t>Phân lớp cụ thể theo từng làn điệu</w:t>
            </w:r>
            <w:r w:rsidR="00855F8C">
              <w:rPr>
                <w:noProof/>
                <w:webHidden/>
              </w:rPr>
              <w:tab/>
            </w:r>
            <w:r w:rsidR="00855F8C">
              <w:rPr>
                <w:noProof/>
                <w:webHidden/>
              </w:rPr>
              <w:fldChar w:fldCharType="begin"/>
            </w:r>
            <w:r w:rsidR="00855F8C">
              <w:rPr>
                <w:noProof/>
                <w:webHidden/>
              </w:rPr>
              <w:instrText xml:space="preserve"> PAGEREF _Toc515183861 \h </w:instrText>
            </w:r>
            <w:r w:rsidR="00855F8C">
              <w:rPr>
                <w:noProof/>
                <w:webHidden/>
              </w:rPr>
            </w:r>
            <w:r w:rsidR="00855F8C">
              <w:rPr>
                <w:noProof/>
                <w:webHidden/>
              </w:rPr>
              <w:fldChar w:fldCharType="separate"/>
            </w:r>
            <w:r w:rsidR="007F5FDC">
              <w:rPr>
                <w:noProof/>
                <w:webHidden/>
              </w:rPr>
              <w:t>37</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62" w:history="1">
            <w:r w:rsidR="00855F8C" w:rsidRPr="008A0FC9">
              <w:rPr>
                <w:rStyle w:val="Hyperlink"/>
                <w:noProof/>
              </w:rPr>
              <w:t>3.3.14.</w:t>
            </w:r>
            <w:r w:rsidR="00855F8C">
              <w:rPr>
                <w:rFonts w:asciiTheme="minorHAnsi" w:eastAsiaTheme="minorEastAsia" w:hAnsiTheme="minorHAnsi" w:cstheme="minorBidi"/>
                <w:noProof/>
                <w:sz w:val="22"/>
                <w:szCs w:val="22"/>
                <w:lang w:eastAsia="zh-CN"/>
              </w:rPr>
              <w:tab/>
            </w:r>
            <w:r w:rsidR="00855F8C" w:rsidRPr="008A0FC9">
              <w:rPr>
                <w:rStyle w:val="Hyperlink"/>
                <w:noProof/>
              </w:rPr>
              <w:t>Bước 14: Tiến hành thử nghiệm</w:t>
            </w:r>
            <w:r w:rsidR="00855F8C">
              <w:rPr>
                <w:noProof/>
                <w:webHidden/>
              </w:rPr>
              <w:tab/>
            </w:r>
            <w:r w:rsidR="00855F8C">
              <w:rPr>
                <w:noProof/>
                <w:webHidden/>
              </w:rPr>
              <w:fldChar w:fldCharType="begin"/>
            </w:r>
            <w:r w:rsidR="00855F8C">
              <w:rPr>
                <w:noProof/>
                <w:webHidden/>
              </w:rPr>
              <w:instrText xml:space="preserve"> PAGEREF _Toc515183862 \h </w:instrText>
            </w:r>
            <w:r w:rsidR="00855F8C">
              <w:rPr>
                <w:noProof/>
                <w:webHidden/>
              </w:rPr>
            </w:r>
            <w:r w:rsidR="00855F8C">
              <w:rPr>
                <w:noProof/>
                <w:webHidden/>
              </w:rPr>
              <w:fldChar w:fldCharType="separate"/>
            </w:r>
            <w:r w:rsidR="007F5FDC">
              <w:rPr>
                <w:noProof/>
                <w:webHidden/>
              </w:rPr>
              <w:t>37</w:t>
            </w:r>
            <w:r w:rsidR="00855F8C">
              <w:rPr>
                <w:noProof/>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863" w:history="1">
            <w:r w:rsidR="00855F8C" w:rsidRPr="008A0FC9">
              <w:rPr>
                <w:rStyle w:val="Hyperlink"/>
              </w:rPr>
              <w:t>CHƯƠNG 4. KẾT QUẢ THỬ NGHIỆM</w:t>
            </w:r>
            <w:r w:rsidR="00855F8C">
              <w:rPr>
                <w:webHidden/>
              </w:rPr>
              <w:tab/>
            </w:r>
            <w:r w:rsidR="00855F8C">
              <w:rPr>
                <w:webHidden/>
              </w:rPr>
              <w:fldChar w:fldCharType="begin"/>
            </w:r>
            <w:r w:rsidR="00855F8C">
              <w:rPr>
                <w:webHidden/>
              </w:rPr>
              <w:instrText xml:space="preserve"> PAGEREF _Toc515183863 \h </w:instrText>
            </w:r>
            <w:r w:rsidR="00855F8C">
              <w:rPr>
                <w:webHidden/>
              </w:rPr>
            </w:r>
            <w:r w:rsidR="00855F8C">
              <w:rPr>
                <w:webHidden/>
              </w:rPr>
              <w:fldChar w:fldCharType="separate"/>
            </w:r>
            <w:r w:rsidR="007F5FDC">
              <w:rPr>
                <w:webHidden/>
              </w:rPr>
              <w:t>39</w:t>
            </w:r>
            <w:r w:rsidR="00855F8C">
              <w:rPr>
                <w:webHidden/>
              </w:rPr>
              <w:fldChar w:fldCharType="end"/>
            </w:r>
          </w:hyperlink>
        </w:p>
        <w:p w:rsidR="00855F8C" w:rsidRDefault="00E20E99">
          <w:pPr>
            <w:pStyle w:val="TOC1"/>
            <w:tabs>
              <w:tab w:val="left" w:pos="660"/>
            </w:tabs>
            <w:rPr>
              <w:rFonts w:asciiTheme="minorHAnsi" w:eastAsiaTheme="minorEastAsia" w:hAnsiTheme="minorHAnsi"/>
              <w:b w:val="0"/>
              <w:kern w:val="0"/>
              <w:sz w:val="22"/>
              <w:lang w:eastAsia="zh-CN"/>
            </w:rPr>
          </w:pPr>
          <w:hyperlink w:anchor="_Toc515183864" w:history="1">
            <w:r w:rsidR="00855F8C" w:rsidRPr="008A0FC9">
              <w:rPr>
                <w:rStyle w:val="Hyperlink"/>
              </w:rPr>
              <w:t>4.1.</w:t>
            </w:r>
            <w:r w:rsidR="00855F8C">
              <w:rPr>
                <w:rFonts w:asciiTheme="minorHAnsi" w:eastAsiaTheme="minorEastAsia" w:hAnsiTheme="minorHAnsi"/>
                <w:b w:val="0"/>
                <w:kern w:val="0"/>
                <w:sz w:val="22"/>
                <w:lang w:eastAsia="zh-CN"/>
              </w:rPr>
              <w:tab/>
            </w:r>
            <w:r w:rsidR="00855F8C" w:rsidRPr="008A0FC9">
              <w:rPr>
                <w:rStyle w:val="Hyperlink"/>
              </w:rPr>
              <w:t>Kết quả thử nghiệm với dữ liệu không nằm trong tập huấn luyện</w:t>
            </w:r>
            <w:r w:rsidR="00855F8C">
              <w:rPr>
                <w:webHidden/>
              </w:rPr>
              <w:tab/>
            </w:r>
            <w:r w:rsidR="00855F8C">
              <w:rPr>
                <w:webHidden/>
              </w:rPr>
              <w:fldChar w:fldCharType="begin"/>
            </w:r>
            <w:r w:rsidR="00855F8C">
              <w:rPr>
                <w:webHidden/>
              </w:rPr>
              <w:instrText xml:space="preserve"> PAGEREF _Toc515183864 \h </w:instrText>
            </w:r>
            <w:r w:rsidR="00855F8C">
              <w:rPr>
                <w:webHidden/>
              </w:rPr>
            </w:r>
            <w:r w:rsidR="00855F8C">
              <w:rPr>
                <w:webHidden/>
              </w:rPr>
              <w:fldChar w:fldCharType="separate"/>
            </w:r>
            <w:r w:rsidR="007F5FDC">
              <w:rPr>
                <w:webHidden/>
              </w:rPr>
              <w:t>39</w:t>
            </w:r>
            <w:r w:rsidR="00855F8C">
              <w:rPr>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65" w:history="1">
            <w:r w:rsidR="00855F8C" w:rsidRPr="008A0FC9">
              <w:rPr>
                <w:rStyle w:val="Hyperlink"/>
                <w:noProof/>
              </w:rPr>
              <w:t>4.1.1.</w:t>
            </w:r>
            <w:r w:rsidR="00855F8C">
              <w:rPr>
                <w:rFonts w:asciiTheme="minorHAnsi" w:eastAsiaTheme="minorEastAsia" w:hAnsiTheme="minorHAnsi" w:cstheme="minorBidi"/>
                <w:noProof/>
                <w:sz w:val="22"/>
                <w:szCs w:val="22"/>
                <w:lang w:eastAsia="zh-CN"/>
              </w:rPr>
              <w:tab/>
            </w:r>
            <w:r w:rsidR="00855F8C" w:rsidRPr="008A0FC9">
              <w:rPr>
                <w:rStyle w:val="Hyperlink"/>
                <w:noProof/>
              </w:rPr>
              <w:t>Kết quả thử nghiệm phân lớp sơ bộ</w:t>
            </w:r>
            <w:r w:rsidR="00855F8C">
              <w:rPr>
                <w:noProof/>
                <w:webHidden/>
              </w:rPr>
              <w:tab/>
            </w:r>
            <w:r w:rsidR="00855F8C">
              <w:rPr>
                <w:noProof/>
                <w:webHidden/>
              </w:rPr>
              <w:fldChar w:fldCharType="begin"/>
            </w:r>
            <w:r w:rsidR="00855F8C">
              <w:rPr>
                <w:noProof/>
                <w:webHidden/>
              </w:rPr>
              <w:instrText xml:space="preserve"> PAGEREF _Toc515183865 \h </w:instrText>
            </w:r>
            <w:r w:rsidR="00855F8C">
              <w:rPr>
                <w:noProof/>
                <w:webHidden/>
              </w:rPr>
            </w:r>
            <w:r w:rsidR="00855F8C">
              <w:rPr>
                <w:noProof/>
                <w:webHidden/>
              </w:rPr>
              <w:fldChar w:fldCharType="separate"/>
            </w:r>
            <w:r w:rsidR="007F5FDC">
              <w:rPr>
                <w:noProof/>
                <w:webHidden/>
              </w:rPr>
              <w:t>39</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66" w:history="1">
            <w:r w:rsidR="00855F8C" w:rsidRPr="008A0FC9">
              <w:rPr>
                <w:rStyle w:val="Hyperlink"/>
                <w:noProof/>
              </w:rPr>
              <w:t>4.1.2.</w:t>
            </w:r>
            <w:r w:rsidR="00855F8C">
              <w:rPr>
                <w:rFonts w:asciiTheme="minorHAnsi" w:eastAsiaTheme="minorEastAsia" w:hAnsiTheme="minorHAnsi" w:cstheme="minorBidi"/>
                <w:noProof/>
                <w:sz w:val="22"/>
                <w:szCs w:val="22"/>
                <w:lang w:eastAsia="zh-CN"/>
              </w:rPr>
              <w:tab/>
            </w:r>
            <w:r w:rsidR="00855F8C" w:rsidRPr="008A0FC9">
              <w:rPr>
                <w:rStyle w:val="Hyperlink"/>
                <w:noProof/>
              </w:rPr>
              <w:t>Kết quả thử nghiệm phân lớp cụ thể</w:t>
            </w:r>
            <w:r w:rsidR="00855F8C">
              <w:rPr>
                <w:noProof/>
                <w:webHidden/>
              </w:rPr>
              <w:tab/>
            </w:r>
            <w:r w:rsidR="00855F8C">
              <w:rPr>
                <w:noProof/>
                <w:webHidden/>
              </w:rPr>
              <w:fldChar w:fldCharType="begin"/>
            </w:r>
            <w:r w:rsidR="00855F8C">
              <w:rPr>
                <w:noProof/>
                <w:webHidden/>
              </w:rPr>
              <w:instrText xml:space="preserve"> PAGEREF _Toc515183866 \h </w:instrText>
            </w:r>
            <w:r w:rsidR="00855F8C">
              <w:rPr>
                <w:noProof/>
                <w:webHidden/>
              </w:rPr>
            </w:r>
            <w:r w:rsidR="00855F8C">
              <w:rPr>
                <w:noProof/>
                <w:webHidden/>
              </w:rPr>
              <w:fldChar w:fldCharType="separate"/>
            </w:r>
            <w:r w:rsidR="007F5FDC">
              <w:rPr>
                <w:noProof/>
                <w:webHidden/>
              </w:rPr>
              <w:t>41</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67" w:history="1">
            <w:r w:rsidR="00855F8C" w:rsidRPr="008A0FC9">
              <w:rPr>
                <w:rStyle w:val="Hyperlink"/>
                <w:noProof/>
              </w:rPr>
              <w:t>a.</w:t>
            </w:r>
            <w:r w:rsidR="00855F8C">
              <w:rPr>
                <w:rFonts w:asciiTheme="minorHAnsi" w:eastAsiaTheme="minorEastAsia" w:hAnsiTheme="minorHAnsi" w:cstheme="minorBidi"/>
                <w:noProof/>
                <w:sz w:val="22"/>
                <w:szCs w:val="22"/>
                <w:lang w:eastAsia="zh-CN"/>
              </w:rPr>
              <w:tab/>
            </w:r>
            <w:r w:rsidR="00855F8C" w:rsidRPr="008A0FC9">
              <w:rPr>
                <w:rStyle w:val="Hyperlink"/>
                <w:noProof/>
              </w:rPr>
              <w:t>Kết quả phân lớp làn điệu chèo</w:t>
            </w:r>
            <w:r w:rsidR="00855F8C">
              <w:rPr>
                <w:noProof/>
                <w:webHidden/>
              </w:rPr>
              <w:tab/>
            </w:r>
            <w:r w:rsidR="00855F8C">
              <w:rPr>
                <w:noProof/>
                <w:webHidden/>
              </w:rPr>
              <w:fldChar w:fldCharType="begin"/>
            </w:r>
            <w:r w:rsidR="00855F8C">
              <w:rPr>
                <w:noProof/>
                <w:webHidden/>
              </w:rPr>
              <w:instrText xml:space="preserve"> PAGEREF _Toc515183867 \h </w:instrText>
            </w:r>
            <w:r w:rsidR="00855F8C">
              <w:rPr>
                <w:noProof/>
                <w:webHidden/>
              </w:rPr>
            </w:r>
            <w:r w:rsidR="00855F8C">
              <w:rPr>
                <w:noProof/>
                <w:webHidden/>
              </w:rPr>
              <w:fldChar w:fldCharType="separate"/>
            </w:r>
            <w:r w:rsidR="007F5FDC">
              <w:rPr>
                <w:noProof/>
                <w:webHidden/>
              </w:rPr>
              <w:t>41</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68" w:history="1">
            <w:r w:rsidR="00855F8C" w:rsidRPr="008A0FC9">
              <w:rPr>
                <w:rStyle w:val="Hyperlink"/>
                <w:noProof/>
              </w:rPr>
              <w:t>b.</w:t>
            </w:r>
            <w:r w:rsidR="00855F8C">
              <w:rPr>
                <w:rFonts w:asciiTheme="minorHAnsi" w:eastAsiaTheme="minorEastAsia" w:hAnsiTheme="minorHAnsi" w:cstheme="minorBidi"/>
                <w:noProof/>
                <w:sz w:val="22"/>
                <w:szCs w:val="22"/>
                <w:lang w:eastAsia="zh-CN"/>
              </w:rPr>
              <w:tab/>
            </w:r>
            <w:r w:rsidR="00855F8C" w:rsidRPr="008A0FC9">
              <w:rPr>
                <w:rStyle w:val="Hyperlink"/>
                <w:noProof/>
              </w:rPr>
              <w:t>Kết quả phân lớp làn điệu dân ca quan họ</w:t>
            </w:r>
            <w:r w:rsidR="00855F8C">
              <w:rPr>
                <w:noProof/>
                <w:webHidden/>
              </w:rPr>
              <w:tab/>
            </w:r>
            <w:r w:rsidR="00855F8C">
              <w:rPr>
                <w:noProof/>
                <w:webHidden/>
              </w:rPr>
              <w:fldChar w:fldCharType="begin"/>
            </w:r>
            <w:r w:rsidR="00855F8C">
              <w:rPr>
                <w:noProof/>
                <w:webHidden/>
              </w:rPr>
              <w:instrText xml:space="preserve"> PAGEREF _Toc515183868 \h </w:instrText>
            </w:r>
            <w:r w:rsidR="00855F8C">
              <w:rPr>
                <w:noProof/>
                <w:webHidden/>
              </w:rPr>
            </w:r>
            <w:r w:rsidR="00855F8C">
              <w:rPr>
                <w:noProof/>
                <w:webHidden/>
              </w:rPr>
              <w:fldChar w:fldCharType="separate"/>
            </w:r>
            <w:r w:rsidR="007F5FDC">
              <w:rPr>
                <w:noProof/>
                <w:webHidden/>
              </w:rPr>
              <w:t>43</w:t>
            </w:r>
            <w:r w:rsidR="00855F8C">
              <w:rPr>
                <w:noProof/>
                <w:webHidden/>
              </w:rPr>
              <w:fldChar w:fldCharType="end"/>
            </w:r>
          </w:hyperlink>
        </w:p>
        <w:p w:rsidR="00855F8C" w:rsidRDefault="00E20E99">
          <w:pPr>
            <w:pStyle w:val="TOC1"/>
            <w:tabs>
              <w:tab w:val="left" w:pos="660"/>
            </w:tabs>
            <w:rPr>
              <w:rFonts w:asciiTheme="minorHAnsi" w:eastAsiaTheme="minorEastAsia" w:hAnsiTheme="minorHAnsi"/>
              <w:b w:val="0"/>
              <w:kern w:val="0"/>
              <w:sz w:val="22"/>
              <w:lang w:eastAsia="zh-CN"/>
            </w:rPr>
          </w:pPr>
          <w:hyperlink w:anchor="_Toc515183869" w:history="1">
            <w:r w:rsidR="00855F8C" w:rsidRPr="008A0FC9">
              <w:rPr>
                <w:rStyle w:val="Hyperlink"/>
              </w:rPr>
              <w:t>4.2.</w:t>
            </w:r>
            <w:r w:rsidR="00855F8C">
              <w:rPr>
                <w:rFonts w:asciiTheme="minorHAnsi" w:eastAsiaTheme="minorEastAsia" w:hAnsiTheme="minorHAnsi"/>
                <w:b w:val="0"/>
                <w:kern w:val="0"/>
                <w:sz w:val="22"/>
                <w:lang w:eastAsia="zh-CN"/>
              </w:rPr>
              <w:tab/>
            </w:r>
            <w:r w:rsidR="00855F8C" w:rsidRPr="008A0FC9">
              <w:rPr>
                <w:rStyle w:val="Hyperlink"/>
              </w:rPr>
              <w:t>Kết quả thử nghiệm với dữ liệu lấy từ tập huấn luyện</w:t>
            </w:r>
            <w:r w:rsidR="00855F8C">
              <w:rPr>
                <w:webHidden/>
              </w:rPr>
              <w:tab/>
            </w:r>
            <w:r w:rsidR="00855F8C">
              <w:rPr>
                <w:webHidden/>
              </w:rPr>
              <w:fldChar w:fldCharType="begin"/>
            </w:r>
            <w:r w:rsidR="00855F8C">
              <w:rPr>
                <w:webHidden/>
              </w:rPr>
              <w:instrText xml:space="preserve"> PAGEREF _Toc515183869 \h </w:instrText>
            </w:r>
            <w:r w:rsidR="00855F8C">
              <w:rPr>
                <w:webHidden/>
              </w:rPr>
            </w:r>
            <w:r w:rsidR="00855F8C">
              <w:rPr>
                <w:webHidden/>
              </w:rPr>
              <w:fldChar w:fldCharType="separate"/>
            </w:r>
            <w:r w:rsidR="007F5FDC">
              <w:rPr>
                <w:webHidden/>
              </w:rPr>
              <w:t>46</w:t>
            </w:r>
            <w:r w:rsidR="00855F8C">
              <w:rPr>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70" w:history="1">
            <w:r w:rsidR="00855F8C" w:rsidRPr="008A0FC9">
              <w:rPr>
                <w:rStyle w:val="Hyperlink"/>
                <w:noProof/>
              </w:rPr>
              <w:t>4.2.1.</w:t>
            </w:r>
            <w:r w:rsidR="00855F8C">
              <w:rPr>
                <w:rFonts w:asciiTheme="minorHAnsi" w:eastAsiaTheme="minorEastAsia" w:hAnsiTheme="minorHAnsi" w:cstheme="minorBidi"/>
                <w:noProof/>
                <w:sz w:val="22"/>
                <w:szCs w:val="22"/>
                <w:lang w:eastAsia="zh-CN"/>
              </w:rPr>
              <w:tab/>
            </w:r>
            <w:r w:rsidR="00855F8C" w:rsidRPr="008A0FC9">
              <w:rPr>
                <w:rStyle w:val="Hyperlink"/>
                <w:noProof/>
              </w:rPr>
              <w:t>Kết quả thử nghiệm phân lớp sơ bộ</w:t>
            </w:r>
            <w:r w:rsidR="00855F8C">
              <w:rPr>
                <w:noProof/>
                <w:webHidden/>
              </w:rPr>
              <w:tab/>
            </w:r>
            <w:r w:rsidR="00855F8C">
              <w:rPr>
                <w:noProof/>
                <w:webHidden/>
              </w:rPr>
              <w:fldChar w:fldCharType="begin"/>
            </w:r>
            <w:r w:rsidR="00855F8C">
              <w:rPr>
                <w:noProof/>
                <w:webHidden/>
              </w:rPr>
              <w:instrText xml:space="preserve"> PAGEREF _Toc515183870 \h </w:instrText>
            </w:r>
            <w:r w:rsidR="00855F8C">
              <w:rPr>
                <w:noProof/>
                <w:webHidden/>
              </w:rPr>
            </w:r>
            <w:r w:rsidR="00855F8C">
              <w:rPr>
                <w:noProof/>
                <w:webHidden/>
              </w:rPr>
              <w:fldChar w:fldCharType="separate"/>
            </w:r>
            <w:r w:rsidR="007F5FDC">
              <w:rPr>
                <w:noProof/>
                <w:webHidden/>
              </w:rPr>
              <w:t>46</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71" w:history="1">
            <w:r w:rsidR="00855F8C" w:rsidRPr="008A0FC9">
              <w:rPr>
                <w:rStyle w:val="Hyperlink"/>
                <w:noProof/>
              </w:rPr>
              <w:t>4.2.2.</w:t>
            </w:r>
            <w:r w:rsidR="00855F8C">
              <w:rPr>
                <w:rFonts w:asciiTheme="minorHAnsi" w:eastAsiaTheme="minorEastAsia" w:hAnsiTheme="minorHAnsi" w:cstheme="minorBidi"/>
                <w:noProof/>
                <w:sz w:val="22"/>
                <w:szCs w:val="22"/>
                <w:lang w:eastAsia="zh-CN"/>
              </w:rPr>
              <w:tab/>
            </w:r>
            <w:r w:rsidR="00855F8C" w:rsidRPr="008A0FC9">
              <w:rPr>
                <w:rStyle w:val="Hyperlink"/>
                <w:noProof/>
              </w:rPr>
              <w:t>Kết quả thử nghiệm phân lớp cụ thể</w:t>
            </w:r>
            <w:r w:rsidR="00855F8C">
              <w:rPr>
                <w:noProof/>
                <w:webHidden/>
              </w:rPr>
              <w:tab/>
            </w:r>
            <w:r w:rsidR="00855F8C">
              <w:rPr>
                <w:noProof/>
                <w:webHidden/>
              </w:rPr>
              <w:fldChar w:fldCharType="begin"/>
            </w:r>
            <w:r w:rsidR="00855F8C">
              <w:rPr>
                <w:noProof/>
                <w:webHidden/>
              </w:rPr>
              <w:instrText xml:space="preserve"> PAGEREF _Toc515183871 \h </w:instrText>
            </w:r>
            <w:r w:rsidR="00855F8C">
              <w:rPr>
                <w:noProof/>
                <w:webHidden/>
              </w:rPr>
            </w:r>
            <w:r w:rsidR="00855F8C">
              <w:rPr>
                <w:noProof/>
                <w:webHidden/>
              </w:rPr>
              <w:fldChar w:fldCharType="separate"/>
            </w:r>
            <w:r w:rsidR="007F5FDC">
              <w:rPr>
                <w:noProof/>
                <w:webHidden/>
              </w:rPr>
              <w:t>48</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72" w:history="1">
            <w:r w:rsidR="00855F8C" w:rsidRPr="008A0FC9">
              <w:rPr>
                <w:rStyle w:val="Hyperlink"/>
                <w:noProof/>
              </w:rPr>
              <w:t>a.</w:t>
            </w:r>
            <w:r w:rsidR="00855F8C">
              <w:rPr>
                <w:rFonts w:asciiTheme="minorHAnsi" w:eastAsiaTheme="minorEastAsia" w:hAnsiTheme="minorHAnsi" w:cstheme="minorBidi"/>
                <w:noProof/>
                <w:sz w:val="22"/>
                <w:szCs w:val="22"/>
                <w:lang w:eastAsia="zh-CN"/>
              </w:rPr>
              <w:tab/>
            </w:r>
            <w:r w:rsidR="00855F8C" w:rsidRPr="008A0FC9">
              <w:rPr>
                <w:rStyle w:val="Hyperlink"/>
                <w:noProof/>
              </w:rPr>
              <w:t>Kết quả phân lớp làn điệu chèo</w:t>
            </w:r>
            <w:r w:rsidR="00855F8C">
              <w:rPr>
                <w:noProof/>
                <w:webHidden/>
              </w:rPr>
              <w:tab/>
            </w:r>
            <w:r w:rsidR="00855F8C">
              <w:rPr>
                <w:noProof/>
                <w:webHidden/>
              </w:rPr>
              <w:fldChar w:fldCharType="begin"/>
            </w:r>
            <w:r w:rsidR="00855F8C">
              <w:rPr>
                <w:noProof/>
                <w:webHidden/>
              </w:rPr>
              <w:instrText xml:space="preserve"> PAGEREF _Toc515183872 \h </w:instrText>
            </w:r>
            <w:r w:rsidR="00855F8C">
              <w:rPr>
                <w:noProof/>
                <w:webHidden/>
              </w:rPr>
            </w:r>
            <w:r w:rsidR="00855F8C">
              <w:rPr>
                <w:noProof/>
                <w:webHidden/>
              </w:rPr>
              <w:fldChar w:fldCharType="separate"/>
            </w:r>
            <w:r w:rsidR="007F5FDC">
              <w:rPr>
                <w:noProof/>
                <w:webHidden/>
              </w:rPr>
              <w:t>48</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73" w:history="1">
            <w:r w:rsidR="00855F8C" w:rsidRPr="008A0FC9">
              <w:rPr>
                <w:rStyle w:val="Hyperlink"/>
                <w:noProof/>
              </w:rPr>
              <w:t>b.</w:t>
            </w:r>
            <w:r w:rsidR="00855F8C">
              <w:rPr>
                <w:rFonts w:asciiTheme="minorHAnsi" w:eastAsiaTheme="minorEastAsia" w:hAnsiTheme="minorHAnsi" w:cstheme="minorBidi"/>
                <w:noProof/>
                <w:sz w:val="22"/>
                <w:szCs w:val="22"/>
                <w:lang w:eastAsia="zh-CN"/>
              </w:rPr>
              <w:tab/>
            </w:r>
            <w:r w:rsidR="00855F8C" w:rsidRPr="008A0FC9">
              <w:rPr>
                <w:rStyle w:val="Hyperlink"/>
                <w:noProof/>
              </w:rPr>
              <w:t>Kết quả phân lớp làn điệu dân ca quan họ</w:t>
            </w:r>
            <w:r w:rsidR="00855F8C">
              <w:rPr>
                <w:noProof/>
                <w:webHidden/>
              </w:rPr>
              <w:tab/>
            </w:r>
            <w:r w:rsidR="00855F8C">
              <w:rPr>
                <w:noProof/>
                <w:webHidden/>
              </w:rPr>
              <w:fldChar w:fldCharType="begin"/>
            </w:r>
            <w:r w:rsidR="00855F8C">
              <w:rPr>
                <w:noProof/>
                <w:webHidden/>
              </w:rPr>
              <w:instrText xml:space="preserve"> PAGEREF _Toc515183873 \h </w:instrText>
            </w:r>
            <w:r w:rsidR="00855F8C">
              <w:rPr>
                <w:noProof/>
                <w:webHidden/>
              </w:rPr>
            </w:r>
            <w:r w:rsidR="00855F8C">
              <w:rPr>
                <w:noProof/>
                <w:webHidden/>
              </w:rPr>
              <w:fldChar w:fldCharType="separate"/>
            </w:r>
            <w:r w:rsidR="007F5FDC">
              <w:rPr>
                <w:noProof/>
                <w:webHidden/>
              </w:rPr>
              <w:t>50</w:t>
            </w:r>
            <w:r w:rsidR="00855F8C">
              <w:rPr>
                <w:noProof/>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874" w:history="1">
            <w:r w:rsidR="00855F8C" w:rsidRPr="008A0FC9">
              <w:rPr>
                <w:rStyle w:val="Hyperlink"/>
              </w:rPr>
              <w:t>CHƯƠNG 5. KẾT LUẬN</w:t>
            </w:r>
            <w:r w:rsidR="00855F8C">
              <w:rPr>
                <w:webHidden/>
              </w:rPr>
              <w:tab/>
            </w:r>
            <w:r w:rsidR="00855F8C">
              <w:rPr>
                <w:webHidden/>
              </w:rPr>
              <w:fldChar w:fldCharType="begin"/>
            </w:r>
            <w:r w:rsidR="00855F8C">
              <w:rPr>
                <w:webHidden/>
              </w:rPr>
              <w:instrText xml:space="preserve"> PAGEREF _Toc515183874 \h </w:instrText>
            </w:r>
            <w:r w:rsidR="00855F8C">
              <w:rPr>
                <w:webHidden/>
              </w:rPr>
            </w:r>
            <w:r w:rsidR="00855F8C">
              <w:rPr>
                <w:webHidden/>
              </w:rPr>
              <w:fldChar w:fldCharType="separate"/>
            </w:r>
            <w:r w:rsidR="007F5FDC">
              <w:rPr>
                <w:webHidden/>
              </w:rPr>
              <w:t>53</w:t>
            </w:r>
            <w:r w:rsidR="00855F8C">
              <w:rPr>
                <w:webHidden/>
              </w:rPr>
              <w:fldChar w:fldCharType="end"/>
            </w:r>
          </w:hyperlink>
        </w:p>
        <w:p w:rsidR="00855F8C" w:rsidRDefault="00E20E99">
          <w:pPr>
            <w:pStyle w:val="TOC1"/>
            <w:tabs>
              <w:tab w:val="left" w:pos="660"/>
            </w:tabs>
            <w:rPr>
              <w:rFonts w:asciiTheme="minorHAnsi" w:eastAsiaTheme="minorEastAsia" w:hAnsiTheme="minorHAnsi"/>
              <w:b w:val="0"/>
              <w:kern w:val="0"/>
              <w:sz w:val="22"/>
              <w:lang w:eastAsia="zh-CN"/>
            </w:rPr>
          </w:pPr>
          <w:hyperlink w:anchor="_Toc515183876" w:history="1">
            <w:r w:rsidR="00855F8C" w:rsidRPr="008A0FC9">
              <w:rPr>
                <w:rStyle w:val="Hyperlink"/>
              </w:rPr>
              <w:t>5.1.</w:t>
            </w:r>
            <w:r w:rsidR="00855F8C">
              <w:rPr>
                <w:rFonts w:asciiTheme="minorHAnsi" w:eastAsiaTheme="minorEastAsia" w:hAnsiTheme="minorHAnsi"/>
                <w:b w:val="0"/>
                <w:kern w:val="0"/>
                <w:sz w:val="22"/>
                <w:lang w:eastAsia="zh-CN"/>
              </w:rPr>
              <w:tab/>
            </w:r>
            <w:r w:rsidR="00855F8C" w:rsidRPr="008A0FC9">
              <w:rPr>
                <w:rStyle w:val="Hyperlink"/>
              </w:rPr>
              <w:t>Các kết quả đạt được</w:t>
            </w:r>
            <w:r w:rsidR="00855F8C">
              <w:rPr>
                <w:webHidden/>
              </w:rPr>
              <w:tab/>
            </w:r>
            <w:r w:rsidR="00855F8C">
              <w:rPr>
                <w:webHidden/>
              </w:rPr>
              <w:fldChar w:fldCharType="begin"/>
            </w:r>
            <w:r w:rsidR="00855F8C">
              <w:rPr>
                <w:webHidden/>
              </w:rPr>
              <w:instrText xml:space="preserve"> PAGEREF _Toc515183876 \h </w:instrText>
            </w:r>
            <w:r w:rsidR="00855F8C">
              <w:rPr>
                <w:webHidden/>
              </w:rPr>
            </w:r>
            <w:r w:rsidR="00855F8C">
              <w:rPr>
                <w:webHidden/>
              </w:rPr>
              <w:fldChar w:fldCharType="separate"/>
            </w:r>
            <w:r w:rsidR="007F5FDC">
              <w:rPr>
                <w:webHidden/>
              </w:rPr>
              <w:t>53</w:t>
            </w:r>
            <w:r w:rsidR="00855F8C">
              <w:rPr>
                <w:webHidden/>
              </w:rPr>
              <w:fldChar w:fldCharType="end"/>
            </w:r>
          </w:hyperlink>
        </w:p>
        <w:p w:rsidR="00855F8C" w:rsidRDefault="00E20E99">
          <w:pPr>
            <w:pStyle w:val="TOC1"/>
            <w:tabs>
              <w:tab w:val="left" w:pos="660"/>
            </w:tabs>
            <w:rPr>
              <w:rFonts w:asciiTheme="minorHAnsi" w:eastAsiaTheme="minorEastAsia" w:hAnsiTheme="minorHAnsi"/>
              <w:b w:val="0"/>
              <w:kern w:val="0"/>
              <w:sz w:val="22"/>
              <w:lang w:eastAsia="zh-CN"/>
            </w:rPr>
          </w:pPr>
          <w:hyperlink w:anchor="_Toc515183877" w:history="1">
            <w:r w:rsidR="00855F8C" w:rsidRPr="008A0FC9">
              <w:rPr>
                <w:rStyle w:val="Hyperlink"/>
              </w:rPr>
              <w:t>5.2.</w:t>
            </w:r>
            <w:r w:rsidR="00855F8C">
              <w:rPr>
                <w:rFonts w:asciiTheme="minorHAnsi" w:eastAsiaTheme="minorEastAsia" w:hAnsiTheme="minorHAnsi"/>
                <w:b w:val="0"/>
                <w:kern w:val="0"/>
                <w:sz w:val="22"/>
                <w:lang w:eastAsia="zh-CN"/>
              </w:rPr>
              <w:tab/>
            </w:r>
            <w:r w:rsidR="00855F8C" w:rsidRPr="008A0FC9">
              <w:rPr>
                <w:rStyle w:val="Hyperlink"/>
              </w:rPr>
              <w:t>Các vấn đề chưa đạt được</w:t>
            </w:r>
            <w:r w:rsidR="00855F8C">
              <w:rPr>
                <w:webHidden/>
              </w:rPr>
              <w:tab/>
            </w:r>
            <w:r w:rsidR="00855F8C">
              <w:rPr>
                <w:webHidden/>
              </w:rPr>
              <w:fldChar w:fldCharType="begin"/>
            </w:r>
            <w:r w:rsidR="00855F8C">
              <w:rPr>
                <w:webHidden/>
              </w:rPr>
              <w:instrText xml:space="preserve"> PAGEREF _Toc515183877 \h </w:instrText>
            </w:r>
            <w:r w:rsidR="00855F8C">
              <w:rPr>
                <w:webHidden/>
              </w:rPr>
            </w:r>
            <w:r w:rsidR="00855F8C">
              <w:rPr>
                <w:webHidden/>
              </w:rPr>
              <w:fldChar w:fldCharType="separate"/>
            </w:r>
            <w:r w:rsidR="007F5FDC">
              <w:rPr>
                <w:webHidden/>
              </w:rPr>
              <w:t>53</w:t>
            </w:r>
            <w:r w:rsidR="00855F8C">
              <w:rPr>
                <w:webHidden/>
              </w:rPr>
              <w:fldChar w:fldCharType="end"/>
            </w:r>
          </w:hyperlink>
        </w:p>
        <w:p w:rsidR="00855F8C" w:rsidRDefault="00E20E99">
          <w:pPr>
            <w:pStyle w:val="TOC1"/>
            <w:tabs>
              <w:tab w:val="left" w:pos="660"/>
            </w:tabs>
            <w:rPr>
              <w:rFonts w:asciiTheme="minorHAnsi" w:eastAsiaTheme="minorEastAsia" w:hAnsiTheme="minorHAnsi"/>
              <w:b w:val="0"/>
              <w:kern w:val="0"/>
              <w:sz w:val="22"/>
              <w:lang w:eastAsia="zh-CN"/>
            </w:rPr>
          </w:pPr>
          <w:hyperlink w:anchor="_Toc515183878" w:history="1">
            <w:r w:rsidR="00855F8C" w:rsidRPr="008A0FC9">
              <w:rPr>
                <w:rStyle w:val="Hyperlink"/>
              </w:rPr>
              <w:t>5.3.</w:t>
            </w:r>
            <w:r w:rsidR="00855F8C">
              <w:rPr>
                <w:rFonts w:asciiTheme="minorHAnsi" w:eastAsiaTheme="minorEastAsia" w:hAnsiTheme="minorHAnsi"/>
                <w:b w:val="0"/>
                <w:kern w:val="0"/>
                <w:sz w:val="22"/>
                <w:lang w:eastAsia="zh-CN"/>
              </w:rPr>
              <w:tab/>
            </w:r>
            <w:r w:rsidR="00855F8C" w:rsidRPr="008A0FC9">
              <w:rPr>
                <w:rStyle w:val="Hyperlink"/>
              </w:rPr>
              <w:t>Hướng phát triển của đề tài</w:t>
            </w:r>
            <w:r w:rsidR="00855F8C">
              <w:rPr>
                <w:webHidden/>
              </w:rPr>
              <w:tab/>
            </w:r>
            <w:r w:rsidR="00855F8C">
              <w:rPr>
                <w:webHidden/>
              </w:rPr>
              <w:fldChar w:fldCharType="begin"/>
            </w:r>
            <w:r w:rsidR="00855F8C">
              <w:rPr>
                <w:webHidden/>
              </w:rPr>
              <w:instrText xml:space="preserve"> PAGEREF _Toc515183878 \h </w:instrText>
            </w:r>
            <w:r w:rsidR="00855F8C">
              <w:rPr>
                <w:webHidden/>
              </w:rPr>
            </w:r>
            <w:r w:rsidR="00855F8C">
              <w:rPr>
                <w:webHidden/>
              </w:rPr>
              <w:fldChar w:fldCharType="separate"/>
            </w:r>
            <w:r w:rsidR="007F5FDC">
              <w:rPr>
                <w:webHidden/>
              </w:rPr>
              <w:t>53</w:t>
            </w:r>
            <w:r w:rsidR="00855F8C">
              <w:rPr>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879" w:history="1">
            <w:r w:rsidR="00855F8C" w:rsidRPr="008A0FC9">
              <w:rPr>
                <w:rStyle w:val="Hyperlink"/>
              </w:rPr>
              <w:t>TÀI LIỆU THAM KHẢO</w:t>
            </w:r>
            <w:r w:rsidR="00855F8C">
              <w:rPr>
                <w:webHidden/>
              </w:rPr>
              <w:tab/>
            </w:r>
            <w:r w:rsidR="00855F8C">
              <w:rPr>
                <w:webHidden/>
              </w:rPr>
              <w:fldChar w:fldCharType="begin"/>
            </w:r>
            <w:r w:rsidR="00855F8C">
              <w:rPr>
                <w:webHidden/>
              </w:rPr>
              <w:instrText xml:space="preserve"> PAGEREF _Toc515183879 \h </w:instrText>
            </w:r>
            <w:r w:rsidR="00855F8C">
              <w:rPr>
                <w:webHidden/>
              </w:rPr>
            </w:r>
            <w:r w:rsidR="00855F8C">
              <w:rPr>
                <w:webHidden/>
              </w:rPr>
              <w:fldChar w:fldCharType="separate"/>
            </w:r>
            <w:r w:rsidR="007F5FDC">
              <w:rPr>
                <w:webHidden/>
              </w:rPr>
              <w:t>54</w:t>
            </w:r>
            <w:r w:rsidR="00855F8C">
              <w:rPr>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880" w:history="1">
            <w:r w:rsidR="00855F8C" w:rsidRPr="008A0FC9">
              <w:rPr>
                <w:rStyle w:val="Hyperlink"/>
              </w:rPr>
              <w:t>PHỤ LỤC</w:t>
            </w:r>
            <w:r w:rsidR="00855F8C">
              <w:rPr>
                <w:webHidden/>
              </w:rPr>
              <w:tab/>
            </w:r>
            <w:r w:rsidR="00855F8C">
              <w:rPr>
                <w:webHidden/>
              </w:rPr>
              <w:fldChar w:fldCharType="begin"/>
            </w:r>
            <w:r w:rsidR="00855F8C">
              <w:rPr>
                <w:webHidden/>
              </w:rPr>
              <w:instrText xml:space="preserve"> PAGEREF _Toc515183880 \h </w:instrText>
            </w:r>
            <w:r w:rsidR="00855F8C">
              <w:rPr>
                <w:webHidden/>
              </w:rPr>
            </w:r>
            <w:r w:rsidR="00855F8C">
              <w:rPr>
                <w:webHidden/>
              </w:rPr>
              <w:fldChar w:fldCharType="separate"/>
            </w:r>
            <w:r w:rsidR="007F5FDC">
              <w:rPr>
                <w:webHidden/>
              </w:rPr>
              <w:t>55</w:t>
            </w:r>
            <w:r w:rsidR="00855F8C">
              <w:rPr>
                <w:webHidden/>
              </w:rPr>
              <w:fldChar w:fldCharType="end"/>
            </w:r>
          </w:hyperlink>
        </w:p>
        <w:p w:rsidR="00855F8C" w:rsidRDefault="00E20E99">
          <w:pPr>
            <w:pStyle w:val="TOC1"/>
            <w:tabs>
              <w:tab w:val="left" w:pos="522"/>
            </w:tabs>
            <w:rPr>
              <w:rFonts w:asciiTheme="minorHAnsi" w:eastAsiaTheme="minorEastAsia" w:hAnsiTheme="minorHAnsi"/>
              <w:b w:val="0"/>
              <w:kern w:val="0"/>
              <w:sz w:val="22"/>
              <w:lang w:eastAsia="zh-CN"/>
            </w:rPr>
          </w:pPr>
          <w:hyperlink w:anchor="_Toc515183881" w:history="1">
            <w:r w:rsidR="00855F8C" w:rsidRPr="008A0FC9">
              <w:rPr>
                <w:rStyle w:val="Hyperlink"/>
              </w:rPr>
              <w:t>A.</w:t>
            </w:r>
            <w:r w:rsidR="00855F8C">
              <w:rPr>
                <w:rFonts w:asciiTheme="minorHAnsi" w:eastAsiaTheme="minorEastAsia" w:hAnsiTheme="minorHAnsi"/>
                <w:b w:val="0"/>
                <w:kern w:val="0"/>
                <w:sz w:val="22"/>
                <w:lang w:eastAsia="zh-CN"/>
              </w:rPr>
              <w:tab/>
            </w:r>
            <w:r w:rsidR="00855F8C" w:rsidRPr="008A0FC9">
              <w:rPr>
                <w:rStyle w:val="Hyperlink"/>
              </w:rPr>
              <w:t>Kết quả thử nghiệm với dữ liệu nằm không nằm trong tập huấn luyện.</w:t>
            </w:r>
            <w:r w:rsidR="00855F8C">
              <w:rPr>
                <w:webHidden/>
              </w:rPr>
              <w:tab/>
            </w:r>
            <w:r w:rsidR="00855F8C">
              <w:rPr>
                <w:webHidden/>
              </w:rPr>
              <w:fldChar w:fldCharType="begin"/>
            </w:r>
            <w:r w:rsidR="00855F8C">
              <w:rPr>
                <w:webHidden/>
              </w:rPr>
              <w:instrText xml:space="preserve"> PAGEREF _Toc515183881 \h </w:instrText>
            </w:r>
            <w:r w:rsidR="00855F8C">
              <w:rPr>
                <w:webHidden/>
              </w:rPr>
            </w:r>
            <w:r w:rsidR="00855F8C">
              <w:rPr>
                <w:webHidden/>
              </w:rPr>
              <w:fldChar w:fldCharType="separate"/>
            </w:r>
            <w:r w:rsidR="007F5FDC">
              <w:rPr>
                <w:webHidden/>
              </w:rPr>
              <w:t>55</w:t>
            </w:r>
            <w:r w:rsidR="00855F8C">
              <w:rPr>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82" w:history="1">
            <w:r w:rsidR="00855F8C" w:rsidRPr="008A0FC9">
              <w:rPr>
                <w:rStyle w:val="Hyperlink"/>
                <w:noProof/>
              </w:rPr>
              <w:t>A.1. Kết quả thử nghiệm phân lớp sơ bộ</w:t>
            </w:r>
            <w:r w:rsidR="00855F8C">
              <w:rPr>
                <w:noProof/>
                <w:webHidden/>
              </w:rPr>
              <w:tab/>
            </w:r>
            <w:r w:rsidR="00855F8C">
              <w:rPr>
                <w:noProof/>
                <w:webHidden/>
              </w:rPr>
              <w:fldChar w:fldCharType="begin"/>
            </w:r>
            <w:r w:rsidR="00855F8C">
              <w:rPr>
                <w:noProof/>
                <w:webHidden/>
              </w:rPr>
              <w:instrText xml:space="preserve"> PAGEREF _Toc515183882 \h </w:instrText>
            </w:r>
            <w:r w:rsidR="00855F8C">
              <w:rPr>
                <w:noProof/>
                <w:webHidden/>
              </w:rPr>
            </w:r>
            <w:r w:rsidR="00855F8C">
              <w:rPr>
                <w:noProof/>
                <w:webHidden/>
              </w:rPr>
              <w:fldChar w:fldCharType="separate"/>
            </w:r>
            <w:r w:rsidR="007F5FDC">
              <w:rPr>
                <w:noProof/>
                <w:webHidden/>
              </w:rPr>
              <w:t>55</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83" w:history="1">
            <w:r w:rsidR="00855F8C" w:rsidRPr="008A0FC9">
              <w:rPr>
                <w:rStyle w:val="Hyperlink"/>
                <w:noProof/>
              </w:rPr>
              <w:t>A.2. Kết quả thử nghiệm phân lớp cụ thể làn điệu chèo</w:t>
            </w:r>
            <w:r w:rsidR="00855F8C">
              <w:rPr>
                <w:noProof/>
                <w:webHidden/>
              </w:rPr>
              <w:tab/>
            </w:r>
            <w:r w:rsidR="00855F8C">
              <w:rPr>
                <w:noProof/>
                <w:webHidden/>
              </w:rPr>
              <w:fldChar w:fldCharType="begin"/>
            </w:r>
            <w:r w:rsidR="00855F8C">
              <w:rPr>
                <w:noProof/>
                <w:webHidden/>
              </w:rPr>
              <w:instrText xml:space="preserve"> PAGEREF _Toc515183883 \h </w:instrText>
            </w:r>
            <w:r w:rsidR="00855F8C">
              <w:rPr>
                <w:noProof/>
                <w:webHidden/>
              </w:rPr>
            </w:r>
            <w:r w:rsidR="00855F8C">
              <w:rPr>
                <w:noProof/>
                <w:webHidden/>
              </w:rPr>
              <w:fldChar w:fldCharType="separate"/>
            </w:r>
            <w:r w:rsidR="007F5FDC">
              <w:rPr>
                <w:noProof/>
                <w:webHidden/>
              </w:rPr>
              <w:t>56</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84" w:history="1">
            <w:r w:rsidR="00855F8C" w:rsidRPr="008A0FC9">
              <w:rPr>
                <w:rStyle w:val="Hyperlink"/>
                <w:noProof/>
              </w:rPr>
              <w:t>A.3. Kết quả thử nghiệm phân lớp cụ thể làn điệu dân ca quan họ</w:t>
            </w:r>
            <w:r w:rsidR="00855F8C">
              <w:rPr>
                <w:noProof/>
                <w:webHidden/>
              </w:rPr>
              <w:tab/>
            </w:r>
            <w:r w:rsidR="00855F8C">
              <w:rPr>
                <w:noProof/>
                <w:webHidden/>
              </w:rPr>
              <w:fldChar w:fldCharType="begin"/>
            </w:r>
            <w:r w:rsidR="00855F8C">
              <w:rPr>
                <w:noProof/>
                <w:webHidden/>
              </w:rPr>
              <w:instrText xml:space="preserve"> PAGEREF _Toc515183884 \h </w:instrText>
            </w:r>
            <w:r w:rsidR="00855F8C">
              <w:rPr>
                <w:noProof/>
                <w:webHidden/>
              </w:rPr>
            </w:r>
            <w:r w:rsidR="00855F8C">
              <w:rPr>
                <w:noProof/>
                <w:webHidden/>
              </w:rPr>
              <w:fldChar w:fldCharType="separate"/>
            </w:r>
            <w:r w:rsidR="007F5FDC">
              <w:rPr>
                <w:noProof/>
                <w:webHidden/>
              </w:rPr>
              <w:t>60</w:t>
            </w:r>
            <w:r w:rsidR="00855F8C">
              <w:rPr>
                <w:noProof/>
                <w:webHidden/>
              </w:rPr>
              <w:fldChar w:fldCharType="end"/>
            </w:r>
          </w:hyperlink>
        </w:p>
        <w:p w:rsidR="00855F8C" w:rsidRDefault="00E20E99">
          <w:pPr>
            <w:pStyle w:val="TOC1"/>
            <w:rPr>
              <w:rFonts w:asciiTheme="minorHAnsi" w:eastAsiaTheme="minorEastAsia" w:hAnsiTheme="minorHAnsi"/>
              <w:b w:val="0"/>
              <w:kern w:val="0"/>
              <w:sz w:val="22"/>
              <w:lang w:eastAsia="zh-CN"/>
            </w:rPr>
          </w:pPr>
          <w:hyperlink w:anchor="_Toc515183885" w:history="1">
            <w:r w:rsidR="00855F8C" w:rsidRPr="008A0FC9">
              <w:rPr>
                <w:rStyle w:val="Hyperlink"/>
              </w:rPr>
              <w:t>B. Kết quả thử nghiệm với dữ liệu lấy từ tập huấn luyện</w:t>
            </w:r>
            <w:r w:rsidR="00855F8C">
              <w:rPr>
                <w:webHidden/>
              </w:rPr>
              <w:tab/>
            </w:r>
            <w:r w:rsidR="00855F8C">
              <w:rPr>
                <w:webHidden/>
              </w:rPr>
              <w:fldChar w:fldCharType="begin"/>
            </w:r>
            <w:r w:rsidR="00855F8C">
              <w:rPr>
                <w:webHidden/>
              </w:rPr>
              <w:instrText xml:space="preserve"> PAGEREF _Toc515183885 \h </w:instrText>
            </w:r>
            <w:r w:rsidR="00855F8C">
              <w:rPr>
                <w:webHidden/>
              </w:rPr>
            </w:r>
            <w:r w:rsidR="00855F8C">
              <w:rPr>
                <w:webHidden/>
              </w:rPr>
              <w:fldChar w:fldCharType="separate"/>
            </w:r>
            <w:r w:rsidR="007F5FDC">
              <w:rPr>
                <w:webHidden/>
              </w:rPr>
              <w:t>64</w:t>
            </w:r>
            <w:r w:rsidR="00855F8C">
              <w:rPr>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86" w:history="1">
            <w:r w:rsidR="00855F8C" w:rsidRPr="008A0FC9">
              <w:rPr>
                <w:rStyle w:val="Hyperlink"/>
                <w:noProof/>
              </w:rPr>
              <w:t>B.1. Kết quả thử nghiệm phân lớp sơ bộ</w:t>
            </w:r>
            <w:r w:rsidR="00855F8C">
              <w:rPr>
                <w:noProof/>
                <w:webHidden/>
              </w:rPr>
              <w:tab/>
            </w:r>
            <w:r w:rsidR="00855F8C">
              <w:rPr>
                <w:noProof/>
                <w:webHidden/>
              </w:rPr>
              <w:fldChar w:fldCharType="begin"/>
            </w:r>
            <w:r w:rsidR="00855F8C">
              <w:rPr>
                <w:noProof/>
                <w:webHidden/>
              </w:rPr>
              <w:instrText xml:space="preserve"> PAGEREF _Toc515183886 \h </w:instrText>
            </w:r>
            <w:r w:rsidR="00855F8C">
              <w:rPr>
                <w:noProof/>
                <w:webHidden/>
              </w:rPr>
            </w:r>
            <w:r w:rsidR="00855F8C">
              <w:rPr>
                <w:noProof/>
                <w:webHidden/>
              </w:rPr>
              <w:fldChar w:fldCharType="separate"/>
            </w:r>
            <w:r w:rsidR="007F5FDC">
              <w:rPr>
                <w:noProof/>
                <w:webHidden/>
              </w:rPr>
              <w:t>64</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87" w:history="1">
            <w:r w:rsidR="00855F8C" w:rsidRPr="008A0FC9">
              <w:rPr>
                <w:rStyle w:val="Hyperlink"/>
                <w:noProof/>
              </w:rPr>
              <w:t>B.2. Kết quả thử nghiệm phân lớp cụ thể làn điệu chèo</w:t>
            </w:r>
            <w:r w:rsidR="00855F8C">
              <w:rPr>
                <w:noProof/>
                <w:webHidden/>
              </w:rPr>
              <w:tab/>
            </w:r>
            <w:r w:rsidR="00855F8C">
              <w:rPr>
                <w:noProof/>
                <w:webHidden/>
              </w:rPr>
              <w:fldChar w:fldCharType="begin"/>
            </w:r>
            <w:r w:rsidR="00855F8C">
              <w:rPr>
                <w:noProof/>
                <w:webHidden/>
              </w:rPr>
              <w:instrText xml:space="preserve"> PAGEREF _Toc515183887 \h </w:instrText>
            </w:r>
            <w:r w:rsidR="00855F8C">
              <w:rPr>
                <w:noProof/>
                <w:webHidden/>
              </w:rPr>
            </w:r>
            <w:r w:rsidR="00855F8C">
              <w:rPr>
                <w:noProof/>
                <w:webHidden/>
              </w:rPr>
              <w:fldChar w:fldCharType="separate"/>
            </w:r>
            <w:r w:rsidR="007F5FDC">
              <w:rPr>
                <w:noProof/>
                <w:webHidden/>
              </w:rPr>
              <w:t>66</w:t>
            </w:r>
            <w:r w:rsidR="00855F8C">
              <w:rPr>
                <w:noProof/>
                <w:webHidden/>
              </w:rPr>
              <w:fldChar w:fldCharType="end"/>
            </w:r>
          </w:hyperlink>
        </w:p>
        <w:p w:rsidR="00855F8C" w:rsidRDefault="00E20E99">
          <w:pPr>
            <w:pStyle w:val="TOC3"/>
            <w:rPr>
              <w:rFonts w:asciiTheme="minorHAnsi" w:eastAsiaTheme="minorEastAsia" w:hAnsiTheme="minorHAnsi" w:cstheme="minorBidi"/>
              <w:noProof/>
              <w:sz w:val="22"/>
              <w:szCs w:val="22"/>
              <w:lang w:eastAsia="zh-CN"/>
            </w:rPr>
          </w:pPr>
          <w:hyperlink w:anchor="_Toc515183888" w:history="1">
            <w:r w:rsidR="00855F8C" w:rsidRPr="008A0FC9">
              <w:rPr>
                <w:rStyle w:val="Hyperlink"/>
                <w:noProof/>
              </w:rPr>
              <w:t>B.3. Kết quả thử nghiệm phân lớp cụ thể làn điệu dân ca quan họ</w:t>
            </w:r>
            <w:r w:rsidR="00855F8C">
              <w:rPr>
                <w:noProof/>
                <w:webHidden/>
              </w:rPr>
              <w:tab/>
            </w:r>
            <w:r w:rsidR="00855F8C">
              <w:rPr>
                <w:noProof/>
                <w:webHidden/>
              </w:rPr>
              <w:fldChar w:fldCharType="begin"/>
            </w:r>
            <w:r w:rsidR="00855F8C">
              <w:rPr>
                <w:noProof/>
                <w:webHidden/>
              </w:rPr>
              <w:instrText xml:space="preserve"> PAGEREF _Toc515183888 \h </w:instrText>
            </w:r>
            <w:r w:rsidR="00855F8C">
              <w:rPr>
                <w:noProof/>
                <w:webHidden/>
              </w:rPr>
            </w:r>
            <w:r w:rsidR="00855F8C">
              <w:rPr>
                <w:noProof/>
                <w:webHidden/>
              </w:rPr>
              <w:fldChar w:fldCharType="separate"/>
            </w:r>
            <w:r w:rsidR="007F5FDC">
              <w:rPr>
                <w:noProof/>
                <w:webHidden/>
              </w:rPr>
              <w:t>70</w:t>
            </w:r>
            <w:r w:rsidR="00855F8C">
              <w:rPr>
                <w:noProof/>
                <w:webHidden/>
              </w:rPr>
              <w:fldChar w:fldCharType="end"/>
            </w:r>
          </w:hyperlink>
        </w:p>
        <w:p w:rsidR="0068479F" w:rsidRDefault="0068479F">
          <w:r>
            <w:rPr>
              <w:b/>
              <w:bCs/>
              <w:noProof/>
            </w:rPr>
            <w:fldChar w:fldCharType="end"/>
          </w:r>
        </w:p>
      </w:sdtContent>
    </w:sdt>
    <w:p w:rsidR="005611B9" w:rsidRDefault="005611B9" w:rsidP="004D7C8B">
      <w:pPr>
        <w:jc w:val="left"/>
      </w:pPr>
    </w:p>
    <w:p w:rsidR="00113D3B" w:rsidRDefault="00113D3B"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AC7B7F" w:rsidRPr="0077556B" w:rsidRDefault="00AC7B7F" w:rsidP="00113D3B">
      <w:pPr>
        <w:spacing w:after="200" w:line="276" w:lineRule="auto"/>
        <w:jc w:val="left"/>
      </w:pPr>
    </w:p>
    <w:p w:rsidR="00157F69" w:rsidRDefault="00157F69" w:rsidP="00422B17">
      <w:pPr>
        <w:pStyle w:val="C1"/>
      </w:pPr>
      <w:bookmarkStart w:id="12" w:name="_Toc367651204"/>
      <w:bookmarkStart w:id="13" w:name="_Toc514427180"/>
      <w:bookmarkStart w:id="14" w:name="_Toc514427267"/>
      <w:bookmarkStart w:id="15" w:name="_Toc515183788"/>
      <w:r w:rsidRPr="0077556B">
        <w:lastRenderedPageBreak/>
        <w:t>DANH MỤC KÝ HIỆU, CHỮ VIẾT TẮT</w:t>
      </w:r>
      <w:bookmarkEnd w:id="12"/>
      <w:bookmarkEnd w:id="13"/>
      <w:bookmarkEnd w:id="14"/>
      <w:bookmarkEnd w:id="15"/>
    </w:p>
    <w:p w:rsidR="005E3A07" w:rsidRPr="00A07D9C" w:rsidRDefault="005E3A07" w:rsidP="005E3A07">
      <w:pPr>
        <w:widowControl w:val="0"/>
        <w:tabs>
          <w:tab w:val="left" w:pos="1124"/>
        </w:tabs>
        <w:rPr>
          <w:szCs w:val="26"/>
        </w:rPr>
      </w:pPr>
    </w:p>
    <w:tbl>
      <w:tblPr>
        <w:tblW w:w="88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5"/>
        <w:gridCol w:w="4086"/>
        <w:gridCol w:w="3337"/>
      </w:tblGrid>
      <w:tr w:rsidR="00BF2E6F" w:rsidRPr="00576425" w:rsidTr="00BF2E6F">
        <w:trPr>
          <w:trHeight w:val="504"/>
        </w:trPr>
        <w:tc>
          <w:tcPr>
            <w:tcW w:w="1475" w:type="dxa"/>
            <w:vAlign w:val="center"/>
          </w:tcPr>
          <w:p w:rsidR="00BF2E6F" w:rsidRPr="00576425" w:rsidRDefault="00BF2E6F" w:rsidP="00BF2E6F">
            <w:pPr>
              <w:widowControl w:val="0"/>
              <w:tabs>
                <w:tab w:val="left" w:pos="1124"/>
              </w:tabs>
              <w:jc w:val="center"/>
              <w:rPr>
                <w:b/>
                <w:i/>
                <w:szCs w:val="26"/>
              </w:rPr>
            </w:pPr>
            <w:r w:rsidRPr="00576425">
              <w:rPr>
                <w:b/>
                <w:i/>
                <w:szCs w:val="26"/>
              </w:rPr>
              <w:t>Chữ viết tắt</w:t>
            </w:r>
          </w:p>
        </w:tc>
        <w:tc>
          <w:tcPr>
            <w:tcW w:w="4086" w:type="dxa"/>
            <w:vAlign w:val="center"/>
          </w:tcPr>
          <w:p w:rsidR="00BF2E6F" w:rsidRPr="00576425" w:rsidRDefault="00BF2E6F" w:rsidP="00BF2E6F">
            <w:pPr>
              <w:widowControl w:val="0"/>
              <w:tabs>
                <w:tab w:val="left" w:pos="1124"/>
              </w:tabs>
              <w:jc w:val="center"/>
              <w:rPr>
                <w:b/>
                <w:i/>
                <w:szCs w:val="26"/>
              </w:rPr>
            </w:pPr>
            <w:r w:rsidRPr="00576425">
              <w:rPr>
                <w:b/>
                <w:i/>
                <w:szCs w:val="26"/>
              </w:rPr>
              <w:t>Chữ viết đầy đủ</w:t>
            </w:r>
          </w:p>
        </w:tc>
        <w:tc>
          <w:tcPr>
            <w:tcW w:w="3337" w:type="dxa"/>
            <w:vAlign w:val="center"/>
          </w:tcPr>
          <w:p w:rsidR="00BF2E6F" w:rsidRPr="00576425" w:rsidRDefault="00BF2E6F" w:rsidP="00BF2E6F">
            <w:pPr>
              <w:widowControl w:val="0"/>
              <w:tabs>
                <w:tab w:val="left" w:pos="1124"/>
              </w:tabs>
              <w:jc w:val="center"/>
              <w:rPr>
                <w:b/>
                <w:i/>
                <w:szCs w:val="26"/>
              </w:rPr>
            </w:pPr>
            <w:r>
              <w:rPr>
                <w:b/>
                <w:i/>
                <w:szCs w:val="26"/>
              </w:rPr>
              <w:t>Ý nghĩa</w:t>
            </w:r>
          </w:p>
        </w:tc>
      </w:tr>
      <w:tr w:rsidR="00BF2E6F" w:rsidRPr="00576425" w:rsidTr="00BF2E6F">
        <w:trPr>
          <w:trHeight w:val="504"/>
        </w:trPr>
        <w:tc>
          <w:tcPr>
            <w:tcW w:w="1475" w:type="dxa"/>
            <w:vAlign w:val="center"/>
          </w:tcPr>
          <w:p w:rsidR="00BF2E6F" w:rsidRPr="00A61E43" w:rsidRDefault="00BF2E6F" w:rsidP="00BF2E6F">
            <w:pPr>
              <w:widowControl w:val="0"/>
              <w:tabs>
                <w:tab w:val="left" w:pos="1124"/>
              </w:tabs>
              <w:jc w:val="left"/>
              <w:rPr>
                <w:b/>
                <w:szCs w:val="26"/>
              </w:rPr>
            </w:pPr>
            <w:r>
              <w:rPr>
                <w:b/>
                <w:szCs w:val="26"/>
              </w:rPr>
              <w:t>MFCC</w:t>
            </w:r>
          </w:p>
        </w:tc>
        <w:tc>
          <w:tcPr>
            <w:tcW w:w="4086" w:type="dxa"/>
            <w:vAlign w:val="center"/>
          </w:tcPr>
          <w:p w:rsidR="00BF2E6F" w:rsidRPr="00D11899" w:rsidRDefault="00BF2E6F" w:rsidP="00BF2E6F">
            <w:pPr>
              <w:widowControl w:val="0"/>
              <w:tabs>
                <w:tab w:val="left" w:pos="1124"/>
              </w:tabs>
              <w:jc w:val="left"/>
              <w:rPr>
                <w:rFonts w:cs="Times New Roman"/>
                <w:color w:val="000000" w:themeColor="text1"/>
                <w:szCs w:val="26"/>
              </w:rPr>
            </w:pPr>
            <w:r w:rsidRPr="00D11899">
              <w:rPr>
                <w:rFonts w:cs="Times New Roman"/>
                <w:color w:val="000000" w:themeColor="text1"/>
                <w:shd w:val="clear" w:color="auto" w:fill="FFFFFF"/>
              </w:rPr>
              <w:t>Mel-Frequency Cepstral Coefficients</w:t>
            </w:r>
          </w:p>
        </w:tc>
        <w:tc>
          <w:tcPr>
            <w:tcW w:w="3337" w:type="dxa"/>
            <w:vAlign w:val="center"/>
          </w:tcPr>
          <w:p w:rsidR="00BF2E6F" w:rsidRPr="00D11899" w:rsidRDefault="004C4847" w:rsidP="00BF2E6F">
            <w:pPr>
              <w:widowControl w:val="0"/>
              <w:tabs>
                <w:tab w:val="left" w:pos="1124"/>
              </w:tabs>
              <w:jc w:val="left"/>
              <w:rPr>
                <w:rFonts w:cs="Times New Roman"/>
                <w:color w:val="000000" w:themeColor="text1"/>
                <w:szCs w:val="26"/>
              </w:rPr>
            </w:pPr>
            <w:r>
              <w:rPr>
                <w:rFonts w:cs="Times New Roman"/>
                <w:color w:val="000000" w:themeColor="text1"/>
                <w:shd w:val="clear" w:color="auto" w:fill="FFFFFF"/>
              </w:rPr>
              <w:t>Các hệ số Cepstral theo thang đo tần số Mel</w:t>
            </w:r>
          </w:p>
        </w:tc>
      </w:tr>
      <w:tr w:rsidR="00BF2E6F" w:rsidRPr="00576425" w:rsidTr="00BF2E6F">
        <w:trPr>
          <w:trHeight w:val="504"/>
        </w:trPr>
        <w:tc>
          <w:tcPr>
            <w:tcW w:w="1475" w:type="dxa"/>
            <w:vAlign w:val="center"/>
          </w:tcPr>
          <w:p w:rsidR="00BF2E6F" w:rsidRPr="00035858" w:rsidRDefault="00BF2E6F" w:rsidP="00BF2E6F">
            <w:pPr>
              <w:widowControl w:val="0"/>
              <w:tabs>
                <w:tab w:val="left" w:pos="1124"/>
              </w:tabs>
              <w:jc w:val="left"/>
              <w:rPr>
                <w:rFonts w:cs="Times New Roman"/>
                <w:b/>
                <w:color w:val="000000" w:themeColor="text1"/>
                <w:szCs w:val="26"/>
              </w:rPr>
            </w:pPr>
            <w:r w:rsidRPr="00035858">
              <w:rPr>
                <w:rFonts w:cs="Times New Roman"/>
                <w:b/>
                <w:color w:val="000000" w:themeColor="text1"/>
                <w:szCs w:val="26"/>
              </w:rPr>
              <w:t xml:space="preserve">EM </w:t>
            </w:r>
          </w:p>
        </w:tc>
        <w:tc>
          <w:tcPr>
            <w:tcW w:w="4086" w:type="dxa"/>
            <w:vAlign w:val="center"/>
          </w:tcPr>
          <w:p w:rsidR="00BF2E6F" w:rsidRPr="00D11899" w:rsidRDefault="00BF2E6F" w:rsidP="00BF2E6F">
            <w:pPr>
              <w:widowControl w:val="0"/>
              <w:tabs>
                <w:tab w:val="left" w:pos="1124"/>
              </w:tabs>
              <w:jc w:val="left"/>
              <w:rPr>
                <w:rFonts w:cs="Times New Roman"/>
                <w:color w:val="000000" w:themeColor="text1"/>
                <w:szCs w:val="26"/>
              </w:rPr>
            </w:pPr>
            <w:r w:rsidRPr="00D11899">
              <w:rPr>
                <w:rFonts w:cs="Times New Roman"/>
                <w:color w:val="000000" w:themeColor="text1"/>
                <w:szCs w:val="26"/>
              </w:rPr>
              <w:t>Expectance Maximization</w:t>
            </w:r>
          </w:p>
        </w:tc>
        <w:tc>
          <w:tcPr>
            <w:tcW w:w="3337" w:type="dxa"/>
            <w:vAlign w:val="center"/>
          </w:tcPr>
          <w:p w:rsidR="00BF2E6F" w:rsidRPr="00D11899" w:rsidRDefault="00BD5CCE" w:rsidP="00BF2E6F">
            <w:pPr>
              <w:widowControl w:val="0"/>
              <w:tabs>
                <w:tab w:val="left" w:pos="1124"/>
              </w:tabs>
              <w:jc w:val="left"/>
              <w:rPr>
                <w:rFonts w:cs="Times New Roman"/>
                <w:color w:val="000000" w:themeColor="text1"/>
                <w:szCs w:val="26"/>
              </w:rPr>
            </w:pPr>
            <w:r>
              <w:rPr>
                <w:rFonts w:cs="Times New Roman"/>
                <w:color w:val="000000" w:themeColor="text1"/>
                <w:szCs w:val="26"/>
              </w:rPr>
              <w:t>Cực đại hóa kỳ vọng</w:t>
            </w:r>
          </w:p>
        </w:tc>
      </w:tr>
      <w:tr w:rsidR="00BF2E6F" w:rsidRPr="00576425" w:rsidTr="00BF2E6F">
        <w:trPr>
          <w:trHeight w:val="504"/>
        </w:trPr>
        <w:tc>
          <w:tcPr>
            <w:tcW w:w="1475" w:type="dxa"/>
            <w:vAlign w:val="center"/>
          </w:tcPr>
          <w:p w:rsidR="00BF2E6F" w:rsidRPr="00035858" w:rsidRDefault="00BF2E6F" w:rsidP="00BF2E6F">
            <w:pPr>
              <w:widowControl w:val="0"/>
              <w:tabs>
                <w:tab w:val="left" w:pos="1124"/>
              </w:tabs>
              <w:jc w:val="left"/>
              <w:rPr>
                <w:rFonts w:cs="Times New Roman"/>
                <w:b/>
                <w:color w:val="000000" w:themeColor="text1"/>
                <w:szCs w:val="26"/>
              </w:rPr>
            </w:pPr>
            <w:r w:rsidRPr="00035858">
              <w:rPr>
                <w:rFonts w:cs="Times New Roman"/>
                <w:b/>
                <w:color w:val="000000" w:themeColor="text1"/>
                <w:szCs w:val="26"/>
              </w:rPr>
              <w:t>GMM</w:t>
            </w:r>
          </w:p>
        </w:tc>
        <w:tc>
          <w:tcPr>
            <w:tcW w:w="4086" w:type="dxa"/>
            <w:vAlign w:val="center"/>
          </w:tcPr>
          <w:p w:rsidR="00BF2E6F" w:rsidRPr="00D11899" w:rsidRDefault="00BF2E6F" w:rsidP="00BF2E6F">
            <w:pPr>
              <w:widowControl w:val="0"/>
              <w:tabs>
                <w:tab w:val="left" w:pos="1124"/>
              </w:tabs>
              <w:jc w:val="left"/>
              <w:rPr>
                <w:rFonts w:cs="Times New Roman"/>
                <w:color w:val="000000" w:themeColor="text1"/>
                <w:szCs w:val="26"/>
              </w:rPr>
            </w:pPr>
            <w:r w:rsidRPr="00D11899">
              <w:rPr>
                <w:rFonts w:cs="Times New Roman"/>
                <w:color w:val="000000" w:themeColor="text1"/>
                <w:szCs w:val="26"/>
              </w:rPr>
              <w:t>Gaussion Mixture Model</w:t>
            </w:r>
          </w:p>
        </w:tc>
        <w:tc>
          <w:tcPr>
            <w:tcW w:w="3337" w:type="dxa"/>
            <w:vAlign w:val="center"/>
          </w:tcPr>
          <w:p w:rsidR="00BF2E6F" w:rsidRPr="00D11899" w:rsidRDefault="00BD5CCE" w:rsidP="00BF2E6F">
            <w:pPr>
              <w:widowControl w:val="0"/>
              <w:tabs>
                <w:tab w:val="left" w:pos="1124"/>
              </w:tabs>
              <w:jc w:val="left"/>
              <w:rPr>
                <w:rFonts w:cs="Times New Roman"/>
                <w:color w:val="000000" w:themeColor="text1"/>
                <w:szCs w:val="26"/>
              </w:rPr>
            </w:pPr>
            <w:r>
              <w:rPr>
                <w:rFonts w:cs="Times New Roman"/>
                <w:color w:val="000000" w:themeColor="text1"/>
                <w:szCs w:val="26"/>
              </w:rPr>
              <w:t>Mô hình hỗn hợp Gauss</w:t>
            </w:r>
          </w:p>
        </w:tc>
      </w:tr>
      <w:tr w:rsidR="00BF2E6F" w:rsidRPr="00576425" w:rsidTr="00BF2E6F">
        <w:trPr>
          <w:trHeight w:val="504"/>
        </w:trPr>
        <w:tc>
          <w:tcPr>
            <w:tcW w:w="1475" w:type="dxa"/>
            <w:vAlign w:val="center"/>
          </w:tcPr>
          <w:p w:rsidR="00BF2E6F" w:rsidRPr="00035858" w:rsidRDefault="00BF2E6F" w:rsidP="00BF2E6F">
            <w:pPr>
              <w:widowControl w:val="0"/>
              <w:tabs>
                <w:tab w:val="left" w:pos="1124"/>
              </w:tabs>
              <w:jc w:val="left"/>
              <w:rPr>
                <w:rFonts w:cs="Times New Roman"/>
                <w:b/>
                <w:color w:val="000000" w:themeColor="text1"/>
                <w:szCs w:val="26"/>
              </w:rPr>
            </w:pPr>
            <w:r>
              <w:rPr>
                <w:rFonts w:cs="Times New Roman"/>
                <w:b/>
                <w:color w:val="000000" w:themeColor="text1"/>
                <w:szCs w:val="26"/>
              </w:rPr>
              <w:t>HMM</w:t>
            </w:r>
          </w:p>
        </w:tc>
        <w:tc>
          <w:tcPr>
            <w:tcW w:w="4086" w:type="dxa"/>
            <w:vAlign w:val="center"/>
          </w:tcPr>
          <w:p w:rsidR="00BF2E6F" w:rsidRPr="00D11899" w:rsidRDefault="00BF2E6F" w:rsidP="00BF2E6F">
            <w:pPr>
              <w:widowControl w:val="0"/>
              <w:tabs>
                <w:tab w:val="left" w:pos="1124"/>
              </w:tabs>
              <w:jc w:val="left"/>
              <w:rPr>
                <w:rFonts w:cs="Times New Roman"/>
                <w:color w:val="000000" w:themeColor="text1"/>
                <w:szCs w:val="26"/>
              </w:rPr>
            </w:pPr>
            <w:r>
              <w:rPr>
                <w:rFonts w:cs="Times New Roman"/>
                <w:color w:val="000000" w:themeColor="text1"/>
                <w:szCs w:val="26"/>
              </w:rPr>
              <w:t>Hidden Markov Model</w:t>
            </w:r>
          </w:p>
        </w:tc>
        <w:tc>
          <w:tcPr>
            <w:tcW w:w="3337" w:type="dxa"/>
            <w:vAlign w:val="center"/>
          </w:tcPr>
          <w:p w:rsidR="00BF2E6F" w:rsidRPr="00D11899" w:rsidRDefault="00BD5CCE" w:rsidP="00BF2E6F">
            <w:pPr>
              <w:widowControl w:val="0"/>
              <w:tabs>
                <w:tab w:val="left" w:pos="1124"/>
              </w:tabs>
              <w:jc w:val="left"/>
              <w:rPr>
                <w:rFonts w:cs="Times New Roman"/>
                <w:color w:val="000000" w:themeColor="text1"/>
                <w:szCs w:val="26"/>
              </w:rPr>
            </w:pPr>
            <w:r>
              <w:rPr>
                <w:rFonts w:cs="Times New Roman"/>
                <w:color w:val="000000" w:themeColor="text1"/>
                <w:szCs w:val="26"/>
              </w:rPr>
              <w:t>Mô hình Markov ẩn</w:t>
            </w:r>
          </w:p>
        </w:tc>
      </w:tr>
      <w:tr w:rsidR="00BF2E6F" w:rsidRPr="006F1BDB" w:rsidTr="00BF2E6F">
        <w:trPr>
          <w:trHeight w:val="504"/>
        </w:trPr>
        <w:tc>
          <w:tcPr>
            <w:tcW w:w="1475" w:type="dxa"/>
            <w:vAlign w:val="center"/>
          </w:tcPr>
          <w:p w:rsidR="00BF2E6F" w:rsidRPr="006F1BDB" w:rsidRDefault="00BF2E6F" w:rsidP="00BF2E6F">
            <w:pPr>
              <w:widowControl w:val="0"/>
              <w:tabs>
                <w:tab w:val="left" w:pos="1124"/>
              </w:tabs>
              <w:jc w:val="left"/>
              <w:rPr>
                <w:rFonts w:cs="Times New Roman"/>
                <w:b/>
                <w:color w:val="000000" w:themeColor="text1"/>
                <w:szCs w:val="26"/>
              </w:rPr>
            </w:pPr>
            <w:r>
              <w:rPr>
                <w:rFonts w:cs="Times New Roman"/>
                <w:b/>
                <w:color w:val="000000" w:themeColor="text1"/>
                <w:szCs w:val="26"/>
              </w:rPr>
              <w:t>K-NN</w:t>
            </w:r>
          </w:p>
        </w:tc>
        <w:tc>
          <w:tcPr>
            <w:tcW w:w="4086" w:type="dxa"/>
            <w:vAlign w:val="center"/>
          </w:tcPr>
          <w:p w:rsidR="00BF2E6F" w:rsidRPr="00D11899" w:rsidRDefault="00BF2E6F" w:rsidP="00BF2E6F">
            <w:pPr>
              <w:widowControl w:val="0"/>
              <w:tabs>
                <w:tab w:val="left" w:pos="1124"/>
              </w:tabs>
              <w:jc w:val="left"/>
              <w:rPr>
                <w:rFonts w:cs="Times New Roman"/>
                <w:color w:val="000000" w:themeColor="text1"/>
                <w:szCs w:val="26"/>
              </w:rPr>
            </w:pPr>
            <w:r w:rsidRPr="001D6099">
              <w:t>K-Nearest Neighbors</w:t>
            </w:r>
          </w:p>
        </w:tc>
        <w:tc>
          <w:tcPr>
            <w:tcW w:w="3337" w:type="dxa"/>
            <w:vAlign w:val="center"/>
          </w:tcPr>
          <w:p w:rsidR="00BF2E6F" w:rsidRPr="00D11899" w:rsidRDefault="00BD5CCE" w:rsidP="00BF2E6F">
            <w:pPr>
              <w:widowControl w:val="0"/>
              <w:tabs>
                <w:tab w:val="left" w:pos="1124"/>
              </w:tabs>
              <w:jc w:val="left"/>
              <w:rPr>
                <w:rFonts w:cs="Times New Roman"/>
                <w:color w:val="000000" w:themeColor="text1"/>
                <w:szCs w:val="26"/>
              </w:rPr>
            </w:pPr>
            <w:r>
              <w:t>K-láng giềng gần nhất</w:t>
            </w:r>
          </w:p>
        </w:tc>
      </w:tr>
      <w:tr w:rsidR="00BF2E6F" w:rsidRPr="006F1BDB" w:rsidTr="00BF2E6F">
        <w:trPr>
          <w:trHeight w:val="504"/>
        </w:trPr>
        <w:tc>
          <w:tcPr>
            <w:tcW w:w="1475" w:type="dxa"/>
            <w:vAlign w:val="center"/>
          </w:tcPr>
          <w:p w:rsidR="00BF2E6F" w:rsidRDefault="00BF2E6F" w:rsidP="00BF2E6F">
            <w:pPr>
              <w:widowControl w:val="0"/>
              <w:tabs>
                <w:tab w:val="left" w:pos="1124"/>
              </w:tabs>
              <w:jc w:val="left"/>
              <w:rPr>
                <w:rFonts w:cs="Times New Roman"/>
                <w:b/>
                <w:color w:val="000000" w:themeColor="text1"/>
                <w:szCs w:val="26"/>
              </w:rPr>
            </w:pPr>
            <w:r>
              <w:rPr>
                <w:rFonts w:cs="Times New Roman"/>
                <w:b/>
                <w:color w:val="000000" w:themeColor="text1"/>
                <w:szCs w:val="26"/>
              </w:rPr>
              <w:t>ML</w:t>
            </w:r>
          </w:p>
        </w:tc>
        <w:tc>
          <w:tcPr>
            <w:tcW w:w="4086" w:type="dxa"/>
            <w:vAlign w:val="center"/>
          </w:tcPr>
          <w:p w:rsidR="00BF2E6F" w:rsidRPr="00D11899" w:rsidRDefault="00BF2E6F" w:rsidP="00BF2E6F">
            <w:pPr>
              <w:widowControl w:val="0"/>
              <w:tabs>
                <w:tab w:val="left" w:pos="1124"/>
              </w:tabs>
              <w:jc w:val="left"/>
              <w:rPr>
                <w:rFonts w:cs="Times New Roman"/>
                <w:color w:val="000000" w:themeColor="text1"/>
                <w:shd w:val="clear" w:color="auto" w:fill="FFFFFF"/>
              </w:rPr>
            </w:pPr>
            <w:r>
              <w:rPr>
                <w:spacing w:val="-1"/>
              </w:rPr>
              <w:t>Machine Learning</w:t>
            </w:r>
          </w:p>
        </w:tc>
        <w:tc>
          <w:tcPr>
            <w:tcW w:w="3337" w:type="dxa"/>
            <w:vAlign w:val="center"/>
          </w:tcPr>
          <w:p w:rsidR="00BF2E6F" w:rsidRPr="00D11899" w:rsidRDefault="00BD5CCE" w:rsidP="00BF2E6F">
            <w:pPr>
              <w:widowControl w:val="0"/>
              <w:tabs>
                <w:tab w:val="left" w:pos="1124"/>
              </w:tabs>
              <w:jc w:val="left"/>
              <w:rPr>
                <w:rFonts w:cs="Times New Roman"/>
                <w:color w:val="000000" w:themeColor="text1"/>
                <w:shd w:val="clear" w:color="auto" w:fill="FFFFFF"/>
              </w:rPr>
            </w:pPr>
            <w:r>
              <w:rPr>
                <w:spacing w:val="-1"/>
              </w:rPr>
              <w:t>Học máy</w:t>
            </w:r>
          </w:p>
        </w:tc>
      </w:tr>
      <w:tr w:rsidR="00BF2E6F" w:rsidRPr="006F1BDB" w:rsidTr="00BF2E6F">
        <w:trPr>
          <w:trHeight w:val="504"/>
        </w:trPr>
        <w:tc>
          <w:tcPr>
            <w:tcW w:w="1475" w:type="dxa"/>
            <w:vAlign w:val="center"/>
          </w:tcPr>
          <w:p w:rsidR="00BF2E6F" w:rsidRDefault="00BF2E6F" w:rsidP="00BF2E6F">
            <w:pPr>
              <w:widowControl w:val="0"/>
              <w:tabs>
                <w:tab w:val="left" w:pos="1124"/>
              </w:tabs>
              <w:jc w:val="left"/>
              <w:rPr>
                <w:rFonts w:cs="Times New Roman"/>
                <w:b/>
                <w:color w:val="000000" w:themeColor="text1"/>
                <w:szCs w:val="26"/>
              </w:rPr>
            </w:pPr>
            <w:r w:rsidRPr="005428EF">
              <w:rPr>
                <w:rFonts w:cs="Times New Roman"/>
                <w:b/>
                <w:color w:val="000000" w:themeColor="text1"/>
                <w:szCs w:val="26"/>
              </w:rPr>
              <w:t>LPGL</w:t>
            </w:r>
          </w:p>
        </w:tc>
        <w:tc>
          <w:tcPr>
            <w:tcW w:w="4086" w:type="dxa"/>
            <w:vAlign w:val="center"/>
          </w:tcPr>
          <w:p w:rsidR="00BF2E6F" w:rsidRDefault="00BF2E6F" w:rsidP="00BF2E6F">
            <w:pPr>
              <w:widowControl w:val="0"/>
              <w:tabs>
                <w:tab w:val="left" w:pos="1124"/>
              </w:tabs>
              <w:jc w:val="left"/>
              <w:rPr>
                <w:spacing w:val="-1"/>
              </w:rPr>
            </w:pPr>
            <w:r w:rsidRPr="005428EF">
              <w:rPr>
                <w:spacing w:val="-1"/>
              </w:rPr>
              <w:t>Lesser General Public License</w:t>
            </w:r>
          </w:p>
        </w:tc>
        <w:tc>
          <w:tcPr>
            <w:tcW w:w="3337" w:type="dxa"/>
            <w:vAlign w:val="center"/>
          </w:tcPr>
          <w:p w:rsidR="00BF2E6F" w:rsidRDefault="007F5FDC" w:rsidP="00BF2E6F">
            <w:pPr>
              <w:widowControl w:val="0"/>
              <w:tabs>
                <w:tab w:val="left" w:pos="1124"/>
              </w:tabs>
              <w:jc w:val="left"/>
              <w:rPr>
                <w:spacing w:val="-1"/>
              </w:rPr>
            </w:pPr>
            <w:r>
              <w:rPr>
                <w:spacing w:val="-1"/>
              </w:rPr>
              <w:t>Giấy phép phần mề</w:t>
            </w:r>
            <w:r w:rsidR="00641574">
              <w:rPr>
                <w:spacing w:val="-1"/>
              </w:rPr>
              <w:t>m tự do</w:t>
            </w:r>
            <w:bookmarkStart w:id="16" w:name="_GoBack"/>
            <w:bookmarkEnd w:id="16"/>
          </w:p>
        </w:tc>
      </w:tr>
      <w:tr w:rsidR="00BF2E6F" w:rsidRPr="006F1BDB" w:rsidTr="00BF2E6F">
        <w:trPr>
          <w:trHeight w:val="504"/>
        </w:trPr>
        <w:tc>
          <w:tcPr>
            <w:tcW w:w="1475" w:type="dxa"/>
            <w:vAlign w:val="center"/>
          </w:tcPr>
          <w:p w:rsidR="00BF2E6F" w:rsidRPr="005428EF" w:rsidRDefault="00BF2E6F" w:rsidP="00BF2E6F">
            <w:pPr>
              <w:widowControl w:val="0"/>
              <w:tabs>
                <w:tab w:val="left" w:pos="1124"/>
              </w:tabs>
              <w:jc w:val="left"/>
              <w:rPr>
                <w:rFonts w:cs="Times New Roman"/>
                <w:b/>
                <w:color w:val="000000" w:themeColor="text1"/>
                <w:szCs w:val="26"/>
              </w:rPr>
            </w:pPr>
            <w:r w:rsidRPr="005428EF">
              <w:rPr>
                <w:rFonts w:cs="Times New Roman"/>
                <w:b/>
                <w:color w:val="000000" w:themeColor="text1"/>
                <w:szCs w:val="26"/>
              </w:rPr>
              <w:t>UML</w:t>
            </w:r>
          </w:p>
        </w:tc>
        <w:tc>
          <w:tcPr>
            <w:tcW w:w="4086" w:type="dxa"/>
            <w:vAlign w:val="center"/>
          </w:tcPr>
          <w:p w:rsidR="00BF2E6F" w:rsidRPr="005428EF" w:rsidRDefault="00BF2E6F" w:rsidP="00BF2E6F">
            <w:pPr>
              <w:widowControl w:val="0"/>
              <w:tabs>
                <w:tab w:val="left" w:pos="1124"/>
              </w:tabs>
              <w:jc w:val="left"/>
              <w:rPr>
                <w:spacing w:val="-1"/>
              </w:rPr>
            </w:pPr>
            <w:r w:rsidRPr="005428EF">
              <w:rPr>
                <w:spacing w:val="-1"/>
              </w:rPr>
              <w:t>Unified Modeling Language</w:t>
            </w:r>
          </w:p>
        </w:tc>
        <w:tc>
          <w:tcPr>
            <w:tcW w:w="3337" w:type="dxa"/>
            <w:vAlign w:val="center"/>
          </w:tcPr>
          <w:p w:rsidR="00BF2E6F" w:rsidRPr="005428EF" w:rsidRDefault="004C4847" w:rsidP="00BF2E6F">
            <w:pPr>
              <w:widowControl w:val="0"/>
              <w:tabs>
                <w:tab w:val="left" w:pos="1124"/>
              </w:tabs>
              <w:jc w:val="left"/>
              <w:rPr>
                <w:spacing w:val="-1"/>
              </w:rPr>
            </w:pPr>
            <w:r>
              <w:rPr>
                <w:spacing w:val="-1"/>
              </w:rPr>
              <w:t>Ngôn ngữ mô hình hóa thống nhất</w:t>
            </w:r>
          </w:p>
        </w:tc>
      </w:tr>
      <w:tr w:rsidR="00BF2E6F" w:rsidRPr="006F1BDB" w:rsidTr="00BF2E6F">
        <w:trPr>
          <w:trHeight w:val="504"/>
        </w:trPr>
        <w:tc>
          <w:tcPr>
            <w:tcW w:w="1475" w:type="dxa"/>
            <w:vAlign w:val="center"/>
          </w:tcPr>
          <w:p w:rsidR="00BF2E6F" w:rsidRPr="005428EF" w:rsidRDefault="00BF2E6F" w:rsidP="00BF2E6F">
            <w:pPr>
              <w:widowControl w:val="0"/>
              <w:tabs>
                <w:tab w:val="left" w:pos="1124"/>
              </w:tabs>
              <w:jc w:val="left"/>
              <w:rPr>
                <w:rFonts w:cs="Times New Roman"/>
                <w:b/>
                <w:color w:val="000000" w:themeColor="text1"/>
                <w:szCs w:val="26"/>
              </w:rPr>
            </w:pPr>
            <w:r w:rsidRPr="005428EF">
              <w:rPr>
                <w:rFonts w:cs="Times New Roman"/>
                <w:b/>
                <w:color w:val="000000" w:themeColor="text1"/>
                <w:szCs w:val="26"/>
              </w:rPr>
              <w:t>FFT</w:t>
            </w:r>
          </w:p>
        </w:tc>
        <w:tc>
          <w:tcPr>
            <w:tcW w:w="4086" w:type="dxa"/>
            <w:vAlign w:val="center"/>
          </w:tcPr>
          <w:p w:rsidR="00BF2E6F" w:rsidRPr="005428EF" w:rsidRDefault="00BF2E6F" w:rsidP="00BF2E6F">
            <w:pPr>
              <w:widowControl w:val="0"/>
              <w:tabs>
                <w:tab w:val="left" w:pos="1124"/>
              </w:tabs>
              <w:jc w:val="left"/>
              <w:rPr>
                <w:spacing w:val="-1"/>
              </w:rPr>
            </w:pPr>
            <w:r>
              <w:rPr>
                <w:spacing w:val="-1"/>
              </w:rPr>
              <w:t>Fast Fourier T</w:t>
            </w:r>
            <w:r w:rsidRPr="005428EF">
              <w:rPr>
                <w:spacing w:val="-1"/>
              </w:rPr>
              <w:t>ransform</w:t>
            </w:r>
          </w:p>
        </w:tc>
        <w:tc>
          <w:tcPr>
            <w:tcW w:w="3337" w:type="dxa"/>
            <w:vAlign w:val="center"/>
          </w:tcPr>
          <w:p w:rsidR="00BF2E6F" w:rsidRPr="005428EF" w:rsidRDefault="00BD5CCE" w:rsidP="00BF2E6F">
            <w:pPr>
              <w:widowControl w:val="0"/>
              <w:tabs>
                <w:tab w:val="left" w:pos="1124"/>
              </w:tabs>
              <w:jc w:val="left"/>
              <w:rPr>
                <w:spacing w:val="-1"/>
              </w:rPr>
            </w:pPr>
            <w:r>
              <w:rPr>
                <w:spacing w:val="-1"/>
              </w:rPr>
              <w:t>Biến đổi Fourier nhanh</w:t>
            </w:r>
          </w:p>
        </w:tc>
      </w:tr>
      <w:tr w:rsidR="00BF2E6F" w:rsidRPr="006F1BDB" w:rsidTr="00BF2E6F">
        <w:trPr>
          <w:trHeight w:val="504"/>
        </w:trPr>
        <w:tc>
          <w:tcPr>
            <w:tcW w:w="1475" w:type="dxa"/>
            <w:vAlign w:val="center"/>
          </w:tcPr>
          <w:p w:rsidR="00BF2E6F" w:rsidRPr="005428EF" w:rsidRDefault="00BF2E6F" w:rsidP="00BF2E6F">
            <w:pPr>
              <w:widowControl w:val="0"/>
              <w:tabs>
                <w:tab w:val="left" w:pos="1124"/>
              </w:tabs>
              <w:jc w:val="left"/>
              <w:rPr>
                <w:rFonts w:cs="Times New Roman"/>
                <w:b/>
                <w:color w:val="000000" w:themeColor="text1"/>
                <w:szCs w:val="26"/>
              </w:rPr>
            </w:pPr>
            <w:r>
              <w:rPr>
                <w:rFonts w:cs="Times New Roman"/>
                <w:b/>
                <w:color w:val="000000" w:themeColor="text1"/>
                <w:szCs w:val="26"/>
              </w:rPr>
              <w:t>UBM</w:t>
            </w:r>
          </w:p>
        </w:tc>
        <w:tc>
          <w:tcPr>
            <w:tcW w:w="4086" w:type="dxa"/>
            <w:vAlign w:val="center"/>
          </w:tcPr>
          <w:p w:rsidR="00BF2E6F" w:rsidRDefault="00BF2E6F" w:rsidP="00BF2E6F">
            <w:pPr>
              <w:widowControl w:val="0"/>
              <w:tabs>
                <w:tab w:val="left" w:pos="1124"/>
              </w:tabs>
              <w:jc w:val="left"/>
              <w:rPr>
                <w:spacing w:val="-1"/>
              </w:rPr>
            </w:pPr>
            <w:r>
              <w:rPr>
                <w:spacing w:val="-1"/>
              </w:rPr>
              <w:t>Universal Background Model</w:t>
            </w:r>
          </w:p>
        </w:tc>
        <w:tc>
          <w:tcPr>
            <w:tcW w:w="3337" w:type="dxa"/>
            <w:vAlign w:val="center"/>
          </w:tcPr>
          <w:p w:rsidR="00BF2E6F" w:rsidRDefault="00BD5CCE" w:rsidP="00BF2E6F">
            <w:pPr>
              <w:widowControl w:val="0"/>
              <w:tabs>
                <w:tab w:val="left" w:pos="1124"/>
              </w:tabs>
              <w:jc w:val="left"/>
              <w:rPr>
                <w:spacing w:val="-1"/>
              </w:rPr>
            </w:pPr>
            <w:r>
              <w:rPr>
                <w:spacing w:val="-1"/>
              </w:rPr>
              <w:t xml:space="preserve">Huấn luyện mô hình nền </w:t>
            </w:r>
          </w:p>
        </w:tc>
      </w:tr>
      <w:tr w:rsidR="00BF2E6F" w:rsidRPr="006F1BDB" w:rsidTr="00BF2E6F">
        <w:trPr>
          <w:trHeight w:val="504"/>
        </w:trPr>
        <w:tc>
          <w:tcPr>
            <w:tcW w:w="1475" w:type="dxa"/>
            <w:vAlign w:val="center"/>
          </w:tcPr>
          <w:p w:rsidR="00BF2E6F" w:rsidRDefault="00BF2E6F" w:rsidP="00BF2E6F">
            <w:pPr>
              <w:widowControl w:val="0"/>
              <w:tabs>
                <w:tab w:val="left" w:pos="1124"/>
              </w:tabs>
              <w:jc w:val="left"/>
              <w:rPr>
                <w:rFonts w:cs="Times New Roman"/>
                <w:b/>
                <w:color w:val="000000" w:themeColor="text1"/>
                <w:szCs w:val="26"/>
              </w:rPr>
            </w:pPr>
            <w:r>
              <w:rPr>
                <w:rFonts w:cs="Times New Roman"/>
                <w:b/>
                <w:color w:val="000000" w:themeColor="text1"/>
                <w:szCs w:val="26"/>
              </w:rPr>
              <w:t>MAP</w:t>
            </w:r>
          </w:p>
        </w:tc>
        <w:tc>
          <w:tcPr>
            <w:tcW w:w="4086" w:type="dxa"/>
            <w:vAlign w:val="center"/>
          </w:tcPr>
          <w:p w:rsidR="00BF2E6F" w:rsidRDefault="00BF2E6F" w:rsidP="00BF2E6F">
            <w:pPr>
              <w:widowControl w:val="0"/>
              <w:tabs>
                <w:tab w:val="left" w:pos="1124"/>
              </w:tabs>
              <w:jc w:val="left"/>
              <w:rPr>
                <w:spacing w:val="-1"/>
              </w:rPr>
            </w:pPr>
            <w:r>
              <w:rPr>
                <w:spacing w:val="-1"/>
              </w:rPr>
              <w:t xml:space="preserve">Maximum A </w:t>
            </w:r>
            <w:r w:rsidRPr="00A21951">
              <w:rPr>
                <w:spacing w:val="-1"/>
              </w:rPr>
              <w:t>Posteriori</w:t>
            </w:r>
          </w:p>
        </w:tc>
        <w:tc>
          <w:tcPr>
            <w:tcW w:w="3337" w:type="dxa"/>
            <w:vAlign w:val="center"/>
          </w:tcPr>
          <w:p w:rsidR="00BF2E6F" w:rsidRDefault="00BD5CCE" w:rsidP="00BF2E6F">
            <w:pPr>
              <w:widowControl w:val="0"/>
              <w:tabs>
                <w:tab w:val="left" w:pos="1124"/>
              </w:tabs>
              <w:jc w:val="left"/>
              <w:rPr>
                <w:spacing w:val="-1"/>
              </w:rPr>
            </w:pPr>
            <w:r>
              <w:rPr>
                <w:spacing w:val="-1"/>
              </w:rPr>
              <w:t>Cực đại xác suất hậu nghiệm</w:t>
            </w:r>
          </w:p>
        </w:tc>
      </w:tr>
    </w:tbl>
    <w:p w:rsidR="00576425" w:rsidRDefault="00576425" w:rsidP="009938D5"/>
    <w:p w:rsidR="00576425" w:rsidRDefault="00576425" w:rsidP="00B869A3"/>
    <w:p w:rsidR="00576425" w:rsidRDefault="00576425" w:rsidP="009938D5"/>
    <w:p w:rsidR="005611B9" w:rsidRDefault="005611B9" w:rsidP="009938D5"/>
    <w:p w:rsidR="005611B9" w:rsidRDefault="005611B9" w:rsidP="009938D5"/>
    <w:p w:rsidR="005611B9" w:rsidRDefault="005611B9" w:rsidP="009938D5"/>
    <w:p w:rsidR="005611B9" w:rsidRDefault="005611B9"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325DA5" w:rsidRDefault="00325DA5" w:rsidP="00325DA5">
      <w:bookmarkStart w:id="17" w:name="_Toc367651205"/>
      <w:bookmarkStart w:id="18" w:name="_Toc514427181"/>
      <w:bookmarkStart w:id="19" w:name="_Toc514427268"/>
    </w:p>
    <w:p w:rsidR="00157F69" w:rsidRPr="0077556B" w:rsidRDefault="00157F69" w:rsidP="00422B17">
      <w:pPr>
        <w:pStyle w:val="C1"/>
      </w:pPr>
      <w:bookmarkStart w:id="20" w:name="_Toc515183789"/>
      <w:r w:rsidRPr="0077556B">
        <w:lastRenderedPageBreak/>
        <w:t>DANH MỤC HÌNH</w:t>
      </w:r>
      <w:bookmarkEnd w:id="17"/>
      <w:bookmarkEnd w:id="18"/>
      <w:bookmarkEnd w:id="19"/>
      <w:bookmarkEnd w:id="20"/>
    </w:p>
    <w:p w:rsidR="00855F8C" w:rsidRDefault="007D6C8C">
      <w:pPr>
        <w:pStyle w:val="TableofFigures"/>
        <w:tabs>
          <w:tab w:val="right" w:leader="dot" w:pos="8780"/>
        </w:tabs>
        <w:rPr>
          <w:rFonts w:asciiTheme="minorHAnsi" w:eastAsiaTheme="minorEastAsia" w:hAnsiTheme="minorHAnsi"/>
          <w:noProof/>
          <w:sz w:val="22"/>
          <w:lang w:eastAsia="zh-CN"/>
        </w:rPr>
      </w:pPr>
      <w:r>
        <w:fldChar w:fldCharType="begin"/>
      </w:r>
      <w:r>
        <w:instrText xml:space="preserve"> TOC \f F \h \z \t "A.Hinh" \c "Hình" </w:instrText>
      </w:r>
      <w:r>
        <w:fldChar w:fldCharType="separate"/>
      </w:r>
      <w:hyperlink w:anchor="_Toc515183658" w:history="1">
        <w:r w:rsidR="00855F8C" w:rsidRPr="00742807">
          <w:rPr>
            <w:rStyle w:val="Hyperlink"/>
            <w:noProof/>
          </w:rPr>
          <w:t>Hình 1.1. Mô tả việc triển khai thuật toán K-NN</w:t>
        </w:r>
        <w:r w:rsidR="00855F8C">
          <w:rPr>
            <w:noProof/>
            <w:webHidden/>
          </w:rPr>
          <w:tab/>
        </w:r>
        <w:r w:rsidR="00855F8C">
          <w:rPr>
            <w:noProof/>
            <w:webHidden/>
          </w:rPr>
          <w:fldChar w:fldCharType="begin"/>
        </w:r>
        <w:r w:rsidR="00855F8C">
          <w:rPr>
            <w:noProof/>
            <w:webHidden/>
          </w:rPr>
          <w:instrText xml:space="preserve"> PAGEREF _Toc515183658 \h </w:instrText>
        </w:r>
        <w:r w:rsidR="00855F8C">
          <w:rPr>
            <w:noProof/>
            <w:webHidden/>
          </w:rPr>
        </w:r>
        <w:r w:rsidR="00855F8C">
          <w:rPr>
            <w:noProof/>
            <w:webHidden/>
          </w:rPr>
          <w:fldChar w:fldCharType="separate"/>
        </w:r>
        <w:r w:rsidR="007F5FDC">
          <w:rPr>
            <w:noProof/>
            <w:webHidden/>
          </w:rPr>
          <w:t>4</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59" w:history="1">
        <w:r w:rsidR="00855F8C" w:rsidRPr="00742807">
          <w:rPr>
            <w:rStyle w:val="Hyperlink"/>
            <w:noProof/>
          </w:rPr>
          <w:t>Hình 1.2. Mô tả bài toán phân lớp sử dụng cây quyết định</w:t>
        </w:r>
        <w:r w:rsidR="00855F8C">
          <w:rPr>
            <w:noProof/>
            <w:webHidden/>
          </w:rPr>
          <w:tab/>
        </w:r>
        <w:r w:rsidR="00855F8C">
          <w:rPr>
            <w:noProof/>
            <w:webHidden/>
          </w:rPr>
          <w:fldChar w:fldCharType="begin"/>
        </w:r>
        <w:r w:rsidR="00855F8C">
          <w:rPr>
            <w:noProof/>
            <w:webHidden/>
          </w:rPr>
          <w:instrText xml:space="preserve"> PAGEREF _Toc515183659 \h </w:instrText>
        </w:r>
        <w:r w:rsidR="00855F8C">
          <w:rPr>
            <w:noProof/>
            <w:webHidden/>
          </w:rPr>
        </w:r>
        <w:r w:rsidR="00855F8C">
          <w:rPr>
            <w:noProof/>
            <w:webHidden/>
          </w:rPr>
          <w:fldChar w:fldCharType="separate"/>
        </w:r>
        <w:r w:rsidR="007F5FDC">
          <w:rPr>
            <w:noProof/>
            <w:webHidden/>
          </w:rPr>
          <w:t>6</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60" w:history="1">
        <w:r w:rsidR="00855F8C" w:rsidRPr="00742807">
          <w:rPr>
            <w:rStyle w:val="Hyperlink"/>
            <w:noProof/>
          </w:rPr>
          <w:t>Hình 1.3. Mô hình Markov bậc 1</w:t>
        </w:r>
        <w:r w:rsidR="00855F8C">
          <w:rPr>
            <w:noProof/>
            <w:webHidden/>
          </w:rPr>
          <w:tab/>
        </w:r>
        <w:r w:rsidR="00855F8C">
          <w:rPr>
            <w:noProof/>
            <w:webHidden/>
          </w:rPr>
          <w:fldChar w:fldCharType="begin"/>
        </w:r>
        <w:r w:rsidR="00855F8C">
          <w:rPr>
            <w:noProof/>
            <w:webHidden/>
          </w:rPr>
          <w:instrText xml:space="preserve"> PAGEREF _Toc515183660 \h </w:instrText>
        </w:r>
        <w:r w:rsidR="00855F8C">
          <w:rPr>
            <w:noProof/>
            <w:webHidden/>
          </w:rPr>
        </w:r>
        <w:r w:rsidR="00855F8C">
          <w:rPr>
            <w:noProof/>
            <w:webHidden/>
          </w:rPr>
          <w:fldChar w:fldCharType="separate"/>
        </w:r>
        <w:r w:rsidR="007F5FDC">
          <w:rPr>
            <w:noProof/>
            <w:webHidden/>
          </w:rPr>
          <w:t>8</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61" w:history="1">
        <w:r w:rsidR="00855F8C" w:rsidRPr="00742807">
          <w:rPr>
            <w:rStyle w:val="Hyperlink"/>
            <w:noProof/>
          </w:rPr>
          <w:t>Hình 1.4. Mô hình Markov bậc 2</w:t>
        </w:r>
        <w:r w:rsidR="00855F8C">
          <w:rPr>
            <w:noProof/>
            <w:webHidden/>
          </w:rPr>
          <w:tab/>
        </w:r>
        <w:r w:rsidR="00855F8C">
          <w:rPr>
            <w:noProof/>
            <w:webHidden/>
          </w:rPr>
          <w:fldChar w:fldCharType="begin"/>
        </w:r>
        <w:r w:rsidR="00855F8C">
          <w:rPr>
            <w:noProof/>
            <w:webHidden/>
          </w:rPr>
          <w:instrText xml:space="preserve"> PAGEREF _Toc515183661 \h </w:instrText>
        </w:r>
        <w:r w:rsidR="00855F8C">
          <w:rPr>
            <w:noProof/>
            <w:webHidden/>
          </w:rPr>
        </w:r>
        <w:r w:rsidR="00855F8C">
          <w:rPr>
            <w:noProof/>
            <w:webHidden/>
          </w:rPr>
          <w:fldChar w:fldCharType="separate"/>
        </w:r>
        <w:r w:rsidR="007F5FDC">
          <w:rPr>
            <w:noProof/>
            <w:webHidden/>
          </w:rPr>
          <w:t>8</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62" w:history="1">
        <w:r w:rsidR="00855F8C" w:rsidRPr="00742807">
          <w:rPr>
            <w:rStyle w:val="Hyperlink"/>
            <w:noProof/>
          </w:rPr>
          <w:t>Hình 1.5. Mô hình Markov trong bài toán dự báo thời tiết</w:t>
        </w:r>
        <w:r w:rsidR="00855F8C">
          <w:rPr>
            <w:noProof/>
            <w:webHidden/>
          </w:rPr>
          <w:tab/>
        </w:r>
        <w:r w:rsidR="00855F8C">
          <w:rPr>
            <w:noProof/>
            <w:webHidden/>
          </w:rPr>
          <w:fldChar w:fldCharType="begin"/>
        </w:r>
        <w:r w:rsidR="00855F8C">
          <w:rPr>
            <w:noProof/>
            <w:webHidden/>
          </w:rPr>
          <w:instrText xml:space="preserve"> PAGEREF _Toc515183662 \h </w:instrText>
        </w:r>
        <w:r w:rsidR="00855F8C">
          <w:rPr>
            <w:noProof/>
            <w:webHidden/>
          </w:rPr>
        </w:r>
        <w:r w:rsidR="00855F8C">
          <w:rPr>
            <w:noProof/>
            <w:webHidden/>
          </w:rPr>
          <w:fldChar w:fldCharType="separate"/>
        </w:r>
        <w:r w:rsidR="007F5FDC">
          <w:rPr>
            <w:noProof/>
            <w:webHidden/>
          </w:rPr>
          <w:t>9</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63" w:history="1">
        <w:r w:rsidR="00855F8C" w:rsidRPr="00742807">
          <w:rPr>
            <w:rStyle w:val="Hyperlink"/>
            <w:noProof/>
          </w:rPr>
          <w:t>Hình 1.6. Mô hình Markov ẩn 3 trạng thái</w:t>
        </w:r>
        <w:r w:rsidR="00855F8C">
          <w:rPr>
            <w:noProof/>
            <w:webHidden/>
          </w:rPr>
          <w:tab/>
        </w:r>
        <w:r w:rsidR="00855F8C">
          <w:rPr>
            <w:noProof/>
            <w:webHidden/>
          </w:rPr>
          <w:fldChar w:fldCharType="begin"/>
        </w:r>
        <w:r w:rsidR="00855F8C">
          <w:rPr>
            <w:noProof/>
            <w:webHidden/>
          </w:rPr>
          <w:instrText xml:space="preserve"> PAGEREF _Toc515183663 \h </w:instrText>
        </w:r>
        <w:r w:rsidR="00855F8C">
          <w:rPr>
            <w:noProof/>
            <w:webHidden/>
          </w:rPr>
        </w:r>
        <w:r w:rsidR="00855F8C">
          <w:rPr>
            <w:noProof/>
            <w:webHidden/>
          </w:rPr>
          <w:fldChar w:fldCharType="separate"/>
        </w:r>
        <w:r w:rsidR="007F5FDC">
          <w:rPr>
            <w:noProof/>
            <w:webHidden/>
          </w:rPr>
          <w:t>9</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64" w:history="1">
        <w:r w:rsidR="00855F8C" w:rsidRPr="00742807">
          <w:rPr>
            <w:rStyle w:val="Hyperlink"/>
            <w:noProof/>
          </w:rPr>
          <w:t>Hình 1.7. Hàm mật độ Gauss</w:t>
        </w:r>
        <w:r w:rsidR="00855F8C">
          <w:rPr>
            <w:noProof/>
            <w:webHidden/>
          </w:rPr>
          <w:tab/>
        </w:r>
        <w:r w:rsidR="00855F8C">
          <w:rPr>
            <w:noProof/>
            <w:webHidden/>
          </w:rPr>
          <w:fldChar w:fldCharType="begin"/>
        </w:r>
        <w:r w:rsidR="00855F8C">
          <w:rPr>
            <w:noProof/>
            <w:webHidden/>
          </w:rPr>
          <w:instrText xml:space="preserve"> PAGEREF _Toc515183664 \h </w:instrText>
        </w:r>
        <w:r w:rsidR="00855F8C">
          <w:rPr>
            <w:noProof/>
            <w:webHidden/>
          </w:rPr>
        </w:r>
        <w:r w:rsidR="00855F8C">
          <w:rPr>
            <w:noProof/>
            <w:webHidden/>
          </w:rPr>
          <w:fldChar w:fldCharType="separate"/>
        </w:r>
        <w:r w:rsidR="007F5FDC">
          <w:rPr>
            <w:noProof/>
            <w:webHidden/>
          </w:rPr>
          <w:t>11</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65" w:history="1">
        <w:r w:rsidR="00855F8C" w:rsidRPr="00742807">
          <w:rPr>
            <w:rStyle w:val="Hyperlink"/>
            <w:noProof/>
          </w:rPr>
          <w:t>Hình 1.8. Mô hình GMM</w:t>
        </w:r>
        <w:r w:rsidR="00855F8C">
          <w:rPr>
            <w:noProof/>
            <w:webHidden/>
          </w:rPr>
          <w:tab/>
        </w:r>
        <w:r w:rsidR="00855F8C">
          <w:rPr>
            <w:noProof/>
            <w:webHidden/>
          </w:rPr>
          <w:fldChar w:fldCharType="begin"/>
        </w:r>
        <w:r w:rsidR="00855F8C">
          <w:rPr>
            <w:noProof/>
            <w:webHidden/>
          </w:rPr>
          <w:instrText xml:space="preserve"> PAGEREF _Toc515183665 \h </w:instrText>
        </w:r>
        <w:r w:rsidR="00855F8C">
          <w:rPr>
            <w:noProof/>
            <w:webHidden/>
          </w:rPr>
        </w:r>
        <w:r w:rsidR="00855F8C">
          <w:rPr>
            <w:noProof/>
            <w:webHidden/>
          </w:rPr>
          <w:fldChar w:fldCharType="separate"/>
        </w:r>
        <w:r w:rsidR="007F5FDC">
          <w:rPr>
            <w:noProof/>
            <w:webHidden/>
          </w:rPr>
          <w:t>11</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66" w:history="1">
        <w:r w:rsidR="00855F8C" w:rsidRPr="00742807">
          <w:rPr>
            <w:rStyle w:val="Hyperlink"/>
            <w:noProof/>
          </w:rPr>
          <w:t>Hình 1.9. Hàm mật độ của GMM có 3 phân phối Gauss</w:t>
        </w:r>
        <w:r w:rsidR="00855F8C">
          <w:rPr>
            <w:noProof/>
            <w:webHidden/>
          </w:rPr>
          <w:tab/>
        </w:r>
        <w:r w:rsidR="00855F8C">
          <w:rPr>
            <w:noProof/>
            <w:webHidden/>
          </w:rPr>
          <w:fldChar w:fldCharType="begin"/>
        </w:r>
        <w:r w:rsidR="00855F8C">
          <w:rPr>
            <w:noProof/>
            <w:webHidden/>
          </w:rPr>
          <w:instrText xml:space="preserve"> PAGEREF _Toc515183666 \h </w:instrText>
        </w:r>
        <w:r w:rsidR="00855F8C">
          <w:rPr>
            <w:noProof/>
            <w:webHidden/>
          </w:rPr>
        </w:r>
        <w:r w:rsidR="00855F8C">
          <w:rPr>
            <w:noProof/>
            <w:webHidden/>
          </w:rPr>
          <w:fldChar w:fldCharType="separate"/>
        </w:r>
        <w:r w:rsidR="007F5FDC">
          <w:rPr>
            <w:noProof/>
            <w:webHidden/>
          </w:rPr>
          <w:t>12</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67" w:history="1">
        <w:r w:rsidR="00855F8C" w:rsidRPr="00742807">
          <w:rPr>
            <w:rStyle w:val="Hyperlink"/>
            <w:noProof/>
          </w:rPr>
          <w:t>Hình 1.10. Mô hình phân lớp sơ bộ làn điệu chèo và dân ca quan họ</w:t>
        </w:r>
        <w:r w:rsidR="00855F8C">
          <w:rPr>
            <w:noProof/>
            <w:webHidden/>
          </w:rPr>
          <w:tab/>
        </w:r>
        <w:r w:rsidR="00855F8C">
          <w:rPr>
            <w:noProof/>
            <w:webHidden/>
          </w:rPr>
          <w:fldChar w:fldCharType="begin"/>
        </w:r>
        <w:r w:rsidR="00855F8C">
          <w:rPr>
            <w:noProof/>
            <w:webHidden/>
          </w:rPr>
          <w:instrText xml:space="preserve"> PAGEREF _Toc515183667 \h </w:instrText>
        </w:r>
        <w:r w:rsidR="00855F8C">
          <w:rPr>
            <w:noProof/>
            <w:webHidden/>
          </w:rPr>
        </w:r>
        <w:r w:rsidR="00855F8C">
          <w:rPr>
            <w:noProof/>
            <w:webHidden/>
          </w:rPr>
          <w:fldChar w:fldCharType="separate"/>
        </w:r>
        <w:r w:rsidR="007F5FDC">
          <w:rPr>
            <w:noProof/>
            <w:webHidden/>
          </w:rPr>
          <w:t>16</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68" w:history="1">
        <w:r w:rsidR="00855F8C" w:rsidRPr="00742807">
          <w:rPr>
            <w:rStyle w:val="Hyperlink"/>
            <w:noProof/>
          </w:rPr>
          <w:t>Hình 1.11. Mô hình phân lớp cụ thể làn điệu chèo và dân ca quan họ</w:t>
        </w:r>
        <w:r w:rsidR="00855F8C">
          <w:rPr>
            <w:noProof/>
            <w:webHidden/>
          </w:rPr>
          <w:tab/>
        </w:r>
        <w:r w:rsidR="00855F8C">
          <w:rPr>
            <w:noProof/>
            <w:webHidden/>
          </w:rPr>
          <w:fldChar w:fldCharType="begin"/>
        </w:r>
        <w:r w:rsidR="00855F8C">
          <w:rPr>
            <w:noProof/>
            <w:webHidden/>
          </w:rPr>
          <w:instrText xml:space="preserve"> PAGEREF _Toc515183668 \h </w:instrText>
        </w:r>
        <w:r w:rsidR="00855F8C">
          <w:rPr>
            <w:noProof/>
            <w:webHidden/>
          </w:rPr>
        </w:r>
        <w:r w:rsidR="00855F8C">
          <w:rPr>
            <w:noProof/>
            <w:webHidden/>
          </w:rPr>
          <w:fldChar w:fldCharType="separate"/>
        </w:r>
        <w:r w:rsidR="007F5FDC">
          <w:rPr>
            <w:noProof/>
            <w:webHidden/>
          </w:rPr>
          <w:t>17</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69" w:history="1">
        <w:r w:rsidR="00855F8C" w:rsidRPr="00742807">
          <w:rPr>
            <w:rStyle w:val="Hyperlink"/>
            <w:noProof/>
          </w:rPr>
          <w:t>Hình 1.12. Mô hình tổng quát hệ thống phân loại nhạc theo thể loại</w:t>
        </w:r>
        <w:r w:rsidR="00855F8C">
          <w:rPr>
            <w:noProof/>
            <w:webHidden/>
          </w:rPr>
          <w:tab/>
        </w:r>
        <w:r w:rsidR="00855F8C">
          <w:rPr>
            <w:noProof/>
            <w:webHidden/>
          </w:rPr>
          <w:fldChar w:fldCharType="begin"/>
        </w:r>
        <w:r w:rsidR="00855F8C">
          <w:rPr>
            <w:noProof/>
            <w:webHidden/>
          </w:rPr>
          <w:instrText xml:space="preserve"> PAGEREF _Toc515183669 \h </w:instrText>
        </w:r>
        <w:r w:rsidR="00855F8C">
          <w:rPr>
            <w:noProof/>
            <w:webHidden/>
          </w:rPr>
        </w:r>
        <w:r w:rsidR="00855F8C">
          <w:rPr>
            <w:noProof/>
            <w:webHidden/>
          </w:rPr>
          <w:fldChar w:fldCharType="separate"/>
        </w:r>
        <w:r w:rsidR="007F5FDC">
          <w:rPr>
            <w:noProof/>
            <w:webHidden/>
          </w:rPr>
          <w:t>18</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70" w:history="1">
        <w:r w:rsidR="00855F8C" w:rsidRPr="00742807">
          <w:rPr>
            <w:rStyle w:val="Hyperlink"/>
            <w:noProof/>
          </w:rPr>
          <w:t>Hình 2.1. Thành phần của gói công cụ ALIZE</w:t>
        </w:r>
        <w:r w:rsidR="00855F8C">
          <w:rPr>
            <w:noProof/>
            <w:webHidden/>
          </w:rPr>
          <w:tab/>
        </w:r>
        <w:r w:rsidR="00855F8C">
          <w:rPr>
            <w:noProof/>
            <w:webHidden/>
          </w:rPr>
          <w:fldChar w:fldCharType="begin"/>
        </w:r>
        <w:r w:rsidR="00855F8C">
          <w:rPr>
            <w:noProof/>
            <w:webHidden/>
          </w:rPr>
          <w:instrText xml:space="preserve"> PAGEREF _Toc515183670 \h </w:instrText>
        </w:r>
        <w:r w:rsidR="00855F8C">
          <w:rPr>
            <w:noProof/>
            <w:webHidden/>
          </w:rPr>
        </w:r>
        <w:r w:rsidR="00855F8C">
          <w:rPr>
            <w:noProof/>
            <w:webHidden/>
          </w:rPr>
          <w:fldChar w:fldCharType="separate"/>
        </w:r>
        <w:r w:rsidR="007F5FDC">
          <w:rPr>
            <w:noProof/>
            <w:webHidden/>
          </w:rPr>
          <w:t>20</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71" w:history="1">
        <w:r w:rsidR="00855F8C" w:rsidRPr="00742807">
          <w:rPr>
            <w:rStyle w:val="Hyperlink"/>
            <w:noProof/>
          </w:rPr>
          <w:t>Hình 2.2.  Sơ đồ sử dụng các công cụ của SPro và ALIZE trong phân lớp làn điệu</w:t>
        </w:r>
        <w:r w:rsidR="00855F8C">
          <w:rPr>
            <w:noProof/>
            <w:webHidden/>
          </w:rPr>
          <w:tab/>
        </w:r>
        <w:r w:rsidR="00855F8C">
          <w:rPr>
            <w:noProof/>
            <w:webHidden/>
          </w:rPr>
          <w:fldChar w:fldCharType="begin"/>
        </w:r>
        <w:r w:rsidR="00855F8C">
          <w:rPr>
            <w:noProof/>
            <w:webHidden/>
          </w:rPr>
          <w:instrText xml:space="preserve"> PAGEREF _Toc515183671 \h </w:instrText>
        </w:r>
        <w:r w:rsidR="00855F8C">
          <w:rPr>
            <w:noProof/>
            <w:webHidden/>
          </w:rPr>
        </w:r>
        <w:r w:rsidR="00855F8C">
          <w:rPr>
            <w:noProof/>
            <w:webHidden/>
          </w:rPr>
          <w:fldChar w:fldCharType="separate"/>
        </w:r>
        <w:r w:rsidR="007F5FDC">
          <w:rPr>
            <w:noProof/>
            <w:webHidden/>
          </w:rPr>
          <w:t>21</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72" w:history="1">
        <w:r w:rsidR="00855F8C" w:rsidRPr="00742807">
          <w:rPr>
            <w:rStyle w:val="Hyperlink"/>
            <w:noProof/>
          </w:rPr>
          <w:t>Hình 3.1. Hệ thống thử nghiệm với dữ liệu chưa từng được huấn luyện</w:t>
        </w:r>
        <w:r w:rsidR="00855F8C">
          <w:rPr>
            <w:noProof/>
            <w:webHidden/>
          </w:rPr>
          <w:tab/>
        </w:r>
        <w:r w:rsidR="00855F8C">
          <w:rPr>
            <w:noProof/>
            <w:webHidden/>
          </w:rPr>
          <w:fldChar w:fldCharType="begin"/>
        </w:r>
        <w:r w:rsidR="00855F8C">
          <w:rPr>
            <w:noProof/>
            <w:webHidden/>
          </w:rPr>
          <w:instrText xml:space="preserve"> PAGEREF _Toc515183672 \h </w:instrText>
        </w:r>
        <w:r w:rsidR="00855F8C">
          <w:rPr>
            <w:noProof/>
            <w:webHidden/>
          </w:rPr>
        </w:r>
        <w:r w:rsidR="00855F8C">
          <w:rPr>
            <w:noProof/>
            <w:webHidden/>
          </w:rPr>
          <w:fldChar w:fldCharType="separate"/>
        </w:r>
        <w:r w:rsidR="007F5FDC">
          <w:rPr>
            <w:noProof/>
            <w:webHidden/>
          </w:rPr>
          <w:t>28</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73" w:history="1">
        <w:r w:rsidR="00855F8C" w:rsidRPr="00742807">
          <w:rPr>
            <w:rStyle w:val="Hyperlink"/>
            <w:noProof/>
          </w:rPr>
          <w:t>Hình 3.2. Thử nghiệm hệ thống phân lớp với các dữ liệu dùng để thử nghiệm nằm trong tập huấn luyện</w:t>
        </w:r>
        <w:r w:rsidR="00855F8C">
          <w:rPr>
            <w:noProof/>
            <w:webHidden/>
          </w:rPr>
          <w:tab/>
        </w:r>
        <w:r w:rsidR="00855F8C">
          <w:rPr>
            <w:noProof/>
            <w:webHidden/>
          </w:rPr>
          <w:fldChar w:fldCharType="begin"/>
        </w:r>
        <w:r w:rsidR="00855F8C">
          <w:rPr>
            <w:noProof/>
            <w:webHidden/>
          </w:rPr>
          <w:instrText xml:space="preserve"> PAGEREF _Toc515183673 \h </w:instrText>
        </w:r>
        <w:r w:rsidR="00855F8C">
          <w:rPr>
            <w:noProof/>
            <w:webHidden/>
          </w:rPr>
        </w:r>
        <w:r w:rsidR="00855F8C">
          <w:rPr>
            <w:noProof/>
            <w:webHidden/>
          </w:rPr>
          <w:fldChar w:fldCharType="separate"/>
        </w:r>
        <w:r w:rsidR="007F5FDC">
          <w:rPr>
            <w:noProof/>
            <w:webHidden/>
          </w:rPr>
          <w:t>29</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74" w:history="1">
        <w:r w:rsidR="00855F8C" w:rsidRPr="00742807">
          <w:rPr>
            <w:rStyle w:val="Hyperlink"/>
            <w:noProof/>
          </w:rPr>
          <w:t>Hình 3.3. Các bước xây dựng hệ phân lớp sử dụng SPro &amp; ALIZE</w:t>
        </w:r>
        <w:r w:rsidR="00855F8C">
          <w:rPr>
            <w:noProof/>
            <w:webHidden/>
          </w:rPr>
          <w:tab/>
        </w:r>
        <w:r w:rsidR="00855F8C">
          <w:rPr>
            <w:noProof/>
            <w:webHidden/>
          </w:rPr>
          <w:fldChar w:fldCharType="begin"/>
        </w:r>
        <w:r w:rsidR="00855F8C">
          <w:rPr>
            <w:noProof/>
            <w:webHidden/>
          </w:rPr>
          <w:instrText xml:space="preserve"> PAGEREF _Toc515183674 \h </w:instrText>
        </w:r>
        <w:r w:rsidR="00855F8C">
          <w:rPr>
            <w:noProof/>
            <w:webHidden/>
          </w:rPr>
        </w:r>
        <w:r w:rsidR="00855F8C">
          <w:rPr>
            <w:noProof/>
            <w:webHidden/>
          </w:rPr>
          <w:fldChar w:fldCharType="separate"/>
        </w:r>
        <w:r w:rsidR="007F5FDC">
          <w:rPr>
            <w:noProof/>
            <w:webHidden/>
          </w:rPr>
          <w:t>32</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75" w:history="1">
        <w:r w:rsidR="00855F8C" w:rsidRPr="00742807">
          <w:rPr>
            <w:rStyle w:val="Hyperlink"/>
            <w:noProof/>
          </w:rPr>
          <w:t>Hình 4.1. Kết quả phân lớp sơ bộ khi thay đổi hệ số M với dữ liệu thử nghiệm không nằm trong tập huấn luyện</w:t>
        </w:r>
        <w:r w:rsidR="00855F8C">
          <w:rPr>
            <w:noProof/>
            <w:webHidden/>
          </w:rPr>
          <w:tab/>
        </w:r>
        <w:r w:rsidR="00855F8C">
          <w:rPr>
            <w:noProof/>
            <w:webHidden/>
          </w:rPr>
          <w:fldChar w:fldCharType="begin"/>
        </w:r>
        <w:r w:rsidR="00855F8C">
          <w:rPr>
            <w:noProof/>
            <w:webHidden/>
          </w:rPr>
          <w:instrText xml:space="preserve"> PAGEREF _Toc515183675 \h </w:instrText>
        </w:r>
        <w:r w:rsidR="00855F8C">
          <w:rPr>
            <w:noProof/>
            <w:webHidden/>
          </w:rPr>
        </w:r>
        <w:r w:rsidR="00855F8C">
          <w:rPr>
            <w:noProof/>
            <w:webHidden/>
          </w:rPr>
          <w:fldChar w:fldCharType="separate"/>
        </w:r>
        <w:r w:rsidR="007F5FDC">
          <w:rPr>
            <w:noProof/>
            <w:webHidden/>
          </w:rPr>
          <w:t>40</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76" w:history="1">
        <w:r w:rsidR="00855F8C" w:rsidRPr="00742807">
          <w:rPr>
            <w:rStyle w:val="Hyperlink"/>
            <w:noProof/>
          </w:rPr>
          <w:t>Hình 4.2. Kết quả nhận dạng cụ thể làn điệu chèo khi thay đổi hệ số M với dữ liệu thử nghiệm không nằm trong tập huấn luyện</w:t>
        </w:r>
        <w:r w:rsidR="00855F8C">
          <w:rPr>
            <w:noProof/>
            <w:webHidden/>
          </w:rPr>
          <w:tab/>
        </w:r>
        <w:r w:rsidR="00855F8C">
          <w:rPr>
            <w:noProof/>
            <w:webHidden/>
          </w:rPr>
          <w:fldChar w:fldCharType="begin"/>
        </w:r>
        <w:r w:rsidR="00855F8C">
          <w:rPr>
            <w:noProof/>
            <w:webHidden/>
          </w:rPr>
          <w:instrText xml:space="preserve"> PAGEREF _Toc515183676 \h </w:instrText>
        </w:r>
        <w:r w:rsidR="00855F8C">
          <w:rPr>
            <w:noProof/>
            <w:webHidden/>
          </w:rPr>
        </w:r>
        <w:r w:rsidR="00855F8C">
          <w:rPr>
            <w:noProof/>
            <w:webHidden/>
          </w:rPr>
          <w:fldChar w:fldCharType="separate"/>
        </w:r>
        <w:r w:rsidR="007F5FDC">
          <w:rPr>
            <w:noProof/>
            <w:webHidden/>
          </w:rPr>
          <w:t>43</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77" w:history="1">
        <w:r w:rsidR="00855F8C" w:rsidRPr="00742807">
          <w:rPr>
            <w:rStyle w:val="Hyperlink"/>
            <w:noProof/>
          </w:rPr>
          <w:t>Hình 4.3. Kết quả nhận dạng cụ thể làn điệu dân ca quan họ khi thay đổi hệ số M với dữ liệu thử nghiệm không nằm trong tập huấn luyện</w:t>
        </w:r>
        <w:r w:rsidR="00855F8C">
          <w:rPr>
            <w:noProof/>
            <w:webHidden/>
          </w:rPr>
          <w:tab/>
        </w:r>
        <w:r w:rsidR="00855F8C">
          <w:rPr>
            <w:noProof/>
            <w:webHidden/>
          </w:rPr>
          <w:fldChar w:fldCharType="begin"/>
        </w:r>
        <w:r w:rsidR="00855F8C">
          <w:rPr>
            <w:noProof/>
            <w:webHidden/>
          </w:rPr>
          <w:instrText xml:space="preserve"> PAGEREF _Toc515183677 \h </w:instrText>
        </w:r>
        <w:r w:rsidR="00855F8C">
          <w:rPr>
            <w:noProof/>
            <w:webHidden/>
          </w:rPr>
        </w:r>
        <w:r w:rsidR="00855F8C">
          <w:rPr>
            <w:noProof/>
            <w:webHidden/>
          </w:rPr>
          <w:fldChar w:fldCharType="separate"/>
        </w:r>
        <w:r w:rsidR="007F5FDC">
          <w:rPr>
            <w:noProof/>
            <w:webHidden/>
          </w:rPr>
          <w:t>46</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78" w:history="1">
        <w:r w:rsidR="00855F8C" w:rsidRPr="00742807">
          <w:rPr>
            <w:rStyle w:val="Hyperlink"/>
            <w:noProof/>
          </w:rPr>
          <w:t>Hình 4.4. Biểu đồ kết quả của hệ thống phân lớp sơ bộ tùy theo độ dài của file thử nghiệm và số thành phần Gauss thay đổi</w:t>
        </w:r>
        <w:r w:rsidR="00855F8C">
          <w:rPr>
            <w:noProof/>
            <w:webHidden/>
          </w:rPr>
          <w:tab/>
        </w:r>
        <w:r w:rsidR="00855F8C">
          <w:rPr>
            <w:noProof/>
            <w:webHidden/>
          </w:rPr>
          <w:fldChar w:fldCharType="begin"/>
        </w:r>
        <w:r w:rsidR="00855F8C">
          <w:rPr>
            <w:noProof/>
            <w:webHidden/>
          </w:rPr>
          <w:instrText xml:space="preserve"> PAGEREF _Toc515183678 \h </w:instrText>
        </w:r>
        <w:r w:rsidR="00855F8C">
          <w:rPr>
            <w:noProof/>
            <w:webHidden/>
          </w:rPr>
        </w:r>
        <w:r w:rsidR="00855F8C">
          <w:rPr>
            <w:noProof/>
            <w:webHidden/>
          </w:rPr>
          <w:fldChar w:fldCharType="separate"/>
        </w:r>
        <w:r w:rsidR="007F5FDC">
          <w:rPr>
            <w:noProof/>
            <w:webHidden/>
          </w:rPr>
          <w:t>48</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79" w:history="1">
        <w:r w:rsidR="00855F8C" w:rsidRPr="00742807">
          <w:rPr>
            <w:rStyle w:val="Hyperlink"/>
            <w:noProof/>
          </w:rPr>
          <w:t>Hình 4.5. Biểu đồ kết quả phân lớp cụ thể làn điệu chèo có độ dài file thử nghiệm và số thành phần Gauss thay đổi</w:t>
        </w:r>
        <w:r w:rsidR="00855F8C">
          <w:rPr>
            <w:noProof/>
            <w:webHidden/>
          </w:rPr>
          <w:tab/>
        </w:r>
        <w:r w:rsidR="00855F8C">
          <w:rPr>
            <w:noProof/>
            <w:webHidden/>
          </w:rPr>
          <w:fldChar w:fldCharType="begin"/>
        </w:r>
        <w:r w:rsidR="00855F8C">
          <w:rPr>
            <w:noProof/>
            <w:webHidden/>
          </w:rPr>
          <w:instrText xml:space="preserve"> PAGEREF _Toc515183679 \h </w:instrText>
        </w:r>
        <w:r w:rsidR="00855F8C">
          <w:rPr>
            <w:noProof/>
            <w:webHidden/>
          </w:rPr>
        </w:r>
        <w:r w:rsidR="00855F8C">
          <w:rPr>
            <w:noProof/>
            <w:webHidden/>
          </w:rPr>
          <w:fldChar w:fldCharType="separate"/>
        </w:r>
        <w:r w:rsidR="007F5FDC">
          <w:rPr>
            <w:noProof/>
            <w:webHidden/>
          </w:rPr>
          <w:t>50</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80" w:history="1">
        <w:r w:rsidR="00855F8C" w:rsidRPr="00742807">
          <w:rPr>
            <w:rStyle w:val="Hyperlink"/>
            <w:noProof/>
          </w:rPr>
          <w:t>Hình 4.6. Biểu đồ kết quả phân lớp cụ thể làn điệu dân ca quan họ có độ dài file thử nghiệm và số thành phần Gauss thay đổi</w:t>
        </w:r>
        <w:r w:rsidR="00855F8C">
          <w:rPr>
            <w:noProof/>
            <w:webHidden/>
          </w:rPr>
          <w:tab/>
        </w:r>
        <w:r w:rsidR="00855F8C">
          <w:rPr>
            <w:noProof/>
            <w:webHidden/>
          </w:rPr>
          <w:fldChar w:fldCharType="begin"/>
        </w:r>
        <w:r w:rsidR="00855F8C">
          <w:rPr>
            <w:noProof/>
            <w:webHidden/>
          </w:rPr>
          <w:instrText xml:space="preserve"> PAGEREF _Toc515183680 \h </w:instrText>
        </w:r>
        <w:r w:rsidR="00855F8C">
          <w:rPr>
            <w:noProof/>
            <w:webHidden/>
          </w:rPr>
        </w:r>
        <w:r w:rsidR="00855F8C">
          <w:rPr>
            <w:noProof/>
            <w:webHidden/>
          </w:rPr>
          <w:fldChar w:fldCharType="separate"/>
        </w:r>
        <w:r w:rsidR="007F5FDC">
          <w:rPr>
            <w:noProof/>
            <w:webHidden/>
          </w:rPr>
          <w:t>52</w:t>
        </w:r>
        <w:r w:rsidR="00855F8C">
          <w:rPr>
            <w:noProof/>
            <w:webHidden/>
          </w:rPr>
          <w:fldChar w:fldCharType="end"/>
        </w:r>
      </w:hyperlink>
    </w:p>
    <w:p w:rsidR="002819B5" w:rsidRDefault="007D6C8C" w:rsidP="00B869A3">
      <w:r>
        <w:fldChar w:fldCharType="end"/>
      </w:r>
    </w:p>
    <w:p w:rsidR="006A2D29" w:rsidRDefault="006A2D29" w:rsidP="00B869A3"/>
    <w:p w:rsidR="007A7D9D" w:rsidRDefault="007A7D9D" w:rsidP="00B869A3"/>
    <w:p w:rsidR="00C73499" w:rsidRDefault="00C73499" w:rsidP="00B869A3"/>
    <w:p w:rsidR="00855F8C" w:rsidRDefault="00855F8C" w:rsidP="00B869A3"/>
    <w:p w:rsidR="00855F8C" w:rsidRDefault="00855F8C" w:rsidP="00B869A3"/>
    <w:p w:rsidR="00855F8C" w:rsidRDefault="00855F8C" w:rsidP="00B869A3"/>
    <w:p w:rsidR="00FA319D" w:rsidRDefault="00FA319D" w:rsidP="00B869A3"/>
    <w:p w:rsidR="00913625" w:rsidRDefault="00913625" w:rsidP="00325DA5">
      <w:bookmarkStart w:id="21" w:name="_Toc367651206"/>
    </w:p>
    <w:p w:rsidR="005611B9" w:rsidRDefault="005611B9" w:rsidP="00422B17">
      <w:pPr>
        <w:pStyle w:val="C1"/>
      </w:pPr>
      <w:bookmarkStart w:id="22" w:name="_Toc514427182"/>
      <w:bookmarkStart w:id="23" w:name="_Toc514427269"/>
      <w:bookmarkStart w:id="24" w:name="_Toc515183790"/>
      <w:r>
        <w:lastRenderedPageBreak/>
        <w:t>DANH MỤC BẢNG</w:t>
      </w:r>
      <w:bookmarkEnd w:id="21"/>
      <w:bookmarkEnd w:id="22"/>
      <w:bookmarkEnd w:id="23"/>
      <w:bookmarkEnd w:id="24"/>
    </w:p>
    <w:p w:rsidR="00855F8C" w:rsidRDefault="00F24101">
      <w:pPr>
        <w:pStyle w:val="TableofFigures"/>
        <w:tabs>
          <w:tab w:val="right" w:leader="dot" w:pos="8780"/>
        </w:tabs>
        <w:rPr>
          <w:rFonts w:asciiTheme="minorHAnsi" w:eastAsiaTheme="minorEastAsia" w:hAnsiTheme="minorHAnsi"/>
          <w:noProof/>
          <w:sz w:val="22"/>
          <w:lang w:eastAsia="zh-CN"/>
        </w:rPr>
      </w:pPr>
      <w:r>
        <w:fldChar w:fldCharType="begin"/>
      </w:r>
      <w:r>
        <w:instrText xml:space="preserve"> TOC \f F \h \z \t "A.Bang" \c "Bảng" </w:instrText>
      </w:r>
      <w:r>
        <w:fldChar w:fldCharType="separate"/>
      </w:r>
      <w:hyperlink w:anchor="_Toc515183599" w:history="1">
        <w:r w:rsidR="00855F8C" w:rsidRPr="00927E24">
          <w:rPr>
            <w:rStyle w:val="Hyperlink"/>
            <w:noProof/>
          </w:rPr>
          <w:t>Bảng 2.1: Mô tả tùy chọn sử dụng tiêu chuẩn hóa năng lượng</w:t>
        </w:r>
        <w:r w:rsidR="00855F8C">
          <w:rPr>
            <w:noProof/>
            <w:webHidden/>
          </w:rPr>
          <w:tab/>
        </w:r>
        <w:r w:rsidR="00855F8C">
          <w:rPr>
            <w:noProof/>
            <w:webHidden/>
          </w:rPr>
          <w:fldChar w:fldCharType="begin"/>
        </w:r>
        <w:r w:rsidR="00855F8C">
          <w:rPr>
            <w:noProof/>
            <w:webHidden/>
          </w:rPr>
          <w:instrText xml:space="preserve"> PAGEREF _Toc515183599 \h </w:instrText>
        </w:r>
        <w:r w:rsidR="00855F8C">
          <w:rPr>
            <w:noProof/>
            <w:webHidden/>
          </w:rPr>
        </w:r>
        <w:r w:rsidR="00855F8C">
          <w:rPr>
            <w:noProof/>
            <w:webHidden/>
          </w:rPr>
          <w:fldChar w:fldCharType="separate"/>
        </w:r>
        <w:r w:rsidR="007F5FDC">
          <w:rPr>
            <w:noProof/>
            <w:webHidden/>
          </w:rPr>
          <w:t>23</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00" w:history="1">
        <w:r w:rsidR="00855F8C" w:rsidRPr="00927E24">
          <w:rPr>
            <w:rStyle w:val="Hyperlink"/>
            <w:noProof/>
          </w:rPr>
          <w:t>Bảng 2.2: Mô tả tùy chọn sử dụng phát hiện tín hiệu tiếng nói</w:t>
        </w:r>
        <w:r w:rsidR="00855F8C">
          <w:rPr>
            <w:noProof/>
            <w:webHidden/>
          </w:rPr>
          <w:tab/>
        </w:r>
        <w:r w:rsidR="00855F8C">
          <w:rPr>
            <w:noProof/>
            <w:webHidden/>
          </w:rPr>
          <w:fldChar w:fldCharType="begin"/>
        </w:r>
        <w:r w:rsidR="00855F8C">
          <w:rPr>
            <w:noProof/>
            <w:webHidden/>
          </w:rPr>
          <w:instrText xml:space="preserve"> PAGEREF _Toc515183600 \h </w:instrText>
        </w:r>
        <w:r w:rsidR="00855F8C">
          <w:rPr>
            <w:noProof/>
            <w:webHidden/>
          </w:rPr>
        </w:r>
        <w:r w:rsidR="00855F8C">
          <w:rPr>
            <w:noProof/>
            <w:webHidden/>
          </w:rPr>
          <w:fldChar w:fldCharType="separate"/>
        </w:r>
        <w:r w:rsidR="007F5FDC">
          <w:rPr>
            <w:noProof/>
            <w:webHidden/>
          </w:rPr>
          <w:t>23</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01" w:history="1">
        <w:r w:rsidR="00855F8C" w:rsidRPr="00927E24">
          <w:rPr>
            <w:rStyle w:val="Hyperlink"/>
            <w:noProof/>
          </w:rPr>
          <w:t>Bảng 2.3: Mô tả tùy chọn chuẩn hóa đặc trưng</w:t>
        </w:r>
        <w:r w:rsidR="00855F8C">
          <w:rPr>
            <w:noProof/>
            <w:webHidden/>
          </w:rPr>
          <w:tab/>
        </w:r>
        <w:r w:rsidR="00855F8C">
          <w:rPr>
            <w:noProof/>
            <w:webHidden/>
          </w:rPr>
          <w:fldChar w:fldCharType="begin"/>
        </w:r>
        <w:r w:rsidR="00855F8C">
          <w:rPr>
            <w:noProof/>
            <w:webHidden/>
          </w:rPr>
          <w:instrText xml:space="preserve"> PAGEREF _Toc515183601 \h </w:instrText>
        </w:r>
        <w:r w:rsidR="00855F8C">
          <w:rPr>
            <w:noProof/>
            <w:webHidden/>
          </w:rPr>
        </w:r>
        <w:r w:rsidR="00855F8C">
          <w:rPr>
            <w:noProof/>
            <w:webHidden/>
          </w:rPr>
          <w:fldChar w:fldCharType="separate"/>
        </w:r>
        <w:r w:rsidR="007F5FDC">
          <w:rPr>
            <w:noProof/>
            <w:webHidden/>
          </w:rPr>
          <w:t>24</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02" w:history="1">
        <w:r w:rsidR="00855F8C" w:rsidRPr="00927E24">
          <w:rPr>
            <w:rStyle w:val="Hyperlink"/>
            <w:noProof/>
          </w:rPr>
          <w:t>Bảng 2.4: Mô tả tùy chọn chính sử dụng huấn luyện mô hình từ</w:t>
        </w:r>
        <w:r w:rsidR="00855F8C">
          <w:rPr>
            <w:noProof/>
            <w:webHidden/>
          </w:rPr>
          <w:tab/>
        </w:r>
        <w:r w:rsidR="00855F8C">
          <w:rPr>
            <w:noProof/>
            <w:webHidden/>
          </w:rPr>
          <w:fldChar w:fldCharType="begin"/>
        </w:r>
        <w:r w:rsidR="00855F8C">
          <w:rPr>
            <w:noProof/>
            <w:webHidden/>
          </w:rPr>
          <w:instrText xml:space="preserve"> PAGEREF _Toc515183602 \h </w:instrText>
        </w:r>
        <w:r w:rsidR="00855F8C">
          <w:rPr>
            <w:noProof/>
            <w:webHidden/>
          </w:rPr>
        </w:r>
        <w:r w:rsidR="00855F8C">
          <w:rPr>
            <w:noProof/>
            <w:webHidden/>
          </w:rPr>
          <w:fldChar w:fldCharType="separate"/>
        </w:r>
        <w:r w:rsidR="007F5FDC">
          <w:rPr>
            <w:noProof/>
            <w:webHidden/>
          </w:rPr>
          <w:t>25</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03" w:history="1">
        <w:r w:rsidR="00855F8C" w:rsidRPr="00927E24">
          <w:rPr>
            <w:rStyle w:val="Hyperlink"/>
            <w:noProof/>
          </w:rPr>
          <w:t>Bảng 2.5: Mô tả tùy chọn trong huấn luyện mô hình đích</w:t>
        </w:r>
        <w:r w:rsidR="00855F8C">
          <w:rPr>
            <w:noProof/>
            <w:webHidden/>
          </w:rPr>
          <w:tab/>
        </w:r>
        <w:r w:rsidR="00855F8C">
          <w:rPr>
            <w:noProof/>
            <w:webHidden/>
          </w:rPr>
          <w:fldChar w:fldCharType="begin"/>
        </w:r>
        <w:r w:rsidR="00855F8C">
          <w:rPr>
            <w:noProof/>
            <w:webHidden/>
          </w:rPr>
          <w:instrText xml:space="preserve"> PAGEREF _Toc515183603 \h </w:instrText>
        </w:r>
        <w:r w:rsidR="00855F8C">
          <w:rPr>
            <w:noProof/>
            <w:webHidden/>
          </w:rPr>
        </w:r>
        <w:r w:rsidR="00855F8C">
          <w:rPr>
            <w:noProof/>
            <w:webHidden/>
          </w:rPr>
          <w:fldChar w:fldCharType="separate"/>
        </w:r>
        <w:r w:rsidR="007F5FDC">
          <w:rPr>
            <w:noProof/>
            <w:webHidden/>
          </w:rPr>
          <w:t>25</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04" w:history="1">
        <w:r w:rsidR="00855F8C" w:rsidRPr="00927E24">
          <w:rPr>
            <w:rStyle w:val="Hyperlink"/>
            <w:noProof/>
          </w:rPr>
          <w:t>Bảng 2.6: Mô tả tùy chọn tính điểm số của mô hình GMM</w:t>
        </w:r>
        <w:r w:rsidR="00855F8C">
          <w:rPr>
            <w:noProof/>
            <w:webHidden/>
          </w:rPr>
          <w:tab/>
        </w:r>
        <w:r w:rsidR="00855F8C">
          <w:rPr>
            <w:noProof/>
            <w:webHidden/>
          </w:rPr>
          <w:fldChar w:fldCharType="begin"/>
        </w:r>
        <w:r w:rsidR="00855F8C">
          <w:rPr>
            <w:noProof/>
            <w:webHidden/>
          </w:rPr>
          <w:instrText xml:space="preserve"> PAGEREF _Toc515183604 \h </w:instrText>
        </w:r>
        <w:r w:rsidR="00855F8C">
          <w:rPr>
            <w:noProof/>
            <w:webHidden/>
          </w:rPr>
        </w:r>
        <w:r w:rsidR="00855F8C">
          <w:rPr>
            <w:noProof/>
            <w:webHidden/>
          </w:rPr>
          <w:fldChar w:fldCharType="separate"/>
        </w:r>
        <w:r w:rsidR="007F5FDC">
          <w:rPr>
            <w:noProof/>
            <w:webHidden/>
          </w:rPr>
          <w:t>26</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05" w:history="1">
        <w:r w:rsidR="00855F8C" w:rsidRPr="00927E24">
          <w:rPr>
            <w:rStyle w:val="Hyperlink"/>
            <w:noProof/>
          </w:rPr>
          <w:t>Bảng 3.1: Thông tin về 25 làn điệu chèo</w:t>
        </w:r>
        <w:r w:rsidR="00855F8C">
          <w:rPr>
            <w:noProof/>
            <w:webHidden/>
          </w:rPr>
          <w:tab/>
        </w:r>
        <w:r w:rsidR="00855F8C">
          <w:rPr>
            <w:noProof/>
            <w:webHidden/>
          </w:rPr>
          <w:fldChar w:fldCharType="begin"/>
        </w:r>
        <w:r w:rsidR="00855F8C">
          <w:rPr>
            <w:noProof/>
            <w:webHidden/>
          </w:rPr>
          <w:instrText xml:space="preserve"> PAGEREF _Toc515183605 \h </w:instrText>
        </w:r>
        <w:r w:rsidR="00855F8C">
          <w:rPr>
            <w:noProof/>
            <w:webHidden/>
          </w:rPr>
        </w:r>
        <w:r w:rsidR="00855F8C">
          <w:rPr>
            <w:noProof/>
            <w:webHidden/>
          </w:rPr>
          <w:fldChar w:fldCharType="separate"/>
        </w:r>
        <w:r w:rsidR="007F5FDC">
          <w:rPr>
            <w:noProof/>
            <w:webHidden/>
          </w:rPr>
          <w:t>30</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06" w:history="1">
        <w:r w:rsidR="00855F8C" w:rsidRPr="00927E24">
          <w:rPr>
            <w:rStyle w:val="Hyperlink"/>
            <w:noProof/>
          </w:rPr>
          <w:t>Bảng 3.2: Thông tin về 25 làn điệu quan họ</w:t>
        </w:r>
        <w:r w:rsidR="00855F8C">
          <w:rPr>
            <w:noProof/>
            <w:webHidden/>
          </w:rPr>
          <w:tab/>
        </w:r>
        <w:r w:rsidR="00855F8C">
          <w:rPr>
            <w:noProof/>
            <w:webHidden/>
          </w:rPr>
          <w:fldChar w:fldCharType="begin"/>
        </w:r>
        <w:r w:rsidR="00855F8C">
          <w:rPr>
            <w:noProof/>
            <w:webHidden/>
          </w:rPr>
          <w:instrText xml:space="preserve"> PAGEREF _Toc515183606 \h </w:instrText>
        </w:r>
        <w:r w:rsidR="00855F8C">
          <w:rPr>
            <w:noProof/>
            <w:webHidden/>
          </w:rPr>
        </w:r>
        <w:r w:rsidR="00855F8C">
          <w:rPr>
            <w:noProof/>
            <w:webHidden/>
          </w:rPr>
          <w:fldChar w:fldCharType="separate"/>
        </w:r>
        <w:r w:rsidR="007F5FDC">
          <w:rPr>
            <w:noProof/>
            <w:webHidden/>
          </w:rPr>
          <w:t>31</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07" w:history="1">
        <w:r w:rsidR="00855F8C" w:rsidRPr="00927E24">
          <w:rPr>
            <w:rStyle w:val="Hyperlink"/>
            <w:noProof/>
          </w:rPr>
          <w:t>Bảng 4.1. Ma trận nhầm lẫn phân lớp sơ bộ với dữ liệu thử nghiệm không nằm trong tập huấn luyện (M = 512)</w:t>
        </w:r>
        <w:r w:rsidR="00855F8C">
          <w:rPr>
            <w:noProof/>
            <w:webHidden/>
          </w:rPr>
          <w:tab/>
        </w:r>
        <w:r w:rsidR="00855F8C">
          <w:rPr>
            <w:noProof/>
            <w:webHidden/>
          </w:rPr>
          <w:fldChar w:fldCharType="begin"/>
        </w:r>
        <w:r w:rsidR="00855F8C">
          <w:rPr>
            <w:noProof/>
            <w:webHidden/>
          </w:rPr>
          <w:instrText xml:space="preserve"> PAGEREF _Toc515183607 \h </w:instrText>
        </w:r>
        <w:r w:rsidR="00855F8C">
          <w:rPr>
            <w:noProof/>
            <w:webHidden/>
          </w:rPr>
        </w:r>
        <w:r w:rsidR="00855F8C">
          <w:rPr>
            <w:noProof/>
            <w:webHidden/>
          </w:rPr>
          <w:fldChar w:fldCharType="separate"/>
        </w:r>
        <w:r w:rsidR="007F5FDC">
          <w:rPr>
            <w:noProof/>
            <w:webHidden/>
          </w:rPr>
          <w:t>40</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08" w:history="1">
        <w:r w:rsidR="00855F8C" w:rsidRPr="00927E24">
          <w:rPr>
            <w:rStyle w:val="Hyperlink"/>
            <w:noProof/>
          </w:rPr>
          <w:t>Bảng 4.2. Ma trận nhầm lẫn nhận nhận dạng cụ thể làn điệu chèo với dữ liệu thử nghiệm không nằm trong tập huấn luyện (với M = 512)</w:t>
        </w:r>
        <w:r w:rsidR="00855F8C">
          <w:rPr>
            <w:noProof/>
            <w:webHidden/>
          </w:rPr>
          <w:tab/>
        </w:r>
        <w:r w:rsidR="00855F8C">
          <w:rPr>
            <w:noProof/>
            <w:webHidden/>
          </w:rPr>
          <w:fldChar w:fldCharType="begin"/>
        </w:r>
        <w:r w:rsidR="00855F8C">
          <w:rPr>
            <w:noProof/>
            <w:webHidden/>
          </w:rPr>
          <w:instrText xml:space="preserve"> PAGEREF _Toc515183608 \h </w:instrText>
        </w:r>
        <w:r w:rsidR="00855F8C">
          <w:rPr>
            <w:noProof/>
            <w:webHidden/>
          </w:rPr>
        </w:r>
        <w:r w:rsidR="00855F8C">
          <w:rPr>
            <w:noProof/>
            <w:webHidden/>
          </w:rPr>
          <w:fldChar w:fldCharType="separate"/>
        </w:r>
        <w:r w:rsidR="007F5FDC">
          <w:rPr>
            <w:noProof/>
            <w:webHidden/>
          </w:rPr>
          <w:t>41</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09" w:history="1">
        <w:r w:rsidR="00855F8C" w:rsidRPr="00927E24">
          <w:rPr>
            <w:rStyle w:val="Hyperlink"/>
            <w:noProof/>
          </w:rPr>
          <w:t>Bảng 4.3. Ma trận nhầm lẫn nhận nhận dạng cụ thể làn điệu dân ca quan họ với dữ liệu thử nghiệm không nằm trong tập huấn luyện (với M = 512)</w:t>
        </w:r>
        <w:r w:rsidR="00855F8C">
          <w:rPr>
            <w:noProof/>
            <w:webHidden/>
          </w:rPr>
          <w:tab/>
        </w:r>
        <w:r w:rsidR="00855F8C">
          <w:rPr>
            <w:noProof/>
            <w:webHidden/>
          </w:rPr>
          <w:fldChar w:fldCharType="begin"/>
        </w:r>
        <w:r w:rsidR="00855F8C">
          <w:rPr>
            <w:noProof/>
            <w:webHidden/>
          </w:rPr>
          <w:instrText xml:space="preserve"> PAGEREF _Toc515183609 \h </w:instrText>
        </w:r>
        <w:r w:rsidR="00855F8C">
          <w:rPr>
            <w:noProof/>
            <w:webHidden/>
          </w:rPr>
        </w:r>
        <w:r w:rsidR="00855F8C">
          <w:rPr>
            <w:noProof/>
            <w:webHidden/>
          </w:rPr>
          <w:fldChar w:fldCharType="separate"/>
        </w:r>
        <w:r w:rsidR="007F5FDC">
          <w:rPr>
            <w:noProof/>
            <w:webHidden/>
          </w:rPr>
          <w:t>44</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10" w:history="1">
        <w:r w:rsidR="00855F8C" w:rsidRPr="00927E24">
          <w:rPr>
            <w:rStyle w:val="Hyperlink"/>
            <w:noProof/>
          </w:rPr>
          <w:t>Bảng 4.4. Ma trận nhầm lẫn phân lớp sơ bộ với dữ liệu thử nghiệm lấy từ tập huấn luyện (M = 512)</w:t>
        </w:r>
        <w:r w:rsidR="00855F8C">
          <w:rPr>
            <w:noProof/>
            <w:webHidden/>
          </w:rPr>
          <w:tab/>
        </w:r>
        <w:r w:rsidR="00855F8C">
          <w:rPr>
            <w:noProof/>
            <w:webHidden/>
          </w:rPr>
          <w:fldChar w:fldCharType="begin"/>
        </w:r>
        <w:r w:rsidR="00855F8C">
          <w:rPr>
            <w:noProof/>
            <w:webHidden/>
          </w:rPr>
          <w:instrText xml:space="preserve"> PAGEREF _Toc515183610 \h </w:instrText>
        </w:r>
        <w:r w:rsidR="00855F8C">
          <w:rPr>
            <w:noProof/>
            <w:webHidden/>
          </w:rPr>
        </w:r>
        <w:r w:rsidR="00855F8C">
          <w:rPr>
            <w:noProof/>
            <w:webHidden/>
          </w:rPr>
          <w:fldChar w:fldCharType="separate"/>
        </w:r>
        <w:r w:rsidR="007F5FDC">
          <w:rPr>
            <w:noProof/>
            <w:webHidden/>
          </w:rPr>
          <w:t>46</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11" w:history="1">
        <w:r w:rsidR="00855F8C" w:rsidRPr="00927E24">
          <w:rPr>
            <w:rStyle w:val="Hyperlink"/>
            <w:noProof/>
          </w:rPr>
          <w:t>Bảng 4.5. Độ chính xác trung bình của hệ thống phân lớp sơ bộ tùy theo độ dài của file thử nghiệm và số thành phần Gauss thay đổi</w:t>
        </w:r>
        <w:r w:rsidR="00855F8C">
          <w:rPr>
            <w:noProof/>
            <w:webHidden/>
          </w:rPr>
          <w:tab/>
        </w:r>
        <w:r w:rsidR="00855F8C">
          <w:rPr>
            <w:noProof/>
            <w:webHidden/>
          </w:rPr>
          <w:fldChar w:fldCharType="begin"/>
        </w:r>
        <w:r w:rsidR="00855F8C">
          <w:rPr>
            <w:noProof/>
            <w:webHidden/>
          </w:rPr>
          <w:instrText xml:space="preserve"> PAGEREF _Toc515183611 \h </w:instrText>
        </w:r>
        <w:r w:rsidR="00855F8C">
          <w:rPr>
            <w:noProof/>
            <w:webHidden/>
          </w:rPr>
        </w:r>
        <w:r w:rsidR="00855F8C">
          <w:rPr>
            <w:noProof/>
            <w:webHidden/>
          </w:rPr>
          <w:fldChar w:fldCharType="separate"/>
        </w:r>
        <w:r w:rsidR="007F5FDC">
          <w:rPr>
            <w:noProof/>
            <w:webHidden/>
          </w:rPr>
          <w:t>47</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12" w:history="1">
        <w:r w:rsidR="00855F8C" w:rsidRPr="00927E24">
          <w:rPr>
            <w:rStyle w:val="Hyperlink"/>
            <w:noProof/>
          </w:rPr>
          <w:t>Bảng 4.6. Độ chính xác trung bình của hệ thống phân lớp cụ thể làn điệu chèo tùy theo độ dài của file thử nghiệm với M = 512</w:t>
        </w:r>
        <w:r w:rsidR="00855F8C">
          <w:rPr>
            <w:noProof/>
            <w:webHidden/>
          </w:rPr>
          <w:tab/>
        </w:r>
        <w:r w:rsidR="00855F8C">
          <w:rPr>
            <w:noProof/>
            <w:webHidden/>
          </w:rPr>
          <w:fldChar w:fldCharType="begin"/>
        </w:r>
        <w:r w:rsidR="00855F8C">
          <w:rPr>
            <w:noProof/>
            <w:webHidden/>
          </w:rPr>
          <w:instrText xml:space="preserve"> PAGEREF _Toc515183612 \h </w:instrText>
        </w:r>
        <w:r w:rsidR="00855F8C">
          <w:rPr>
            <w:noProof/>
            <w:webHidden/>
          </w:rPr>
        </w:r>
        <w:r w:rsidR="00855F8C">
          <w:rPr>
            <w:noProof/>
            <w:webHidden/>
          </w:rPr>
          <w:fldChar w:fldCharType="separate"/>
        </w:r>
        <w:r w:rsidR="007F5FDC">
          <w:rPr>
            <w:noProof/>
            <w:webHidden/>
          </w:rPr>
          <w:t>49</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13" w:history="1">
        <w:r w:rsidR="00855F8C" w:rsidRPr="00927E24">
          <w:rPr>
            <w:rStyle w:val="Hyperlink"/>
            <w:noProof/>
          </w:rPr>
          <w:t>Bảng 4.7. Độ chính xác trung bình của hệ thống phân lớp cụ thể làn điệu chèo tùy theo độ dài của file thử nghiệm và số thành phần Gauss thay đổi</w:t>
        </w:r>
        <w:r w:rsidR="00855F8C">
          <w:rPr>
            <w:noProof/>
            <w:webHidden/>
          </w:rPr>
          <w:tab/>
        </w:r>
        <w:r w:rsidR="00855F8C">
          <w:rPr>
            <w:noProof/>
            <w:webHidden/>
          </w:rPr>
          <w:fldChar w:fldCharType="begin"/>
        </w:r>
        <w:r w:rsidR="00855F8C">
          <w:rPr>
            <w:noProof/>
            <w:webHidden/>
          </w:rPr>
          <w:instrText xml:space="preserve"> PAGEREF _Toc515183613 \h </w:instrText>
        </w:r>
        <w:r w:rsidR="00855F8C">
          <w:rPr>
            <w:noProof/>
            <w:webHidden/>
          </w:rPr>
        </w:r>
        <w:r w:rsidR="00855F8C">
          <w:rPr>
            <w:noProof/>
            <w:webHidden/>
          </w:rPr>
          <w:fldChar w:fldCharType="separate"/>
        </w:r>
        <w:r w:rsidR="007F5FDC">
          <w:rPr>
            <w:noProof/>
            <w:webHidden/>
          </w:rPr>
          <w:t>49</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14" w:history="1">
        <w:r w:rsidR="00855F8C" w:rsidRPr="00927E24">
          <w:rPr>
            <w:rStyle w:val="Hyperlink"/>
            <w:noProof/>
          </w:rPr>
          <w:t>Bảng 4.8. Độ chính xác trung bình của hệ thống phân lớp cụ thể làn điệu dân ca quan họ tùy theo độ dài của file thử nghiệm với M = 512</w:t>
        </w:r>
        <w:r w:rsidR="00855F8C">
          <w:rPr>
            <w:noProof/>
            <w:webHidden/>
          </w:rPr>
          <w:tab/>
        </w:r>
        <w:r w:rsidR="00855F8C">
          <w:rPr>
            <w:noProof/>
            <w:webHidden/>
          </w:rPr>
          <w:fldChar w:fldCharType="begin"/>
        </w:r>
        <w:r w:rsidR="00855F8C">
          <w:rPr>
            <w:noProof/>
            <w:webHidden/>
          </w:rPr>
          <w:instrText xml:space="preserve"> PAGEREF _Toc515183614 \h </w:instrText>
        </w:r>
        <w:r w:rsidR="00855F8C">
          <w:rPr>
            <w:noProof/>
            <w:webHidden/>
          </w:rPr>
        </w:r>
        <w:r w:rsidR="00855F8C">
          <w:rPr>
            <w:noProof/>
            <w:webHidden/>
          </w:rPr>
          <w:fldChar w:fldCharType="separate"/>
        </w:r>
        <w:r w:rsidR="007F5FDC">
          <w:rPr>
            <w:noProof/>
            <w:webHidden/>
          </w:rPr>
          <w:t>51</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15" w:history="1">
        <w:r w:rsidR="00855F8C" w:rsidRPr="00927E24">
          <w:rPr>
            <w:rStyle w:val="Hyperlink"/>
            <w:noProof/>
          </w:rPr>
          <w:t>Bảng 4.9. Độ chính xác trung bình của hệ thống phân lớp cụ thể làn điệu dân ca quan họ tùy theo độ dài của file thử nghiệm và số thành phần Gauss thay đổi</w:t>
        </w:r>
        <w:r w:rsidR="00855F8C">
          <w:rPr>
            <w:noProof/>
            <w:webHidden/>
          </w:rPr>
          <w:tab/>
        </w:r>
        <w:r w:rsidR="00855F8C">
          <w:rPr>
            <w:noProof/>
            <w:webHidden/>
          </w:rPr>
          <w:fldChar w:fldCharType="begin"/>
        </w:r>
        <w:r w:rsidR="00855F8C">
          <w:rPr>
            <w:noProof/>
            <w:webHidden/>
          </w:rPr>
          <w:instrText xml:space="preserve"> PAGEREF _Toc515183615 \h </w:instrText>
        </w:r>
        <w:r w:rsidR="00855F8C">
          <w:rPr>
            <w:noProof/>
            <w:webHidden/>
          </w:rPr>
        </w:r>
        <w:r w:rsidR="00855F8C">
          <w:rPr>
            <w:noProof/>
            <w:webHidden/>
          </w:rPr>
          <w:fldChar w:fldCharType="separate"/>
        </w:r>
        <w:r w:rsidR="007F5FDC">
          <w:rPr>
            <w:noProof/>
            <w:webHidden/>
          </w:rPr>
          <w:t>51</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16" w:history="1">
        <w:r w:rsidR="00855F8C" w:rsidRPr="00927E24">
          <w:rPr>
            <w:rStyle w:val="Hyperlink"/>
            <w:noProof/>
          </w:rPr>
          <w:t>Bảng A.1. Kết quả phân lớp sơ bộ đối của từng làn điệu với các hệ số M khác nhau</w:t>
        </w:r>
        <w:r w:rsidR="00855F8C">
          <w:rPr>
            <w:noProof/>
            <w:webHidden/>
          </w:rPr>
          <w:tab/>
        </w:r>
        <w:r w:rsidR="00855F8C">
          <w:rPr>
            <w:noProof/>
            <w:webHidden/>
          </w:rPr>
          <w:fldChar w:fldCharType="begin"/>
        </w:r>
        <w:r w:rsidR="00855F8C">
          <w:rPr>
            <w:noProof/>
            <w:webHidden/>
          </w:rPr>
          <w:instrText xml:space="preserve"> PAGEREF _Toc515183616 \h </w:instrText>
        </w:r>
        <w:r w:rsidR="00855F8C">
          <w:rPr>
            <w:noProof/>
            <w:webHidden/>
          </w:rPr>
        </w:r>
        <w:r w:rsidR="00855F8C">
          <w:rPr>
            <w:noProof/>
            <w:webHidden/>
          </w:rPr>
          <w:fldChar w:fldCharType="separate"/>
        </w:r>
        <w:r w:rsidR="007F5FDC">
          <w:rPr>
            <w:noProof/>
            <w:webHidden/>
          </w:rPr>
          <w:t>55</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17" w:history="1">
        <w:r w:rsidR="00855F8C" w:rsidRPr="00927E24">
          <w:rPr>
            <w:rStyle w:val="Hyperlink"/>
            <w:noProof/>
          </w:rPr>
          <w:t>Bảng A.2. Ma trận nhầm lẫn phân lớp sơ bộ với các hệ số M khác nhau</w:t>
        </w:r>
        <w:r w:rsidR="00855F8C">
          <w:rPr>
            <w:noProof/>
            <w:webHidden/>
          </w:rPr>
          <w:tab/>
        </w:r>
        <w:r w:rsidR="00855F8C">
          <w:rPr>
            <w:noProof/>
            <w:webHidden/>
          </w:rPr>
          <w:fldChar w:fldCharType="begin"/>
        </w:r>
        <w:r w:rsidR="00855F8C">
          <w:rPr>
            <w:noProof/>
            <w:webHidden/>
          </w:rPr>
          <w:instrText xml:space="preserve"> PAGEREF _Toc515183617 \h </w:instrText>
        </w:r>
        <w:r w:rsidR="00855F8C">
          <w:rPr>
            <w:noProof/>
            <w:webHidden/>
          </w:rPr>
        </w:r>
        <w:r w:rsidR="00855F8C">
          <w:rPr>
            <w:noProof/>
            <w:webHidden/>
          </w:rPr>
          <w:fldChar w:fldCharType="separate"/>
        </w:r>
        <w:r w:rsidR="007F5FDC">
          <w:rPr>
            <w:noProof/>
            <w:webHidden/>
          </w:rPr>
          <w:t>56</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18" w:history="1">
        <w:r w:rsidR="00855F8C" w:rsidRPr="00927E24">
          <w:rPr>
            <w:rStyle w:val="Hyperlink"/>
            <w:noProof/>
          </w:rPr>
          <w:t>Bảng A.3. Ma trận nhầm lẫn phân lớp làn điệu chèo với M = 16</w:t>
        </w:r>
        <w:r w:rsidR="00855F8C">
          <w:rPr>
            <w:noProof/>
            <w:webHidden/>
          </w:rPr>
          <w:tab/>
        </w:r>
        <w:r w:rsidR="00855F8C">
          <w:rPr>
            <w:noProof/>
            <w:webHidden/>
          </w:rPr>
          <w:fldChar w:fldCharType="begin"/>
        </w:r>
        <w:r w:rsidR="00855F8C">
          <w:rPr>
            <w:noProof/>
            <w:webHidden/>
          </w:rPr>
          <w:instrText xml:space="preserve"> PAGEREF _Toc515183618 \h </w:instrText>
        </w:r>
        <w:r w:rsidR="00855F8C">
          <w:rPr>
            <w:noProof/>
            <w:webHidden/>
          </w:rPr>
        </w:r>
        <w:r w:rsidR="00855F8C">
          <w:rPr>
            <w:noProof/>
            <w:webHidden/>
          </w:rPr>
          <w:fldChar w:fldCharType="separate"/>
        </w:r>
        <w:r w:rsidR="007F5FDC">
          <w:rPr>
            <w:noProof/>
            <w:webHidden/>
          </w:rPr>
          <w:t>56</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19" w:history="1">
        <w:r w:rsidR="00855F8C" w:rsidRPr="00927E24">
          <w:rPr>
            <w:rStyle w:val="Hyperlink"/>
            <w:noProof/>
          </w:rPr>
          <w:t>Bảng A.4. Ma trận nhầm lẫn phân lớp làn điệu chèo với M = 32</w:t>
        </w:r>
        <w:r w:rsidR="00855F8C">
          <w:rPr>
            <w:noProof/>
            <w:webHidden/>
          </w:rPr>
          <w:tab/>
        </w:r>
        <w:r w:rsidR="00855F8C">
          <w:rPr>
            <w:noProof/>
            <w:webHidden/>
          </w:rPr>
          <w:fldChar w:fldCharType="begin"/>
        </w:r>
        <w:r w:rsidR="00855F8C">
          <w:rPr>
            <w:noProof/>
            <w:webHidden/>
          </w:rPr>
          <w:instrText xml:space="preserve"> PAGEREF _Toc515183619 \h </w:instrText>
        </w:r>
        <w:r w:rsidR="00855F8C">
          <w:rPr>
            <w:noProof/>
            <w:webHidden/>
          </w:rPr>
        </w:r>
        <w:r w:rsidR="00855F8C">
          <w:rPr>
            <w:noProof/>
            <w:webHidden/>
          </w:rPr>
          <w:fldChar w:fldCharType="separate"/>
        </w:r>
        <w:r w:rsidR="007F5FDC">
          <w:rPr>
            <w:noProof/>
            <w:webHidden/>
          </w:rPr>
          <w:t>57</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20" w:history="1">
        <w:r w:rsidR="00855F8C" w:rsidRPr="00927E24">
          <w:rPr>
            <w:rStyle w:val="Hyperlink"/>
            <w:noProof/>
          </w:rPr>
          <w:t>Bảng A.5. Ma trận nhầm lẫn phân lớp làn điệu chèo với M = 64</w:t>
        </w:r>
        <w:r w:rsidR="00855F8C">
          <w:rPr>
            <w:noProof/>
            <w:webHidden/>
          </w:rPr>
          <w:tab/>
        </w:r>
        <w:r w:rsidR="00855F8C">
          <w:rPr>
            <w:noProof/>
            <w:webHidden/>
          </w:rPr>
          <w:fldChar w:fldCharType="begin"/>
        </w:r>
        <w:r w:rsidR="00855F8C">
          <w:rPr>
            <w:noProof/>
            <w:webHidden/>
          </w:rPr>
          <w:instrText xml:space="preserve"> PAGEREF _Toc515183620 \h </w:instrText>
        </w:r>
        <w:r w:rsidR="00855F8C">
          <w:rPr>
            <w:noProof/>
            <w:webHidden/>
          </w:rPr>
        </w:r>
        <w:r w:rsidR="00855F8C">
          <w:rPr>
            <w:noProof/>
            <w:webHidden/>
          </w:rPr>
          <w:fldChar w:fldCharType="separate"/>
        </w:r>
        <w:r w:rsidR="007F5FDC">
          <w:rPr>
            <w:noProof/>
            <w:webHidden/>
          </w:rPr>
          <w:t>57</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21" w:history="1">
        <w:r w:rsidR="00855F8C" w:rsidRPr="00927E24">
          <w:rPr>
            <w:rStyle w:val="Hyperlink"/>
            <w:noProof/>
          </w:rPr>
          <w:t>Bảng A.6. Ma trận nhầm lẫn phân lớp làn điệu chèo với M = 128</w:t>
        </w:r>
        <w:r w:rsidR="00855F8C">
          <w:rPr>
            <w:noProof/>
            <w:webHidden/>
          </w:rPr>
          <w:tab/>
        </w:r>
        <w:r w:rsidR="00855F8C">
          <w:rPr>
            <w:noProof/>
            <w:webHidden/>
          </w:rPr>
          <w:fldChar w:fldCharType="begin"/>
        </w:r>
        <w:r w:rsidR="00855F8C">
          <w:rPr>
            <w:noProof/>
            <w:webHidden/>
          </w:rPr>
          <w:instrText xml:space="preserve"> PAGEREF _Toc515183621 \h </w:instrText>
        </w:r>
        <w:r w:rsidR="00855F8C">
          <w:rPr>
            <w:noProof/>
            <w:webHidden/>
          </w:rPr>
        </w:r>
        <w:r w:rsidR="00855F8C">
          <w:rPr>
            <w:noProof/>
            <w:webHidden/>
          </w:rPr>
          <w:fldChar w:fldCharType="separate"/>
        </w:r>
        <w:r w:rsidR="007F5FDC">
          <w:rPr>
            <w:noProof/>
            <w:webHidden/>
          </w:rPr>
          <w:t>58</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22" w:history="1">
        <w:r w:rsidR="00855F8C" w:rsidRPr="00927E24">
          <w:rPr>
            <w:rStyle w:val="Hyperlink"/>
            <w:noProof/>
          </w:rPr>
          <w:t>Bảng A.7. Ma trận nhầm lẫn phân lớp làn điệu chèo với M = 256</w:t>
        </w:r>
        <w:r w:rsidR="00855F8C">
          <w:rPr>
            <w:noProof/>
            <w:webHidden/>
          </w:rPr>
          <w:tab/>
        </w:r>
        <w:r w:rsidR="00855F8C">
          <w:rPr>
            <w:noProof/>
            <w:webHidden/>
          </w:rPr>
          <w:fldChar w:fldCharType="begin"/>
        </w:r>
        <w:r w:rsidR="00855F8C">
          <w:rPr>
            <w:noProof/>
            <w:webHidden/>
          </w:rPr>
          <w:instrText xml:space="preserve"> PAGEREF _Toc515183622 \h </w:instrText>
        </w:r>
        <w:r w:rsidR="00855F8C">
          <w:rPr>
            <w:noProof/>
            <w:webHidden/>
          </w:rPr>
        </w:r>
        <w:r w:rsidR="00855F8C">
          <w:rPr>
            <w:noProof/>
            <w:webHidden/>
          </w:rPr>
          <w:fldChar w:fldCharType="separate"/>
        </w:r>
        <w:r w:rsidR="007F5FDC">
          <w:rPr>
            <w:noProof/>
            <w:webHidden/>
          </w:rPr>
          <w:t>58</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23" w:history="1">
        <w:r w:rsidR="00855F8C" w:rsidRPr="00927E24">
          <w:rPr>
            <w:rStyle w:val="Hyperlink"/>
            <w:noProof/>
          </w:rPr>
          <w:t>Bảng A.8. Ma trận nhầm lẫn phân lớp làn điệu chèo với M = 1024</w:t>
        </w:r>
        <w:r w:rsidR="00855F8C">
          <w:rPr>
            <w:noProof/>
            <w:webHidden/>
          </w:rPr>
          <w:tab/>
        </w:r>
        <w:r w:rsidR="00855F8C">
          <w:rPr>
            <w:noProof/>
            <w:webHidden/>
          </w:rPr>
          <w:fldChar w:fldCharType="begin"/>
        </w:r>
        <w:r w:rsidR="00855F8C">
          <w:rPr>
            <w:noProof/>
            <w:webHidden/>
          </w:rPr>
          <w:instrText xml:space="preserve"> PAGEREF _Toc515183623 \h </w:instrText>
        </w:r>
        <w:r w:rsidR="00855F8C">
          <w:rPr>
            <w:noProof/>
            <w:webHidden/>
          </w:rPr>
        </w:r>
        <w:r w:rsidR="00855F8C">
          <w:rPr>
            <w:noProof/>
            <w:webHidden/>
          </w:rPr>
          <w:fldChar w:fldCharType="separate"/>
        </w:r>
        <w:r w:rsidR="007F5FDC">
          <w:rPr>
            <w:noProof/>
            <w:webHidden/>
          </w:rPr>
          <w:t>59</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24" w:history="1">
        <w:r w:rsidR="00855F8C" w:rsidRPr="00927E24">
          <w:rPr>
            <w:rStyle w:val="Hyperlink"/>
            <w:noProof/>
          </w:rPr>
          <w:t>Bảng A.9. Ma trận nhầm lẫn phân lớp làn điệu chèo với M = 2048</w:t>
        </w:r>
        <w:r w:rsidR="00855F8C">
          <w:rPr>
            <w:noProof/>
            <w:webHidden/>
          </w:rPr>
          <w:tab/>
        </w:r>
        <w:r w:rsidR="00855F8C">
          <w:rPr>
            <w:noProof/>
            <w:webHidden/>
          </w:rPr>
          <w:fldChar w:fldCharType="begin"/>
        </w:r>
        <w:r w:rsidR="00855F8C">
          <w:rPr>
            <w:noProof/>
            <w:webHidden/>
          </w:rPr>
          <w:instrText xml:space="preserve"> PAGEREF _Toc515183624 \h </w:instrText>
        </w:r>
        <w:r w:rsidR="00855F8C">
          <w:rPr>
            <w:noProof/>
            <w:webHidden/>
          </w:rPr>
        </w:r>
        <w:r w:rsidR="00855F8C">
          <w:rPr>
            <w:noProof/>
            <w:webHidden/>
          </w:rPr>
          <w:fldChar w:fldCharType="separate"/>
        </w:r>
        <w:r w:rsidR="007F5FDC">
          <w:rPr>
            <w:noProof/>
            <w:webHidden/>
          </w:rPr>
          <w:t>59</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25" w:history="1">
        <w:r w:rsidR="00855F8C" w:rsidRPr="00927E24">
          <w:rPr>
            <w:rStyle w:val="Hyperlink"/>
            <w:noProof/>
          </w:rPr>
          <w:t>Bảng A.10. Ma trận nhầm lẫn phân lớp làn điệu chèo với M = 4096</w:t>
        </w:r>
        <w:r w:rsidR="00855F8C">
          <w:rPr>
            <w:noProof/>
            <w:webHidden/>
          </w:rPr>
          <w:tab/>
        </w:r>
        <w:r w:rsidR="00855F8C">
          <w:rPr>
            <w:noProof/>
            <w:webHidden/>
          </w:rPr>
          <w:fldChar w:fldCharType="begin"/>
        </w:r>
        <w:r w:rsidR="00855F8C">
          <w:rPr>
            <w:noProof/>
            <w:webHidden/>
          </w:rPr>
          <w:instrText xml:space="preserve"> PAGEREF _Toc515183625 \h </w:instrText>
        </w:r>
        <w:r w:rsidR="00855F8C">
          <w:rPr>
            <w:noProof/>
            <w:webHidden/>
          </w:rPr>
        </w:r>
        <w:r w:rsidR="00855F8C">
          <w:rPr>
            <w:noProof/>
            <w:webHidden/>
          </w:rPr>
          <w:fldChar w:fldCharType="separate"/>
        </w:r>
        <w:r w:rsidR="007F5FDC">
          <w:rPr>
            <w:noProof/>
            <w:webHidden/>
          </w:rPr>
          <w:t>60</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26" w:history="1">
        <w:r w:rsidR="00855F8C" w:rsidRPr="00927E24">
          <w:rPr>
            <w:rStyle w:val="Hyperlink"/>
            <w:noProof/>
          </w:rPr>
          <w:t>Bảng A.11. Ma trận nhầm lẫn phân lớp làn điệu dân ca quan họ với M = 16</w:t>
        </w:r>
        <w:r w:rsidR="00855F8C">
          <w:rPr>
            <w:noProof/>
            <w:webHidden/>
          </w:rPr>
          <w:tab/>
        </w:r>
        <w:r w:rsidR="00855F8C">
          <w:rPr>
            <w:noProof/>
            <w:webHidden/>
          </w:rPr>
          <w:fldChar w:fldCharType="begin"/>
        </w:r>
        <w:r w:rsidR="00855F8C">
          <w:rPr>
            <w:noProof/>
            <w:webHidden/>
          </w:rPr>
          <w:instrText xml:space="preserve"> PAGEREF _Toc515183626 \h </w:instrText>
        </w:r>
        <w:r w:rsidR="00855F8C">
          <w:rPr>
            <w:noProof/>
            <w:webHidden/>
          </w:rPr>
        </w:r>
        <w:r w:rsidR="00855F8C">
          <w:rPr>
            <w:noProof/>
            <w:webHidden/>
          </w:rPr>
          <w:fldChar w:fldCharType="separate"/>
        </w:r>
        <w:r w:rsidR="007F5FDC">
          <w:rPr>
            <w:noProof/>
            <w:webHidden/>
          </w:rPr>
          <w:t>60</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27" w:history="1">
        <w:r w:rsidR="00855F8C" w:rsidRPr="00927E24">
          <w:rPr>
            <w:rStyle w:val="Hyperlink"/>
            <w:noProof/>
          </w:rPr>
          <w:t>Bảng A.12. Ma trận nhầm lẫn phân lớp làn điệu dân ca quan họ với M = 32</w:t>
        </w:r>
        <w:r w:rsidR="00855F8C">
          <w:rPr>
            <w:noProof/>
            <w:webHidden/>
          </w:rPr>
          <w:tab/>
        </w:r>
        <w:r w:rsidR="00855F8C">
          <w:rPr>
            <w:noProof/>
            <w:webHidden/>
          </w:rPr>
          <w:fldChar w:fldCharType="begin"/>
        </w:r>
        <w:r w:rsidR="00855F8C">
          <w:rPr>
            <w:noProof/>
            <w:webHidden/>
          </w:rPr>
          <w:instrText xml:space="preserve"> PAGEREF _Toc515183627 \h </w:instrText>
        </w:r>
        <w:r w:rsidR="00855F8C">
          <w:rPr>
            <w:noProof/>
            <w:webHidden/>
          </w:rPr>
        </w:r>
        <w:r w:rsidR="00855F8C">
          <w:rPr>
            <w:noProof/>
            <w:webHidden/>
          </w:rPr>
          <w:fldChar w:fldCharType="separate"/>
        </w:r>
        <w:r w:rsidR="007F5FDC">
          <w:rPr>
            <w:noProof/>
            <w:webHidden/>
          </w:rPr>
          <w:t>61</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28" w:history="1">
        <w:r w:rsidR="00855F8C" w:rsidRPr="00927E24">
          <w:rPr>
            <w:rStyle w:val="Hyperlink"/>
            <w:noProof/>
          </w:rPr>
          <w:t>Bảng A.13. Ma trận nhầm lẫn phân lớp làn điệu dân ca quan họ với M = 64</w:t>
        </w:r>
        <w:r w:rsidR="00855F8C">
          <w:rPr>
            <w:noProof/>
            <w:webHidden/>
          </w:rPr>
          <w:tab/>
        </w:r>
        <w:r w:rsidR="00855F8C">
          <w:rPr>
            <w:noProof/>
            <w:webHidden/>
          </w:rPr>
          <w:fldChar w:fldCharType="begin"/>
        </w:r>
        <w:r w:rsidR="00855F8C">
          <w:rPr>
            <w:noProof/>
            <w:webHidden/>
          </w:rPr>
          <w:instrText xml:space="preserve"> PAGEREF _Toc515183628 \h </w:instrText>
        </w:r>
        <w:r w:rsidR="00855F8C">
          <w:rPr>
            <w:noProof/>
            <w:webHidden/>
          </w:rPr>
        </w:r>
        <w:r w:rsidR="00855F8C">
          <w:rPr>
            <w:noProof/>
            <w:webHidden/>
          </w:rPr>
          <w:fldChar w:fldCharType="separate"/>
        </w:r>
        <w:r w:rsidR="007F5FDC">
          <w:rPr>
            <w:noProof/>
            <w:webHidden/>
          </w:rPr>
          <w:t>61</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29" w:history="1">
        <w:r w:rsidR="00855F8C" w:rsidRPr="00927E24">
          <w:rPr>
            <w:rStyle w:val="Hyperlink"/>
            <w:noProof/>
          </w:rPr>
          <w:t>Bảng A.14. Ma trận nhầm lẫn phân lớp làn điệu dân ca quan họ với M = 128</w:t>
        </w:r>
        <w:r w:rsidR="00855F8C">
          <w:rPr>
            <w:noProof/>
            <w:webHidden/>
          </w:rPr>
          <w:tab/>
        </w:r>
        <w:r w:rsidR="00855F8C">
          <w:rPr>
            <w:noProof/>
            <w:webHidden/>
          </w:rPr>
          <w:fldChar w:fldCharType="begin"/>
        </w:r>
        <w:r w:rsidR="00855F8C">
          <w:rPr>
            <w:noProof/>
            <w:webHidden/>
          </w:rPr>
          <w:instrText xml:space="preserve"> PAGEREF _Toc515183629 \h </w:instrText>
        </w:r>
        <w:r w:rsidR="00855F8C">
          <w:rPr>
            <w:noProof/>
            <w:webHidden/>
          </w:rPr>
        </w:r>
        <w:r w:rsidR="00855F8C">
          <w:rPr>
            <w:noProof/>
            <w:webHidden/>
          </w:rPr>
          <w:fldChar w:fldCharType="separate"/>
        </w:r>
        <w:r w:rsidR="007F5FDC">
          <w:rPr>
            <w:noProof/>
            <w:webHidden/>
          </w:rPr>
          <w:t>62</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30" w:history="1">
        <w:r w:rsidR="00855F8C" w:rsidRPr="00927E24">
          <w:rPr>
            <w:rStyle w:val="Hyperlink"/>
            <w:noProof/>
          </w:rPr>
          <w:t>Bảng A.15. Ma trận nhầm lẫn phân lớp làn điệu dân ca quan họ với M = 256</w:t>
        </w:r>
        <w:r w:rsidR="00855F8C">
          <w:rPr>
            <w:noProof/>
            <w:webHidden/>
          </w:rPr>
          <w:tab/>
        </w:r>
        <w:r w:rsidR="00855F8C">
          <w:rPr>
            <w:noProof/>
            <w:webHidden/>
          </w:rPr>
          <w:fldChar w:fldCharType="begin"/>
        </w:r>
        <w:r w:rsidR="00855F8C">
          <w:rPr>
            <w:noProof/>
            <w:webHidden/>
          </w:rPr>
          <w:instrText xml:space="preserve"> PAGEREF _Toc515183630 \h </w:instrText>
        </w:r>
        <w:r w:rsidR="00855F8C">
          <w:rPr>
            <w:noProof/>
            <w:webHidden/>
          </w:rPr>
        </w:r>
        <w:r w:rsidR="00855F8C">
          <w:rPr>
            <w:noProof/>
            <w:webHidden/>
          </w:rPr>
          <w:fldChar w:fldCharType="separate"/>
        </w:r>
        <w:r w:rsidR="007F5FDC">
          <w:rPr>
            <w:noProof/>
            <w:webHidden/>
          </w:rPr>
          <w:t>62</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31" w:history="1">
        <w:r w:rsidR="00855F8C" w:rsidRPr="00927E24">
          <w:rPr>
            <w:rStyle w:val="Hyperlink"/>
            <w:noProof/>
          </w:rPr>
          <w:t>Bảng A.16. Ma trận nhầm lẫn phân lớp làn điệu dân ca quan họ với M = 1024</w:t>
        </w:r>
        <w:r w:rsidR="00855F8C">
          <w:rPr>
            <w:noProof/>
            <w:webHidden/>
          </w:rPr>
          <w:tab/>
        </w:r>
        <w:r w:rsidR="00855F8C">
          <w:rPr>
            <w:noProof/>
            <w:webHidden/>
          </w:rPr>
          <w:fldChar w:fldCharType="begin"/>
        </w:r>
        <w:r w:rsidR="00855F8C">
          <w:rPr>
            <w:noProof/>
            <w:webHidden/>
          </w:rPr>
          <w:instrText xml:space="preserve"> PAGEREF _Toc515183631 \h </w:instrText>
        </w:r>
        <w:r w:rsidR="00855F8C">
          <w:rPr>
            <w:noProof/>
            <w:webHidden/>
          </w:rPr>
        </w:r>
        <w:r w:rsidR="00855F8C">
          <w:rPr>
            <w:noProof/>
            <w:webHidden/>
          </w:rPr>
          <w:fldChar w:fldCharType="separate"/>
        </w:r>
        <w:r w:rsidR="007F5FDC">
          <w:rPr>
            <w:noProof/>
            <w:webHidden/>
          </w:rPr>
          <w:t>63</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32" w:history="1">
        <w:r w:rsidR="00855F8C" w:rsidRPr="00927E24">
          <w:rPr>
            <w:rStyle w:val="Hyperlink"/>
            <w:noProof/>
          </w:rPr>
          <w:t>Bảng A.17. Ma trận nhầm lẫn phân lớp làn điệu dân ca quan họ với M = 2048</w:t>
        </w:r>
        <w:r w:rsidR="00855F8C">
          <w:rPr>
            <w:noProof/>
            <w:webHidden/>
          </w:rPr>
          <w:tab/>
        </w:r>
        <w:r w:rsidR="00855F8C">
          <w:rPr>
            <w:noProof/>
            <w:webHidden/>
          </w:rPr>
          <w:fldChar w:fldCharType="begin"/>
        </w:r>
        <w:r w:rsidR="00855F8C">
          <w:rPr>
            <w:noProof/>
            <w:webHidden/>
          </w:rPr>
          <w:instrText xml:space="preserve"> PAGEREF _Toc515183632 \h </w:instrText>
        </w:r>
        <w:r w:rsidR="00855F8C">
          <w:rPr>
            <w:noProof/>
            <w:webHidden/>
          </w:rPr>
        </w:r>
        <w:r w:rsidR="00855F8C">
          <w:rPr>
            <w:noProof/>
            <w:webHidden/>
          </w:rPr>
          <w:fldChar w:fldCharType="separate"/>
        </w:r>
        <w:r w:rsidR="007F5FDC">
          <w:rPr>
            <w:noProof/>
            <w:webHidden/>
          </w:rPr>
          <w:t>63</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33" w:history="1">
        <w:r w:rsidR="00855F8C" w:rsidRPr="00927E24">
          <w:rPr>
            <w:rStyle w:val="Hyperlink"/>
            <w:noProof/>
          </w:rPr>
          <w:t>Bảng A.18. Ma trận nhầm lẫn phân lớp làn điệu dân ca quan họ với M = 4096</w:t>
        </w:r>
        <w:r w:rsidR="00855F8C">
          <w:rPr>
            <w:noProof/>
            <w:webHidden/>
          </w:rPr>
          <w:tab/>
        </w:r>
        <w:r w:rsidR="00855F8C">
          <w:rPr>
            <w:noProof/>
            <w:webHidden/>
          </w:rPr>
          <w:fldChar w:fldCharType="begin"/>
        </w:r>
        <w:r w:rsidR="00855F8C">
          <w:rPr>
            <w:noProof/>
            <w:webHidden/>
          </w:rPr>
          <w:instrText xml:space="preserve"> PAGEREF _Toc515183633 \h </w:instrText>
        </w:r>
        <w:r w:rsidR="00855F8C">
          <w:rPr>
            <w:noProof/>
            <w:webHidden/>
          </w:rPr>
        </w:r>
        <w:r w:rsidR="00855F8C">
          <w:rPr>
            <w:noProof/>
            <w:webHidden/>
          </w:rPr>
          <w:fldChar w:fldCharType="separate"/>
        </w:r>
        <w:r w:rsidR="007F5FDC">
          <w:rPr>
            <w:noProof/>
            <w:webHidden/>
          </w:rPr>
          <w:t>64</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34" w:history="1">
        <w:r w:rsidR="00855F8C" w:rsidRPr="00927E24">
          <w:rPr>
            <w:rStyle w:val="Hyperlink"/>
            <w:noProof/>
          </w:rPr>
          <w:t>Bảng B.1. Ma trận nhầm lẫn phân lớp sơ bộ với các độ dài khác nhau của file thử nghiệm khi M = 16</w:t>
        </w:r>
        <w:r w:rsidR="00855F8C">
          <w:rPr>
            <w:noProof/>
            <w:webHidden/>
          </w:rPr>
          <w:tab/>
        </w:r>
        <w:r w:rsidR="00855F8C">
          <w:rPr>
            <w:noProof/>
            <w:webHidden/>
          </w:rPr>
          <w:fldChar w:fldCharType="begin"/>
        </w:r>
        <w:r w:rsidR="00855F8C">
          <w:rPr>
            <w:noProof/>
            <w:webHidden/>
          </w:rPr>
          <w:instrText xml:space="preserve"> PAGEREF _Toc515183634 \h </w:instrText>
        </w:r>
        <w:r w:rsidR="00855F8C">
          <w:rPr>
            <w:noProof/>
            <w:webHidden/>
          </w:rPr>
        </w:r>
        <w:r w:rsidR="00855F8C">
          <w:rPr>
            <w:noProof/>
            <w:webHidden/>
          </w:rPr>
          <w:fldChar w:fldCharType="separate"/>
        </w:r>
        <w:r w:rsidR="007F5FDC">
          <w:rPr>
            <w:noProof/>
            <w:webHidden/>
          </w:rPr>
          <w:t>64</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35" w:history="1">
        <w:r w:rsidR="00855F8C" w:rsidRPr="00927E24">
          <w:rPr>
            <w:rStyle w:val="Hyperlink"/>
            <w:noProof/>
          </w:rPr>
          <w:t>Bảng B.2. Ma trận nhầm lẫn phân lớp sơ bộ với các độ dài khác nhau của file thử nghiệm khi M = 32</w:t>
        </w:r>
        <w:r w:rsidR="00855F8C">
          <w:rPr>
            <w:noProof/>
            <w:webHidden/>
          </w:rPr>
          <w:tab/>
        </w:r>
        <w:r w:rsidR="00855F8C">
          <w:rPr>
            <w:noProof/>
            <w:webHidden/>
          </w:rPr>
          <w:fldChar w:fldCharType="begin"/>
        </w:r>
        <w:r w:rsidR="00855F8C">
          <w:rPr>
            <w:noProof/>
            <w:webHidden/>
          </w:rPr>
          <w:instrText xml:space="preserve"> PAGEREF _Toc515183635 \h </w:instrText>
        </w:r>
        <w:r w:rsidR="00855F8C">
          <w:rPr>
            <w:noProof/>
            <w:webHidden/>
          </w:rPr>
        </w:r>
        <w:r w:rsidR="00855F8C">
          <w:rPr>
            <w:noProof/>
            <w:webHidden/>
          </w:rPr>
          <w:fldChar w:fldCharType="separate"/>
        </w:r>
        <w:r w:rsidR="007F5FDC">
          <w:rPr>
            <w:noProof/>
            <w:webHidden/>
          </w:rPr>
          <w:t>64</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36" w:history="1">
        <w:r w:rsidR="00855F8C" w:rsidRPr="00927E24">
          <w:rPr>
            <w:rStyle w:val="Hyperlink"/>
            <w:noProof/>
          </w:rPr>
          <w:t>Bảng B.3. Ma trận nhầm lẫn phân lớp sơ bộ với các độ dài khác nhau của file thử nghiệm khi M = 64</w:t>
        </w:r>
        <w:r w:rsidR="00855F8C">
          <w:rPr>
            <w:noProof/>
            <w:webHidden/>
          </w:rPr>
          <w:tab/>
        </w:r>
        <w:r w:rsidR="00855F8C">
          <w:rPr>
            <w:noProof/>
            <w:webHidden/>
          </w:rPr>
          <w:fldChar w:fldCharType="begin"/>
        </w:r>
        <w:r w:rsidR="00855F8C">
          <w:rPr>
            <w:noProof/>
            <w:webHidden/>
          </w:rPr>
          <w:instrText xml:space="preserve"> PAGEREF _Toc515183636 \h </w:instrText>
        </w:r>
        <w:r w:rsidR="00855F8C">
          <w:rPr>
            <w:noProof/>
            <w:webHidden/>
          </w:rPr>
        </w:r>
        <w:r w:rsidR="00855F8C">
          <w:rPr>
            <w:noProof/>
            <w:webHidden/>
          </w:rPr>
          <w:fldChar w:fldCharType="separate"/>
        </w:r>
        <w:r w:rsidR="007F5FDC">
          <w:rPr>
            <w:noProof/>
            <w:webHidden/>
          </w:rPr>
          <w:t>65</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37" w:history="1">
        <w:r w:rsidR="00855F8C" w:rsidRPr="00927E24">
          <w:rPr>
            <w:rStyle w:val="Hyperlink"/>
            <w:noProof/>
          </w:rPr>
          <w:t>Bảng B.4. Ma trận nhầm lẫn phân lớp sơ bộ với các độ dài khác nhau của file thử nghiệm khi M = 128</w:t>
        </w:r>
        <w:r w:rsidR="00855F8C">
          <w:rPr>
            <w:noProof/>
            <w:webHidden/>
          </w:rPr>
          <w:tab/>
        </w:r>
        <w:r w:rsidR="00855F8C">
          <w:rPr>
            <w:noProof/>
            <w:webHidden/>
          </w:rPr>
          <w:fldChar w:fldCharType="begin"/>
        </w:r>
        <w:r w:rsidR="00855F8C">
          <w:rPr>
            <w:noProof/>
            <w:webHidden/>
          </w:rPr>
          <w:instrText xml:space="preserve"> PAGEREF _Toc515183637 \h </w:instrText>
        </w:r>
        <w:r w:rsidR="00855F8C">
          <w:rPr>
            <w:noProof/>
            <w:webHidden/>
          </w:rPr>
        </w:r>
        <w:r w:rsidR="00855F8C">
          <w:rPr>
            <w:noProof/>
            <w:webHidden/>
          </w:rPr>
          <w:fldChar w:fldCharType="separate"/>
        </w:r>
        <w:r w:rsidR="007F5FDC">
          <w:rPr>
            <w:noProof/>
            <w:webHidden/>
          </w:rPr>
          <w:t>65</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38" w:history="1">
        <w:r w:rsidR="00855F8C" w:rsidRPr="00927E24">
          <w:rPr>
            <w:rStyle w:val="Hyperlink"/>
            <w:noProof/>
          </w:rPr>
          <w:t>Bảng B.5. Ma trận nhầm lẫn phân lớp sơ bộ với các độ dài khác nhau của file thử nghiệm khi M = 256</w:t>
        </w:r>
        <w:r w:rsidR="00855F8C">
          <w:rPr>
            <w:noProof/>
            <w:webHidden/>
          </w:rPr>
          <w:tab/>
        </w:r>
        <w:r w:rsidR="00855F8C">
          <w:rPr>
            <w:noProof/>
            <w:webHidden/>
          </w:rPr>
          <w:fldChar w:fldCharType="begin"/>
        </w:r>
        <w:r w:rsidR="00855F8C">
          <w:rPr>
            <w:noProof/>
            <w:webHidden/>
          </w:rPr>
          <w:instrText xml:space="preserve"> PAGEREF _Toc515183638 \h </w:instrText>
        </w:r>
        <w:r w:rsidR="00855F8C">
          <w:rPr>
            <w:noProof/>
            <w:webHidden/>
          </w:rPr>
        </w:r>
        <w:r w:rsidR="00855F8C">
          <w:rPr>
            <w:noProof/>
            <w:webHidden/>
          </w:rPr>
          <w:fldChar w:fldCharType="separate"/>
        </w:r>
        <w:r w:rsidR="007F5FDC">
          <w:rPr>
            <w:noProof/>
            <w:webHidden/>
          </w:rPr>
          <w:t>65</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39" w:history="1">
        <w:r w:rsidR="00855F8C" w:rsidRPr="00927E24">
          <w:rPr>
            <w:rStyle w:val="Hyperlink"/>
            <w:noProof/>
          </w:rPr>
          <w:t>Bảng B.6. Ma trận nhầm lẫn phân lớp sơ bộ với các độ dài khác nhau của file thử nghiệm khi M = 1024</w:t>
        </w:r>
        <w:r w:rsidR="00855F8C">
          <w:rPr>
            <w:noProof/>
            <w:webHidden/>
          </w:rPr>
          <w:tab/>
        </w:r>
        <w:r w:rsidR="00855F8C">
          <w:rPr>
            <w:noProof/>
            <w:webHidden/>
          </w:rPr>
          <w:fldChar w:fldCharType="begin"/>
        </w:r>
        <w:r w:rsidR="00855F8C">
          <w:rPr>
            <w:noProof/>
            <w:webHidden/>
          </w:rPr>
          <w:instrText xml:space="preserve"> PAGEREF _Toc515183639 \h </w:instrText>
        </w:r>
        <w:r w:rsidR="00855F8C">
          <w:rPr>
            <w:noProof/>
            <w:webHidden/>
          </w:rPr>
        </w:r>
        <w:r w:rsidR="00855F8C">
          <w:rPr>
            <w:noProof/>
            <w:webHidden/>
          </w:rPr>
          <w:fldChar w:fldCharType="separate"/>
        </w:r>
        <w:r w:rsidR="007F5FDC">
          <w:rPr>
            <w:noProof/>
            <w:webHidden/>
          </w:rPr>
          <w:t>65</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40" w:history="1">
        <w:r w:rsidR="00855F8C" w:rsidRPr="00927E24">
          <w:rPr>
            <w:rStyle w:val="Hyperlink"/>
            <w:noProof/>
          </w:rPr>
          <w:t>Bảng B.7. Ma trận nhầm lẫn phân lớp sơ bộ với các độ dài khác nhau của file thử nghiệm khi M = 2048</w:t>
        </w:r>
        <w:r w:rsidR="00855F8C">
          <w:rPr>
            <w:noProof/>
            <w:webHidden/>
          </w:rPr>
          <w:tab/>
        </w:r>
        <w:r w:rsidR="00855F8C">
          <w:rPr>
            <w:noProof/>
            <w:webHidden/>
          </w:rPr>
          <w:fldChar w:fldCharType="begin"/>
        </w:r>
        <w:r w:rsidR="00855F8C">
          <w:rPr>
            <w:noProof/>
            <w:webHidden/>
          </w:rPr>
          <w:instrText xml:space="preserve"> PAGEREF _Toc515183640 \h </w:instrText>
        </w:r>
        <w:r w:rsidR="00855F8C">
          <w:rPr>
            <w:noProof/>
            <w:webHidden/>
          </w:rPr>
        </w:r>
        <w:r w:rsidR="00855F8C">
          <w:rPr>
            <w:noProof/>
            <w:webHidden/>
          </w:rPr>
          <w:fldChar w:fldCharType="separate"/>
        </w:r>
        <w:r w:rsidR="007F5FDC">
          <w:rPr>
            <w:noProof/>
            <w:webHidden/>
          </w:rPr>
          <w:t>66</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41" w:history="1">
        <w:r w:rsidR="00855F8C" w:rsidRPr="00927E24">
          <w:rPr>
            <w:rStyle w:val="Hyperlink"/>
            <w:noProof/>
          </w:rPr>
          <w:t>Bảng B.8. Ma trận nhầm lẫn phân lớp sơ bộ với các độ dài khác nhau của file thử nghiệm khi M = 4096</w:t>
        </w:r>
        <w:r w:rsidR="00855F8C">
          <w:rPr>
            <w:noProof/>
            <w:webHidden/>
          </w:rPr>
          <w:tab/>
        </w:r>
        <w:r w:rsidR="00855F8C">
          <w:rPr>
            <w:noProof/>
            <w:webHidden/>
          </w:rPr>
          <w:fldChar w:fldCharType="begin"/>
        </w:r>
        <w:r w:rsidR="00855F8C">
          <w:rPr>
            <w:noProof/>
            <w:webHidden/>
          </w:rPr>
          <w:instrText xml:space="preserve"> PAGEREF _Toc515183641 \h </w:instrText>
        </w:r>
        <w:r w:rsidR="00855F8C">
          <w:rPr>
            <w:noProof/>
            <w:webHidden/>
          </w:rPr>
        </w:r>
        <w:r w:rsidR="00855F8C">
          <w:rPr>
            <w:noProof/>
            <w:webHidden/>
          </w:rPr>
          <w:fldChar w:fldCharType="separate"/>
        </w:r>
        <w:r w:rsidR="007F5FDC">
          <w:rPr>
            <w:noProof/>
            <w:webHidden/>
          </w:rPr>
          <w:t>66</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42" w:history="1">
        <w:r w:rsidR="00855F8C" w:rsidRPr="00927E24">
          <w:rPr>
            <w:rStyle w:val="Hyperlink"/>
            <w:noProof/>
          </w:rPr>
          <w:t>Bảng B.9. Ma trận nhầm lẫn phân lớp cụ thể làn điệu chèo khi độ dài file thử nghiệm bằng 4s</w:t>
        </w:r>
        <w:r w:rsidR="00855F8C">
          <w:rPr>
            <w:noProof/>
            <w:webHidden/>
          </w:rPr>
          <w:tab/>
        </w:r>
        <w:r w:rsidR="00855F8C">
          <w:rPr>
            <w:noProof/>
            <w:webHidden/>
          </w:rPr>
          <w:fldChar w:fldCharType="begin"/>
        </w:r>
        <w:r w:rsidR="00855F8C">
          <w:rPr>
            <w:noProof/>
            <w:webHidden/>
          </w:rPr>
          <w:instrText xml:space="preserve"> PAGEREF _Toc515183642 \h </w:instrText>
        </w:r>
        <w:r w:rsidR="00855F8C">
          <w:rPr>
            <w:noProof/>
            <w:webHidden/>
          </w:rPr>
        </w:r>
        <w:r w:rsidR="00855F8C">
          <w:rPr>
            <w:noProof/>
            <w:webHidden/>
          </w:rPr>
          <w:fldChar w:fldCharType="separate"/>
        </w:r>
        <w:r w:rsidR="007F5FDC">
          <w:rPr>
            <w:noProof/>
            <w:webHidden/>
          </w:rPr>
          <w:t>66</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43" w:history="1">
        <w:r w:rsidR="00855F8C" w:rsidRPr="00927E24">
          <w:rPr>
            <w:rStyle w:val="Hyperlink"/>
            <w:noProof/>
          </w:rPr>
          <w:t>Bảng B.10. Ma trận nhầm lẫn phân lớp cụ thể làn điệu chèo khi độ dài file thử nghiệm bằng 6s</w:t>
        </w:r>
        <w:r w:rsidR="00855F8C">
          <w:rPr>
            <w:noProof/>
            <w:webHidden/>
          </w:rPr>
          <w:tab/>
        </w:r>
        <w:r w:rsidR="00855F8C">
          <w:rPr>
            <w:noProof/>
            <w:webHidden/>
          </w:rPr>
          <w:fldChar w:fldCharType="begin"/>
        </w:r>
        <w:r w:rsidR="00855F8C">
          <w:rPr>
            <w:noProof/>
            <w:webHidden/>
          </w:rPr>
          <w:instrText xml:space="preserve"> PAGEREF _Toc515183643 \h </w:instrText>
        </w:r>
        <w:r w:rsidR="00855F8C">
          <w:rPr>
            <w:noProof/>
            <w:webHidden/>
          </w:rPr>
        </w:r>
        <w:r w:rsidR="00855F8C">
          <w:rPr>
            <w:noProof/>
            <w:webHidden/>
          </w:rPr>
          <w:fldChar w:fldCharType="separate"/>
        </w:r>
        <w:r w:rsidR="007F5FDC">
          <w:rPr>
            <w:noProof/>
            <w:webHidden/>
          </w:rPr>
          <w:t>67</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44" w:history="1">
        <w:r w:rsidR="00855F8C" w:rsidRPr="00927E24">
          <w:rPr>
            <w:rStyle w:val="Hyperlink"/>
            <w:noProof/>
          </w:rPr>
          <w:t>Bảng B.11. Ma trận nhầm lẫn phân lớp cụ thể làn điệu chèo khi độ dài file thử nghiệm bằng 8s</w:t>
        </w:r>
        <w:r w:rsidR="00855F8C">
          <w:rPr>
            <w:noProof/>
            <w:webHidden/>
          </w:rPr>
          <w:tab/>
        </w:r>
        <w:r w:rsidR="00855F8C">
          <w:rPr>
            <w:noProof/>
            <w:webHidden/>
          </w:rPr>
          <w:fldChar w:fldCharType="begin"/>
        </w:r>
        <w:r w:rsidR="00855F8C">
          <w:rPr>
            <w:noProof/>
            <w:webHidden/>
          </w:rPr>
          <w:instrText xml:space="preserve"> PAGEREF _Toc515183644 \h </w:instrText>
        </w:r>
        <w:r w:rsidR="00855F8C">
          <w:rPr>
            <w:noProof/>
            <w:webHidden/>
          </w:rPr>
        </w:r>
        <w:r w:rsidR="00855F8C">
          <w:rPr>
            <w:noProof/>
            <w:webHidden/>
          </w:rPr>
          <w:fldChar w:fldCharType="separate"/>
        </w:r>
        <w:r w:rsidR="007F5FDC">
          <w:rPr>
            <w:noProof/>
            <w:webHidden/>
          </w:rPr>
          <w:t>67</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45" w:history="1">
        <w:r w:rsidR="00855F8C" w:rsidRPr="00927E24">
          <w:rPr>
            <w:rStyle w:val="Hyperlink"/>
            <w:noProof/>
          </w:rPr>
          <w:t>Bảng B.12. Ma trận nhầm lẫn phân lớp cụ thể làn điệu chèo khi độ dài file thử nghiệm bằng 10s</w:t>
        </w:r>
        <w:r w:rsidR="00855F8C">
          <w:rPr>
            <w:noProof/>
            <w:webHidden/>
          </w:rPr>
          <w:tab/>
        </w:r>
        <w:r w:rsidR="00855F8C">
          <w:rPr>
            <w:noProof/>
            <w:webHidden/>
          </w:rPr>
          <w:fldChar w:fldCharType="begin"/>
        </w:r>
        <w:r w:rsidR="00855F8C">
          <w:rPr>
            <w:noProof/>
            <w:webHidden/>
          </w:rPr>
          <w:instrText xml:space="preserve"> PAGEREF _Toc515183645 \h </w:instrText>
        </w:r>
        <w:r w:rsidR="00855F8C">
          <w:rPr>
            <w:noProof/>
            <w:webHidden/>
          </w:rPr>
        </w:r>
        <w:r w:rsidR="00855F8C">
          <w:rPr>
            <w:noProof/>
            <w:webHidden/>
          </w:rPr>
          <w:fldChar w:fldCharType="separate"/>
        </w:r>
        <w:r w:rsidR="007F5FDC">
          <w:rPr>
            <w:noProof/>
            <w:webHidden/>
          </w:rPr>
          <w:t>68</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46" w:history="1">
        <w:r w:rsidR="00855F8C" w:rsidRPr="00927E24">
          <w:rPr>
            <w:rStyle w:val="Hyperlink"/>
            <w:noProof/>
          </w:rPr>
          <w:t>Bảng B.13. Ma trận nhầm lẫn phân lớp cụ thể làn điệu chèo khi độ dài file thử nghiệm bằng 12s</w:t>
        </w:r>
        <w:r w:rsidR="00855F8C">
          <w:rPr>
            <w:noProof/>
            <w:webHidden/>
          </w:rPr>
          <w:tab/>
        </w:r>
        <w:r w:rsidR="00855F8C">
          <w:rPr>
            <w:noProof/>
            <w:webHidden/>
          </w:rPr>
          <w:fldChar w:fldCharType="begin"/>
        </w:r>
        <w:r w:rsidR="00855F8C">
          <w:rPr>
            <w:noProof/>
            <w:webHidden/>
          </w:rPr>
          <w:instrText xml:space="preserve"> PAGEREF _Toc515183646 \h </w:instrText>
        </w:r>
        <w:r w:rsidR="00855F8C">
          <w:rPr>
            <w:noProof/>
            <w:webHidden/>
          </w:rPr>
        </w:r>
        <w:r w:rsidR="00855F8C">
          <w:rPr>
            <w:noProof/>
            <w:webHidden/>
          </w:rPr>
          <w:fldChar w:fldCharType="separate"/>
        </w:r>
        <w:r w:rsidR="007F5FDC">
          <w:rPr>
            <w:noProof/>
            <w:webHidden/>
          </w:rPr>
          <w:t>68</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47" w:history="1">
        <w:r w:rsidR="00855F8C" w:rsidRPr="00927E24">
          <w:rPr>
            <w:rStyle w:val="Hyperlink"/>
            <w:noProof/>
          </w:rPr>
          <w:t>Bảng B.14. Ma trận nhầm lẫn phân lớp cụ thể làn điệu chèo khi độ dài file thử nghiệm bằng 14s</w:t>
        </w:r>
        <w:r w:rsidR="00855F8C">
          <w:rPr>
            <w:noProof/>
            <w:webHidden/>
          </w:rPr>
          <w:tab/>
        </w:r>
        <w:r w:rsidR="00855F8C">
          <w:rPr>
            <w:noProof/>
            <w:webHidden/>
          </w:rPr>
          <w:fldChar w:fldCharType="begin"/>
        </w:r>
        <w:r w:rsidR="00855F8C">
          <w:rPr>
            <w:noProof/>
            <w:webHidden/>
          </w:rPr>
          <w:instrText xml:space="preserve"> PAGEREF _Toc515183647 \h </w:instrText>
        </w:r>
        <w:r w:rsidR="00855F8C">
          <w:rPr>
            <w:noProof/>
            <w:webHidden/>
          </w:rPr>
        </w:r>
        <w:r w:rsidR="00855F8C">
          <w:rPr>
            <w:noProof/>
            <w:webHidden/>
          </w:rPr>
          <w:fldChar w:fldCharType="separate"/>
        </w:r>
        <w:r w:rsidR="007F5FDC">
          <w:rPr>
            <w:noProof/>
            <w:webHidden/>
          </w:rPr>
          <w:t>69</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48" w:history="1">
        <w:r w:rsidR="00855F8C" w:rsidRPr="00927E24">
          <w:rPr>
            <w:rStyle w:val="Hyperlink"/>
            <w:noProof/>
          </w:rPr>
          <w:t>Bảng B.15. Ma trận nhầm lẫn phân lớp cụ thể làn điệu chèo khi độ dài file thử nghiệm bằng 16s</w:t>
        </w:r>
        <w:r w:rsidR="00855F8C">
          <w:rPr>
            <w:noProof/>
            <w:webHidden/>
          </w:rPr>
          <w:tab/>
        </w:r>
        <w:r w:rsidR="00855F8C">
          <w:rPr>
            <w:noProof/>
            <w:webHidden/>
          </w:rPr>
          <w:fldChar w:fldCharType="begin"/>
        </w:r>
        <w:r w:rsidR="00855F8C">
          <w:rPr>
            <w:noProof/>
            <w:webHidden/>
          </w:rPr>
          <w:instrText xml:space="preserve"> PAGEREF _Toc515183648 \h </w:instrText>
        </w:r>
        <w:r w:rsidR="00855F8C">
          <w:rPr>
            <w:noProof/>
            <w:webHidden/>
          </w:rPr>
        </w:r>
        <w:r w:rsidR="00855F8C">
          <w:rPr>
            <w:noProof/>
            <w:webHidden/>
          </w:rPr>
          <w:fldChar w:fldCharType="separate"/>
        </w:r>
        <w:r w:rsidR="007F5FDC">
          <w:rPr>
            <w:noProof/>
            <w:webHidden/>
          </w:rPr>
          <w:t>69</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49" w:history="1">
        <w:r w:rsidR="00855F8C" w:rsidRPr="00927E24">
          <w:rPr>
            <w:rStyle w:val="Hyperlink"/>
            <w:noProof/>
          </w:rPr>
          <w:t>Bảng B.16. Ma trận nhầm lẫn phân lớp cụ thể làn điệu chèo khi độ dài file thử nghiệm bằng độ dài của file huấn luyện</w:t>
        </w:r>
        <w:r w:rsidR="00855F8C">
          <w:rPr>
            <w:noProof/>
            <w:webHidden/>
          </w:rPr>
          <w:tab/>
        </w:r>
        <w:r w:rsidR="00855F8C">
          <w:rPr>
            <w:noProof/>
            <w:webHidden/>
          </w:rPr>
          <w:fldChar w:fldCharType="begin"/>
        </w:r>
        <w:r w:rsidR="00855F8C">
          <w:rPr>
            <w:noProof/>
            <w:webHidden/>
          </w:rPr>
          <w:instrText xml:space="preserve"> PAGEREF _Toc515183649 \h </w:instrText>
        </w:r>
        <w:r w:rsidR="00855F8C">
          <w:rPr>
            <w:noProof/>
            <w:webHidden/>
          </w:rPr>
        </w:r>
        <w:r w:rsidR="00855F8C">
          <w:rPr>
            <w:noProof/>
            <w:webHidden/>
          </w:rPr>
          <w:fldChar w:fldCharType="separate"/>
        </w:r>
        <w:r w:rsidR="007F5FDC">
          <w:rPr>
            <w:noProof/>
            <w:webHidden/>
          </w:rPr>
          <w:t>70</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50" w:history="1">
        <w:r w:rsidR="00855F8C" w:rsidRPr="00927E24">
          <w:rPr>
            <w:rStyle w:val="Hyperlink"/>
            <w:noProof/>
          </w:rPr>
          <w:t>Bảng B.17. Ma trận nhầm lẫn phân lớp cụ thể làn điệu dân ca quan họ khi độ dài file thử nghiệm bằng 4s</w:t>
        </w:r>
        <w:r w:rsidR="00855F8C">
          <w:rPr>
            <w:noProof/>
            <w:webHidden/>
          </w:rPr>
          <w:tab/>
        </w:r>
        <w:r w:rsidR="00855F8C">
          <w:rPr>
            <w:noProof/>
            <w:webHidden/>
          </w:rPr>
          <w:fldChar w:fldCharType="begin"/>
        </w:r>
        <w:r w:rsidR="00855F8C">
          <w:rPr>
            <w:noProof/>
            <w:webHidden/>
          </w:rPr>
          <w:instrText xml:space="preserve"> PAGEREF _Toc515183650 \h </w:instrText>
        </w:r>
        <w:r w:rsidR="00855F8C">
          <w:rPr>
            <w:noProof/>
            <w:webHidden/>
          </w:rPr>
        </w:r>
        <w:r w:rsidR="00855F8C">
          <w:rPr>
            <w:noProof/>
            <w:webHidden/>
          </w:rPr>
          <w:fldChar w:fldCharType="separate"/>
        </w:r>
        <w:r w:rsidR="007F5FDC">
          <w:rPr>
            <w:noProof/>
            <w:webHidden/>
          </w:rPr>
          <w:t>70</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51" w:history="1">
        <w:r w:rsidR="00855F8C" w:rsidRPr="00927E24">
          <w:rPr>
            <w:rStyle w:val="Hyperlink"/>
            <w:noProof/>
          </w:rPr>
          <w:t>Bảng B.18. Ma trận nhầm lẫn phân lớp cụ thể làn điệu dân ca quan họ khi độ dài file thử nghiệm bằng 6s</w:t>
        </w:r>
        <w:r w:rsidR="00855F8C">
          <w:rPr>
            <w:noProof/>
            <w:webHidden/>
          </w:rPr>
          <w:tab/>
        </w:r>
        <w:r w:rsidR="00855F8C">
          <w:rPr>
            <w:noProof/>
            <w:webHidden/>
          </w:rPr>
          <w:fldChar w:fldCharType="begin"/>
        </w:r>
        <w:r w:rsidR="00855F8C">
          <w:rPr>
            <w:noProof/>
            <w:webHidden/>
          </w:rPr>
          <w:instrText xml:space="preserve"> PAGEREF _Toc515183651 \h </w:instrText>
        </w:r>
        <w:r w:rsidR="00855F8C">
          <w:rPr>
            <w:noProof/>
            <w:webHidden/>
          </w:rPr>
        </w:r>
        <w:r w:rsidR="00855F8C">
          <w:rPr>
            <w:noProof/>
            <w:webHidden/>
          </w:rPr>
          <w:fldChar w:fldCharType="separate"/>
        </w:r>
        <w:r w:rsidR="007F5FDC">
          <w:rPr>
            <w:noProof/>
            <w:webHidden/>
          </w:rPr>
          <w:t>71</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52" w:history="1">
        <w:r w:rsidR="00855F8C" w:rsidRPr="00927E24">
          <w:rPr>
            <w:rStyle w:val="Hyperlink"/>
            <w:noProof/>
          </w:rPr>
          <w:t>Bảng B.19. Ma trận nhầm lẫn phân lớp cụ thể làn điệu dân ca quan họ khi độ dài file thử nghiệm bằng 8s</w:t>
        </w:r>
        <w:r w:rsidR="00855F8C">
          <w:rPr>
            <w:noProof/>
            <w:webHidden/>
          </w:rPr>
          <w:tab/>
        </w:r>
        <w:r w:rsidR="00855F8C">
          <w:rPr>
            <w:noProof/>
            <w:webHidden/>
          </w:rPr>
          <w:fldChar w:fldCharType="begin"/>
        </w:r>
        <w:r w:rsidR="00855F8C">
          <w:rPr>
            <w:noProof/>
            <w:webHidden/>
          </w:rPr>
          <w:instrText xml:space="preserve"> PAGEREF _Toc515183652 \h </w:instrText>
        </w:r>
        <w:r w:rsidR="00855F8C">
          <w:rPr>
            <w:noProof/>
            <w:webHidden/>
          </w:rPr>
        </w:r>
        <w:r w:rsidR="00855F8C">
          <w:rPr>
            <w:noProof/>
            <w:webHidden/>
          </w:rPr>
          <w:fldChar w:fldCharType="separate"/>
        </w:r>
        <w:r w:rsidR="007F5FDC">
          <w:rPr>
            <w:noProof/>
            <w:webHidden/>
          </w:rPr>
          <w:t>71</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53" w:history="1">
        <w:r w:rsidR="00855F8C" w:rsidRPr="00927E24">
          <w:rPr>
            <w:rStyle w:val="Hyperlink"/>
            <w:noProof/>
          </w:rPr>
          <w:t>Bảng B.20. Ma trận nhầm lẫn phân lớp cụ thể làn điệu dân ca quan họ khi độ dài file thử nghiệm bằng 10s</w:t>
        </w:r>
        <w:r w:rsidR="00855F8C">
          <w:rPr>
            <w:noProof/>
            <w:webHidden/>
          </w:rPr>
          <w:tab/>
        </w:r>
        <w:r w:rsidR="00855F8C">
          <w:rPr>
            <w:noProof/>
            <w:webHidden/>
          </w:rPr>
          <w:fldChar w:fldCharType="begin"/>
        </w:r>
        <w:r w:rsidR="00855F8C">
          <w:rPr>
            <w:noProof/>
            <w:webHidden/>
          </w:rPr>
          <w:instrText xml:space="preserve"> PAGEREF _Toc515183653 \h </w:instrText>
        </w:r>
        <w:r w:rsidR="00855F8C">
          <w:rPr>
            <w:noProof/>
            <w:webHidden/>
          </w:rPr>
        </w:r>
        <w:r w:rsidR="00855F8C">
          <w:rPr>
            <w:noProof/>
            <w:webHidden/>
          </w:rPr>
          <w:fldChar w:fldCharType="separate"/>
        </w:r>
        <w:r w:rsidR="007F5FDC">
          <w:rPr>
            <w:noProof/>
            <w:webHidden/>
          </w:rPr>
          <w:t>72</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54" w:history="1">
        <w:r w:rsidR="00855F8C" w:rsidRPr="00927E24">
          <w:rPr>
            <w:rStyle w:val="Hyperlink"/>
            <w:noProof/>
          </w:rPr>
          <w:t>Bảng B.21. Ma trận nhầm lẫn phân lớp cụ thể làn điệu dân ca quan họ khi độ dài file thử nghiệm bằng 12s</w:t>
        </w:r>
        <w:r w:rsidR="00855F8C">
          <w:rPr>
            <w:noProof/>
            <w:webHidden/>
          </w:rPr>
          <w:tab/>
        </w:r>
        <w:r w:rsidR="00855F8C">
          <w:rPr>
            <w:noProof/>
            <w:webHidden/>
          </w:rPr>
          <w:fldChar w:fldCharType="begin"/>
        </w:r>
        <w:r w:rsidR="00855F8C">
          <w:rPr>
            <w:noProof/>
            <w:webHidden/>
          </w:rPr>
          <w:instrText xml:space="preserve"> PAGEREF _Toc515183654 \h </w:instrText>
        </w:r>
        <w:r w:rsidR="00855F8C">
          <w:rPr>
            <w:noProof/>
            <w:webHidden/>
          </w:rPr>
        </w:r>
        <w:r w:rsidR="00855F8C">
          <w:rPr>
            <w:noProof/>
            <w:webHidden/>
          </w:rPr>
          <w:fldChar w:fldCharType="separate"/>
        </w:r>
        <w:r w:rsidR="007F5FDC">
          <w:rPr>
            <w:noProof/>
            <w:webHidden/>
          </w:rPr>
          <w:t>72</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55" w:history="1">
        <w:r w:rsidR="00855F8C" w:rsidRPr="00927E24">
          <w:rPr>
            <w:rStyle w:val="Hyperlink"/>
            <w:noProof/>
          </w:rPr>
          <w:t>Bảng B.22. Ma trận nhầm lẫn phân lớp cụ thể làn điệu dân ca quan họ khi độ dài file thử nghiệm bằng 14s</w:t>
        </w:r>
        <w:r w:rsidR="00855F8C">
          <w:rPr>
            <w:noProof/>
            <w:webHidden/>
          </w:rPr>
          <w:tab/>
        </w:r>
        <w:r w:rsidR="00855F8C">
          <w:rPr>
            <w:noProof/>
            <w:webHidden/>
          </w:rPr>
          <w:fldChar w:fldCharType="begin"/>
        </w:r>
        <w:r w:rsidR="00855F8C">
          <w:rPr>
            <w:noProof/>
            <w:webHidden/>
          </w:rPr>
          <w:instrText xml:space="preserve"> PAGEREF _Toc515183655 \h </w:instrText>
        </w:r>
        <w:r w:rsidR="00855F8C">
          <w:rPr>
            <w:noProof/>
            <w:webHidden/>
          </w:rPr>
        </w:r>
        <w:r w:rsidR="00855F8C">
          <w:rPr>
            <w:noProof/>
            <w:webHidden/>
          </w:rPr>
          <w:fldChar w:fldCharType="separate"/>
        </w:r>
        <w:r w:rsidR="007F5FDC">
          <w:rPr>
            <w:noProof/>
            <w:webHidden/>
          </w:rPr>
          <w:t>73</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56" w:history="1">
        <w:r w:rsidR="00855F8C" w:rsidRPr="00927E24">
          <w:rPr>
            <w:rStyle w:val="Hyperlink"/>
            <w:noProof/>
          </w:rPr>
          <w:t>Bảng B.23. Ma trận nhầm lẫn phân lớp cụ thể làn điệu dân ca quan họ khi độ dài file thử nghiệm bằng 16s</w:t>
        </w:r>
        <w:r w:rsidR="00855F8C">
          <w:rPr>
            <w:noProof/>
            <w:webHidden/>
          </w:rPr>
          <w:tab/>
        </w:r>
        <w:r w:rsidR="00855F8C">
          <w:rPr>
            <w:noProof/>
            <w:webHidden/>
          </w:rPr>
          <w:fldChar w:fldCharType="begin"/>
        </w:r>
        <w:r w:rsidR="00855F8C">
          <w:rPr>
            <w:noProof/>
            <w:webHidden/>
          </w:rPr>
          <w:instrText xml:space="preserve"> PAGEREF _Toc515183656 \h </w:instrText>
        </w:r>
        <w:r w:rsidR="00855F8C">
          <w:rPr>
            <w:noProof/>
            <w:webHidden/>
          </w:rPr>
        </w:r>
        <w:r w:rsidR="00855F8C">
          <w:rPr>
            <w:noProof/>
            <w:webHidden/>
          </w:rPr>
          <w:fldChar w:fldCharType="separate"/>
        </w:r>
        <w:r w:rsidR="007F5FDC">
          <w:rPr>
            <w:noProof/>
            <w:webHidden/>
          </w:rPr>
          <w:t>73</w:t>
        </w:r>
        <w:r w:rsidR="00855F8C">
          <w:rPr>
            <w:noProof/>
            <w:webHidden/>
          </w:rPr>
          <w:fldChar w:fldCharType="end"/>
        </w:r>
      </w:hyperlink>
    </w:p>
    <w:p w:rsidR="00855F8C" w:rsidRDefault="00E20E99">
      <w:pPr>
        <w:pStyle w:val="TableofFigures"/>
        <w:tabs>
          <w:tab w:val="right" w:leader="dot" w:pos="8780"/>
        </w:tabs>
        <w:rPr>
          <w:rFonts w:asciiTheme="minorHAnsi" w:eastAsiaTheme="minorEastAsia" w:hAnsiTheme="minorHAnsi"/>
          <w:noProof/>
          <w:sz w:val="22"/>
          <w:lang w:eastAsia="zh-CN"/>
        </w:rPr>
      </w:pPr>
      <w:hyperlink w:anchor="_Toc515183657" w:history="1">
        <w:r w:rsidR="00855F8C" w:rsidRPr="00927E24">
          <w:rPr>
            <w:rStyle w:val="Hyperlink"/>
            <w:noProof/>
          </w:rPr>
          <w:t>Bảng B.24. Ma trận nhầm lẫn phân lớp cụ thể làn điệu dân ca quan họ khi độ dài file thử nghiệm bằng độ dài của file huấn luyện</w:t>
        </w:r>
        <w:r w:rsidR="00855F8C">
          <w:rPr>
            <w:noProof/>
            <w:webHidden/>
          </w:rPr>
          <w:tab/>
        </w:r>
        <w:r w:rsidR="00855F8C">
          <w:rPr>
            <w:noProof/>
            <w:webHidden/>
          </w:rPr>
          <w:fldChar w:fldCharType="begin"/>
        </w:r>
        <w:r w:rsidR="00855F8C">
          <w:rPr>
            <w:noProof/>
            <w:webHidden/>
          </w:rPr>
          <w:instrText xml:space="preserve"> PAGEREF _Toc515183657 \h </w:instrText>
        </w:r>
        <w:r w:rsidR="00855F8C">
          <w:rPr>
            <w:noProof/>
            <w:webHidden/>
          </w:rPr>
        </w:r>
        <w:r w:rsidR="00855F8C">
          <w:rPr>
            <w:noProof/>
            <w:webHidden/>
          </w:rPr>
          <w:fldChar w:fldCharType="separate"/>
        </w:r>
        <w:r w:rsidR="007F5FDC">
          <w:rPr>
            <w:noProof/>
            <w:webHidden/>
          </w:rPr>
          <w:t>74</w:t>
        </w:r>
        <w:r w:rsidR="00855F8C">
          <w:rPr>
            <w:noProof/>
            <w:webHidden/>
          </w:rPr>
          <w:fldChar w:fldCharType="end"/>
        </w:r>
      </w:hyperlink>
    </w:p>
    <w:p w:rsidR="005611B9" w:rsidRDefault="00F24101" w:rsidP="00472628">
      <w:r>
        <w:fldChar w:fldCharType="end"/>
      </w:r>
    </w:p>
    <w:p w:rsidR="005611B9" w:rsidRDefault="005611B9" w:rsidP="00472628"/>
    <w:p w:rsidR="005611B9" w:rsidRDefault="005611B9" w:rsidP="00472628"/>
    <w:p w:rsidR="00325DA5" w:rsidRDefault="00325DA5" w:rsidP="00325DA5">
      <w:bookmarkStart w:id="25" w:name="_Toc367651207"/>
      <w:bookmarkStart w:id="26" w:name="_Toc514427183"/>
      <w:bookmarkStart w:id="27" w:name="_Toc514427270"/>
    </w:p>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 w:rsidR="00855F8C" w:rsidRDefault="00855F8C" w:rsidP="00325DA5">
      <w:pPr>
        <w:sectPr w:rsidR="00855F8C" w:rsidSect="00E86383">
          <w:type w:val="continuous"/>
          <w:pgSz w:w="11909" w:h="16834" w:code="9"/>
          <w:pgMar w:top="1134" w:right="1134" w:bottom="1134" w:left="1985" w:header="720" w:footer="720" w:gutter="0"/>
          <w:pgNumType w:fmt="lowerRoman" w:start="1"/>
          <w:cols w:space="720"/>
          <w:docGrid w:linePitch="360"/>
        </w:sectPr>
      </w:pPr>
    </w:p>
    <w:p w:rsidR="00157F69" w:rsidRPr="0077556B" w:rsidRDefault="00157F69" w:rsidP="00422B17">
      <w:pPr>
        <w:pStyle w:val="C1"/>
      </w:pPr>
      <w:bookmarkStart w:id="28" w:name="_Toc515183791"/>
      <w:r w:rsidRPr="0077556B">
        <w:lastRenderedPageBreak/>
        <w:t>MỞ ĐẦU</w:t>
      </w:r>
      <w:bookmarkEnd w:id="25"/>
      <w:bookmarkEnd w:id="26"/>
      <w:bookmarkEnd w:id="27"/>
      <w:bookmarkEnd w:id="28"/>
    </w:p>
    <w:p w:rsidR="00157F69" w:rsidRPr="00471820" w:rsidRDefault="00157F69" w:rsidP="00C14FC9">
      <w:pPr>
        <w:pStyle w:val="C1"/>
        <w:jc w:val="left"/>
      </w:pPr>
      <w:bookmarkStart w:id="29" w:name="_Toc367651208"/>
      <w:bookmarkStart w:id="30" w:name="_Toc514427184"/>
      <w:bookmarkStart w:id="31" w:name="_Toc514427271"/>
      <w:bookmarkStart w:id="32" w:name="_Toc515183792"/>
      <w:r w:rsidRPr="00A56438">
        <w:t>Lý do chọn đề tài</w:t>
      </w:r>
      <w:bookmarkEnd w:id="29"/>
      <w:bookmarkEnd w:id="30"/>
      <w:bookmarkEnd w:id="31"/>
      <w:bookmarkEnd w:id="32"/>
    </w:p>
    <w:p w:rsidR="0034573E" w:rsidRDefault="0034573E" w:rsidP="000F4433">
      <w:pPr>
        <w:ind w:firstLine="357"/>
      </w:pPr>
      <w:bookmarkStart w:id="33" w:name="_Toc367651209"/>
      <w:bookmarkStart w:id="34" w:name="_Toc514427185"/>
      <w:bookmarkStart w:id="35" w:name="_Toc514427272"/>
      <w:r>
        <w:t>Hiện nay đang trong giai đoạn của cuộc Cách mạng công nghệ 4.0, sự bùng nổ về thông tin đang diễn ra trên toàn cầu, chưa khi nào mà việc con người đặt câu hỏi và tìm kiếm câu trả lời lại dễ dàng như hiện nay. Nhưng đối với bất kỳ câu chuyện nào cũng tồn tại hai mặt của một vấn đề, sự bùng nổ về mặt dữ liệu dẫn tới nhu cầu về mặt quản lý cũng khắt khe hơn, một trong những nguồn dữ liệu mà em muốn nhắc tới đó chính là âm nhạc.</w:t>
      </w:r>
    </w:p>
    <w:p w:rsidR="0034573E" w:rsidRDefault="0034573E" w:rsidP="000F4433">
      <w:pPr>
        <w:ind w:firstLine="357"/>
      </w:pPr>
      <w:r>
        <w:t>Âm nhạc là một trong những thông tin phổ biến nhất và trên các trang web về nghe nhạc trực tuyến có đến hàng triệu bản nhạc, điều này đặt ra một thách thức lớn trong việc tổ chức</w:t>
      </w:r>
      <w:r w:rsidR="00BD5CCE">
        <w:t xml:space="preserve"> phân loại</w:t>
      </w:r>
      <w:r>
        <w:t xml:space="preserve">, truy xuất và tìm kiếm. Một trang web nghe nhạc mà chỉ liệt kê một cách đơn thuần danh sách các bài hát có trong hệ thống thì không thể coi đây là một trang web tốt được, chính vì vậy nó đòi hỏi phải được phân loại, sắp xếp theo tên ca sĩ, tên album, thể loại, năm phát hành,… Chính từ nhu cầu này đã nảy sinh ra yêu cầu về việc phân loại âm nhạc, nhưng điều gì sẽ xảy ra nếu chúng ra thực hiện điều này thủ công, có thể với số lượng vài trăm file âm thanh thì chưa có vấn đề gì xảy ra nhưng câu chuyện sẽ trở nên hoàn toàn khác khi con số này lên tới hàng triệu. Do đó phân loại nhạc tự động thành các </w:t>
      </w:r>
      <w:r w:rsidR="00BD5CCE">
        <w:t xml:space="preserve">thể </w:t>
      </w:r>
      <w:r>
        <w:t>loại khác nhau là một nhiệm vụ vô cùng quan trọng để làm nền tảng cho việc truy xuất và tổ chức các thư viện nhạc.</w:t>
      </w:r>
    </w:p>
    <w:p w:rsidR="0034573E" w:rsidRDefault="0034573E" w:rsidP="000F4433">
      <w:pPr>
        <w:ind w:firstLine="357"/>
      </w:pPr>
      <w:r>
        <w:t xml:space="preserve">Là một người có tình yêu với văn hóa truyền thống nên em rất hứng thú với những giá trị văn hóa cổ truyền của dân tộc và nhạc cổ truyền cũng không phải là ngoại lệ. </w:t>
      </w:r>
      <w:r w:rsidR="00BD5CCE">
        <w:t xml:space="preserve">Tuy nhiên, các thể loại nhạc cổ tryền của Việt Nam rất là phong phú và dâ dạng chính vì vậy trong khuôn khổ của một đồ án tốt nghiệp em đã quyết định lựa chọn </w:t>
      </w:r>
      <w:r>
        <w:t>đề tài “</w:t>
      </w:r>
      <w:r w:rsidRPr="00C55F22">
        <w:rPr>
          <w:b/>
        </w:rPr>
        <w:t xml:space="preserve">Phân lớp </w:t>
      </w:r>
      <w:r w:rsidR="00BD5CCE">
        <w:rPr>
          <w:b/>
        </w:rPr>
        <w:t xml:space="preserve">một số </w:t>
      </w:r>
      <w:r w:rsidRPr="00C55F22">
        <w:rPr>
          <w:b/>
        </w:rPr>
        <w:t>làn điệu chèo và dân ca quan họ</w:t>
      </w:r>
      <w:r>
        <w:t>”, làm để tài nghiên cứu của mình. Với mong muốn thông qua việc này có thể góp một nhỏ vào việc trùng hưng lại những làn điệu chèo và quan họ cổ, để không chỉ có thế hệ chúng em mà cả những thế hệ sau này vẫn sẽ tiếp tục duy trì ngọn lửa văn hóa truyền thống này.</w:t>
      </w:r>
    </w:p>
    <w:p w:rsidR="00157F69" w:rsidRPr="0077556B" w:rsidRDefault="00157F69" w:rsidP="002F0A37">
      <w:pPr>
        <w:pStyle w:val="C1"/>
        <w:jc w:val="left"/>
      </w:pPr>
      <w:bookmarkStart w:id="36" w:name="_Toc515183793"/>
      <w:r w:rsidRPr="0077556B">
        <w:t>Mục đích, phạm vi nghiên cứu</w:t>
      </w:r>
      <w:bookmarkEnd w:id="33"/>
      <w:bookmarkEnd w:id="34"/>
      <w:bookmarkEnd w:id="35"/>
      <w:bookmarkEnd w:id="36"/>
    </w:p>
    <w:p w:rsidR="004E494A" w:rsidRPr="00F74C1C" w:rsidRDefault="004E494A" w:rsidP="00A639D7">
      <w:pPr>
        <w:pStyle w:val="ListParagraph"/>
        <w:numPr>
          <w:ilvl w:val="0"/>
          <w:numId w:val="7"/>
        </w:numPr>
        <w:ind w:left="284"/>
        <w:rPr>
          <w:rFonts w:cs="Times New Roman"/>
          <w:szCs w:val="26"/>
        </w:rPr>
      </w:pPr>
      <w:r w:rsidRPr="00F74C1C">
        <w:rPr>
          <w:rFonts w:cs="Times New Roman"/>
          <w:szCs w:val="26"/>
        </w:rPr>
        <w:t>Tìm hiểu tổng quan về</w:t>
      </w:r>
      <w:r w:rsidR="009E244F">
        <w:rPr>
          <w:rFonts w:cs="Times New Roman"/>
          <w:szCs w:val="26"/>
        </w:rPr>
        <w:t xml:space="preserve"> phân lớ</w:t>
      </w:r>
      <w:r w:rsidR="001923E2">
        <w:rPr>
          <w:rFonts w:cs="Times New Roman"/>
          <w:szCs w:val="26"/>
        </w:rPr>
        <w:t>p và một số mô hình phân lớp thường dùng</w:t>
      </w:r>
      <w:r w:rsidR="009E244F">
        <w:rPr>
          <w:rFonts w:cs="Times New Roman"/>
          <w:szCs w:val="26"/>
        </w:rPr>
        <w:t>.</w:t>
      </w:r>
    </w:p>
    <w:p w:rsidR="004E494A" w:rsidRPr="00F74C1C" w:rsidRDefault="004E494A" w:rsidP="00A639D7">
      <w:pPr>
        <w:pStyle w:val="ListParagraph"/>
        <w:numPr>
          <w:ilvl w:val="0"/>
          <w:numId w:val="7"/>
        </w:numPr>
        <w:ind w:left="284"/>
        <w:rPr>
          <w:rFonts w:cs="Times New Roman"/>
          <w:szCs w:val="26"/>
        </w:rPr>
      </w:pPr>
      <w:r w:rsidRPr="00F74C1C">
        <w:rPr>
          <w:rFonts w:cs="Times New Roman"/>
          <w:szCs w:val="26"/>
        </w:rPr>
        <w:t xml:space="preserve">Nghiên cứu mô hình GMM và bộ công cụ </w:t>
      </w:r>
      <w:r w:rsidR="00A527E3" w:rsidRPr="00F74C1C">
        <w:rPr>
          <w:rFonts w:cs="Times New Roman"/>
          <w:szCs w:val="26"/>
        </w:rPr>
        <w:t>ALIZE</w:t>
      </w:r>
      <w:r w:rsidRPr="00F74C1C">
        <w:rPr>
          <w:rFonts w:cs="Times New Roman"/>
          <w:szCs w:val="26"/>
        </w:rPr>
        <w:t xml:space="preserve">, gói thư viện </w:t>
      </w:r>
      <w:r w:rsidR="003926DD">
        <w:rPr>
          <w:rFonts w:cs="Times New Roman"/>
          <w:szCs w:val="26"/>
        </w:rPr>
        <w:t>LIA-RAL</w:t>
      </w:r>
      <w:r w:rsidR="009E244F">
        <w:rPr>
          <w:rFonts w:cs="Times New Roman"/>
          <w:szCs w:val="26"/>
        </w:rPr>
        <w:t xml:space="preserve"> để nhận diện làn điệu âm nhạc</w:t>
      </w:r>
      <w:r w:rsidR="00F31B90">
        <w:rPr>
          <w:rFonts w:cs="Times New Roman"/>
          <w:szCs w:val="26"/>
        </w:rPr>
        <w:t>.</w:t>
      </w:r>
    </w:p>
    <w:p w:rsidR="00347DA5" w:rsidRDefault="004E494A" w:rsidP="00A639D7">
      <w:pPr>
        <w:pStyle w:val="ListParagraph"/>
        <w:numPr>
          <w:ilvl w:val="0"/>
          <w:numId w:val="7"/>
        </w:numPr>
        <w:ind w:left="284"/>
        <w:rPr>
          <w:rFonts w:cs="Times New Roman"/>
          <w:szCs w:val="26"/>
        </w:rPr>
      </w:pPr>
      <w:r w:rsidRPr="00F74C1C">
        <w:rPr>
          <w:rFonts w:cs="Times New Roman"/>
          <w:szCs w:val="26"/>
        </w:rPr>
        <w:t>Tìm hiể</w:t>
      </w:r>
      <w:r w:rsidR="009E244F">
        <w:rPr>
          <w:rFonts w:cs="Times New Roman"/>
          <w:szCs w:val="26"/>
        </w:rPr>
        <w:t>u</w:t>
      </w:r>
      <w:r w:rsidRPr="00F74C1C">
        <w:rPr>
          <w:rFonts w:cs="Times New Roman"/>
          <w:szCs w:val="26"/>
        </w:rPr>
        <w:t xml:space="preserve"> công cụ </w:t>
      </w:r>
      <w:r w:rsidR="00CA213C">
        <w:rPr>
          <w:rFonts w:cs="Times New Roman"/>
          <w:szCs w:val="26"/>
        </w:rPr>
        <w:t>SP</w:t>
      </w:r>
      <w:r w:rsidR="009E244F">
        <w:rPr>
          <w:rFonts w:cs="Times New Roman"/>
          <w:szCs w:val="26"/>
        </w:rPr>
        <w:t>ro để trích chọn đặc trưng.</w:t>
      </w:r>
    </w:p>
    <w:p w:rsidR="00157F69" w:rsidRPr="00457C88" w:rsidRDefault="00157F69" w:rsidP="002F0A37">
      <w:pPr>
        <w:pStyle w:val="C1"/>
        <w:jc w:val="left"/>
      </w:pPr>
      <w:bookmarkStart w:id="37" w:name="_Toc367651210"/>
      <w:bookmarkStart w:id="38" w:name="_Toc514427186"/>
      <w:bookmarkStart w:id="39" w:name="_Toc514427273"/>
      <w:bookmarkStart w:id="40" w:name="_Toc515183794"/>
      <w:r w:rsidRPr="00457C88">
        <w:t>Đối tượng nghiên cứu</w:t>
      </w:r>
      <w:bookmarkEnd w:id="37"/>
      <w:bookmarkEnd w:id="38"/>
      <w:bookmarkEnd w:id="39"/>
      <w:bookmarkEnd w:id="40"/>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t xml:space="preserve">Nghiên cứu tổng quan về nhận dạng </w:t>
      </w:r>
      <w:r w:rsidR="008C4E0F">
        <w:rPr>
          <w:rFonts w:cs="Times New Roman"/>
          <w:szCs w:val="26"/>
        </w:rPr>
        <w:t>thể loại âm nhạc</w:t>
      </w:r>
      <w:r w:rsidR="00F31B90">
        <w:rPr>
          <w:rFonts w:cs="Times New Roman"/>
          <w:szCs w:val="26"/>
        </w:rPr>
        <w:t>.</w:t>
      </w:r>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t>Nghiên cứu về</w:t>
      </w:r>
      <w:r w:rsidR="001923E2">
        <w:rPr>
          <w:rFonts w:cs="Times New Roman"/>
          <w:szCs w:val="26"/>
        </w:rPr>
        <w:t xml:space="preserve"> mô hình</w:t>
      </w:r>
      <w:r w:rsidRPr="0077556B">
        <w:rPr>
          <w:rFonts w:cs="Times New Roman"/>
          <w:szCs w:val="26"/>
        </w:rPr>
        <w:t xml:space="preserve"> GMM</w:t>
      </w:r>
      <w:r w:rsidR="00F31B90">
        <w:rPr>
          <w:rFonts w:cs="Times New Roman"/>
          <w:szCs w:val="26"/>
        </w:rPr>
        <w:t>.</w:t>
      </w:r>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lastRenderedPageBreak/>
        <w:t>Nghiên cứ</w:t>
      </w:r>
      <w:r w:rsidR="00746A60">
        <w:rPr>
          <w:rFonts w:cs="Times New Roman"/>
          <w:szCs w:val="26"/>
        </w:rPr>
        <w:t xml:space="preserve">u </w:t>
      </w:r>
      <w:r w:rsidR="0010336D">
        <w:rPr>
          <w:rFonts w:cs="Times New Roman"/>
          <w:szCs w:val="26"/>
        </w:rPr>
        <w:t xml:space="preserve">bộ </w:t>
      </w:r>
      <w:r w:rsidR="00746A60">
        <w:rPr>
          <w:rFonts w:cs="Times New Roman"/>
          <w:szCs w:val="26"/>
        </w:rPr>
        <w:t>c</w:t>
      </w:r>
      <w:r w:rsidR="00425AD8">
        <w:rPr>
          <w:rFonts w:cs="Times New Roman"/>
          <w:szCs w:val="26"/>
        </w:rPr>
        <w:t xml:space="preserve">ông cụ </w:t>
      </w:r>
      <w:r w:rsidR="00A527E3">
        <w:rPr>
          <w:rFonts w:cs="Times New Roman"/>
          <w:szCs w:val="26"/>
        </w:rPr>
        <w:t>ALIZE</w:t>
      </w:r>
      <w:r w:rsidR="001923E2">
        <w:rPr>
          <w:rFonts w:cs="Times New Roman"/>
          <w:szCs w:val="26"/>
        </w:rPr>
        <w:t xml:space="preserve"> và</w:t>
      </w:r>
      <w:r w:rsidR="00425AD8">
        <w:rPr>
          <w:rFonts w:cs="Times New Roman"/>
          <w:szCs w:val="26"/>
        </w:rPr>
        <w:t xml:space="preserve"> </w:t>
      </w:r>
      <w:r w:rsidR="00217460">
        <w:rPr>
          <w:rFonts w:cs="Times New Roman"/>
          <w:szCs w:val="26"/>
        </w:rPr>
        <w:t>S</w:t>
      </w:r>
      <w:r w:rsidR="00CA213C">
        <w:rPr>
          <w:rFonts w:cs="Times New Roman"/>
          <w:szCs w:val="26"/>
        </w:rPr>
        <w:t>P</w:t>
      </w:r>
      <w:r w:rsidR="009E244F">
        <w:rPr>
          <w:rFonts w:cs="Times New Roman"/>
          <w:szCs w:val="26"/>
        </w:rPr>
        <w:t>ro</w:t>
      </w:r>
      <w:r w:rsidR="00F31B90">
        <w:rPr>
          <w:rFonts w:cs="Times New Roman"/>
          <w:szCs w:val="26"/>
        </w:rPr>
        <w:t>.</w:t>
      </w:r>
    </w:p>
    <w:p w:rsidR="00157F69" w:rsidRPr="00457C88" w:rsidRDefault="00157F69" w:rsidP="002F0A37">
      <w:pPr>
        <w:pStyle w:val="C1"/>
        <w:jc w:val="left"/>
      </w:pPr>
      <w:bookmarkStart w:id="41" w:name="_Toc367651211"/>
      <w:bookmarkStart w:id="42" w:name="_Toc514427187"/>
      <w:bookmarkStart w:id="43" w:name="_Toc514427274"/>
      <w:bookmarkStart w:id="44" w:name="_Toc515183795"/>
      <w:r w:rsidRPr="00457C88">
        <w:t>Phương pháp nghiên cứu</w:t>
      </w:r>
      <w:bookmarkEnd w:id="41"/>
      <w:bookmarkEnd w:id="42"/>
      <w:bookmarkEnd w:id="43"/>
      <w:bookmarkEnd w:id="44"/>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t>Nghiên cứu lý thuyết về nhận dạ</w:t>
      </w:r>
      <w:r w:rsidR="00F31B90">
        <w:rPr>
          <w:rFonts w:cs="Times New Roman"/>
          <w:szCs w:val="26"/>
        </w:rPr>
        <w:t>ng thể loại âm nhạc.</w:t>
      </w:r>
    </w:p>
    <w:p w:rsidR="004E494A" w:rsidRDefault="004E494A" w:rsidP="00A639D7">
      <w:pPr>
        <w:pStyle w:val="ListParagraph"/>
        <w:numPr>
          <w:ilvl w:val="0"/>
          <w:numId w:val="7"/>
        </w:numPr>
        <w:ind w:left="284"/>
        <w:rPr>
          <w:rFonts w:cs="Times New Roman"/>
          <w:szCs w:val="26"/>
        </w:rPr>
      </w:pPr>
      <w:r w:rsidRPr="0077556B">
        <w:rPr>
          <w:rFonts w:cs="Times New Roman"/>
          <w:szCs w:val="26"/>
        </w:rPr>
        <w:t xml:space="preserve">Nghiên cứu sử dụng bộ công cụ </w:t>
      </w:r>
      <w:r w:rsidR="00A527E3">
        <w:rPr>
          <w:rFonts w:cs="Times New Roman"/>
          <w:szCs w:val="26"/>
        </w:rPr>
        <w:t>ALIZE</w:t>
      </w:r>
      <w:r w:rsidRPr="0077556B">
        <w:rPr>
          <w:rFonts w:cs="Times New Roman"/>
          <w:szCs w:val="26"/>
        </w:rPr>
        <w:t xml:space="preserve"> trên môi trườ</w:t>
      </w:r>
      <w:r w:rsidR="00F31B90">
        <w:rPr>
          <w:rFonts w:cs="Times New Roman"/>
          <w:szCs w:val="26"/>
        </w:rPr>
        <w:t>ng Linux trong phân lớp làn điệu âm nhạc.</w:t>
      </w:r>
    </w:p>
    <w:p w:rsidR="00484842" w:rsidRPr="00484842" w:rsidRDefault="00484842" w:rsidP="00A639D7">
      <w:pPr>
        <w:pStyle w:val="ListParagraph"/>
        <w:numPr>
          <w:ilvl w:val="0"/>
          <w:numId w:val="7"/>
        </w:numPr>
        <w:ind w:left="284"/>
        <w:rPr>
          <w:rFonts w:cs="Times New Roman"/>
          <w:szCs w:val="26"/>
        </w:rPr>
      </w:pPr>
      <w:r w:rsidRPr="0077556B">
        <w:rPr>
          <w:rFonts w:cs="Times New Roman"/>
          <w:szCs w:val="26"/>
        </w:rPr>
        <w:t>Nghiên cứu sử dụ</w:t>
      </w:r>
      <w:r w:rsidR="00F31B90">
        <w:rPr>
          <w:rFonts w:cs="Times New Roman"/>
          <w:szCs w:val="26"/>
        </w:rPr>
        <w:t xml:space="preserve">ng </w:t>
      </w:r>
      <w:r w:rsidRPr="0077556B">
        <w:rPr>
          <w:rFonts w:cs="Times New Roman"/>
          <w:szCs w:val="26"/>
        </w:rPr>
        <w:t xml:space="preserve">công cụ </w:t>
      </w:r>
      <w:r w:rsidR="001923E2">
        <w:rPr>
          <w:rFonts w:cs="Times New Roman"/>
          <w:szCs w:val="26"/>
        </w:rPr>
        <w:t>SP</w:t>
      </w:r>
      <w:r w:rsidR="00F31B90">
        <w:rPr>
          <w:rFonts w:cs="Times New Roman"/>
          <w:szCs w:val="26"/>
        </w:rPr>
        <w:t>ro</w:t>
      </w:r>
      <w:r w:rsidRPr="0077556B">
        <w:rPr>
          <w:rFonts w:cs="Times New Roman"/>
          <w:szCs w:val="26"/>
        </w:rPr>
        <w:t xml:space="preserve"> trên môi trườ</w:t>
      </w:r>
      <w:r w:rsidR="00F31B90">
        <w:rPr>
          <w:rFonts w:cs="Times New Roman"/>
          <w:szCs w:val="26"/>
        </w:rPr>
        <w:t>ng Linux trong trích chọn đặc trưng.</w:t>
      </w:r>
    </w:p>
    <w:p w:rsidR="004E494A" w:rsidRPr="0077556B" w:rsidRDefault="00F31B90" w:rsidP="00A639D7">
      <w:pPr>
        <w:pStyle w:val="ListParagraph"/>
        <w:numPr>
          <w:ilvl w:val="0"/>
          <w:numId w:val="7"/>
        </w:numPr>
        <w:ind w:left="284"/>
        <w:rPr>
          <w:rFonts w:cs="Times New Roman"/>
          <w:szCs w:val="26"/>
        </w:rPr>
      </w:pPr>
      <w:r>
        <w:rPr>
          <w:rFonts w:cs="Times New Roman"/>
          <w:szCs w:val="26"/>
        </w:rPr>
        <w:t>T</w:t>
      </w:r>
      <w:r w:rsidR="001923E2">
        <w:rPr>
          <w:rFonts w:cs="Times New Roman"/>
          <w:szCs w:val="26"/>
        </w:rPr>
        <w:t>hu thập</w:t>
      </w:r>
      <w:r>
        <w:rPr>
          <w:rFonts w:cs="Times New Roman"/>
          <w:szCs w:val="26"/>
        </w:rPr>
        <w:t xml:space="preserve"> các file âm thanh của chèo và quan họ, tiến hành </w:t>
      </w:r>
      <w:r w:rsidR="004E494A" w:rsidRPr="0077556B">
        <w:rPr>
          <w:rFonts w:cs="Times New Roman"/>
          <w:szCs w:val="26"/>
        </w:rPr>
        <w:t>thử nghiệm nhận dạ</w:t>
      </w:r>
      <w:r>
        <w:rPr>
          <w:rFonts w:cs="Times New Roman"/>
          <w:szCs w:val="26"/>
        </w:rPr>
        <w:t>ng cho từng làn điệu một.</w:t>
      </w:r>
    </w:p>
    <w:p w:rsidR="00157F69" w:rsidRPr="00457C88" w:rsidRDefault="00157F69" w:rsidP="002F0A37">
      <w:pPr>
        <w:pStyle w:val="C1"/>
        <w:jc w:val="left"/>
      </w:pPr>
      <w:bookmarkStart w:id="45" w:name="_Toc367651212"/>
      <w:bookmarkStart w:id="46" w:name="_Toc514427188"/>
      <w:bookmarkStart w:id="47" w:name="_Toc514427275"/>
      <w:bookmarkStart w:id="48" w:name="_Toc515183796"/>
      <w:r w:rsidRPr="00457C88">
        <w:t>Nhiệm vụ nghiên cứu</w:t>
      </w:r>
      <w:bookmarkEnd w:id="45"/>
      <w:bookmarkEnd w:id="46"/>
      <w:bookmarkEnd w:id="47"/>
      <w:bookmarkEnd w:id="48"/>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t xml:space="preserve">Tìm hiểu khái quát về nhận dạng </w:t>
      </w:r>
      <w:r w:rsidR="00F31B90">
        <w:rPr>
          <w:rFonts w:cs="Times New Roman"/>
          <w:szCs w:val="26"/>
        </w:rPr>
        <w:t>làn điệu âm nhạc</w:t>
      </w:r>
    </w:p>
    <w:p w:rsidR="004E494A" w:rsidRPr="0077556B" w:rsidRDefault="004E494A" w:rsidP="00A639D7">
      <w:pPr>
        <w:pStyle w:val="ListParagraph"/>
        <w:numPr>
          <w:ilvl w:val="0"/>
          <w:numId w:val="7"/>
        </w:numPr>
        <w:ind w:left="284"/>
        <w:rPr>
          <w:rFonts w:cs="Times New Roman"/>
          <w:szCs w:val="26"/>
        </w:rPr>
      </w:pPr>
      <w:r w:rsidRPr="0077556B">
        <w:rPr>
          <w:rFonts w:cs="Times New Roman"/>
          <w:szCs w:val="26"/>
        </w:rPr>
        <w:t>Tìm hiểu mô hì</w:t>
      </w:r>
      <w:r w:rsidR="00F31B90">
        <w:rPr>
          <w:rFonts w:cs="Times New Roman"/>
          <w:szCs w:val="26"/>
        </w:rPr>
        <w:t>nh GMM</w:t>
      </w:r>
      <w:r w:rsidR="00E25064">
        <w:rPr>
          <w:rFonts w:cs="Times New Roman"/>
          <w:szCs w:val="26"/>
        </w:rPr>
        <w:t>.</w:t>
      </w:r>
    </w:p>
    <w:p w:rsidR="004E494A" w:rsidRDefault="004E494A" w:rsidP="00A639D7">
      <w:pPr>
        <w:pStyle w:val="ListParagraph"/>
        <w:numPr>
          <w:ilvl w:val="0"/>
          <w:numId w:val="7"/>
        </w:numPr>
        <w:ind w:left="284"/>
        <w:rPr>
          <w:rFonts w:cs="Times New Roman"/>
          <w:szCs w:val="26"/>
        </w:rPr>
      </w:pPr>
      <w:r w:rsidRPr="0077556B">
        <w:rPr>
          <w:rFonts w:cs="Times New Roman"/>
          <w:szCs w:val="26"/>
        </w:rPr>
        <w:t xml:space="preserve">Tìm hiểu về </w:t>
      </w:r>
      <w:r w:rsidR="00F47092">
        <w:rPr>
          <w:rFonts w:cs="Times New Roman"/>
          <w:szCs w:val="26"/>
        </w:rPr>
        <w:t xml:space="preserve">bộ công cụ </w:t>
      </w:r>
      <w:r w:rsidR="00A527E3">
        <w:rPr>
          <w:rFonts w:cs="Times New Roman"/>
          <w:szCs w:val="26"/>
        </w:rPr>
        <w:t>ALIZE</w:t>
      </w:r>
      <w:r w:rsidRPr="0077556B">
        <w:rPr>
          <w:rFonts w:cs="Times New Roman"/>
          <w:szCs w:val="26"/>
        </w:rPr>
        <w:t xml:space="preserve">, </w:t>
      </w:r>
      <w:r w:rsidR="00217460">
        <w:rPr>
          <w:rFonts w:cs="Times New Roman"/>
          <w:szCs w:val="26"/>
        </w:rPr>
        <w:t>S</w:t>
      </w:r>
      <w:r w:rsidR="00CA213C">
        <w:rPr>
          <w:rFonts w:cs="Times New Roman"/>
          <w:szCs w:val="26"/>
        </w:rPr>
        <w:t>P</w:t>
      </w:r>
      <w:r w:rsidR="00F31B90">
        <w:rPr>
          <w:rFonts w:cs="Times New Roman"/>
          <w:szCs w:val="26"/>
        </w:rPr>
        <w:t>ro</w:t>
      </w:r>
      <w:r w:rsidR="00F47092">
        <w:rPr>
          <w:rFonts w:cs="Times New Roman"/>
          <w:szCs w:val="26"/>
        </w:rPr>
        <w:t>.</w:t>
      </w:r>
    </w:p>
    <w:p w:rsidR="00F47092" w:rsidRDefault="00F47092" w:rsidP="00A639D7">
      <w:pPr>
        <w:pStyle w:val="ListParagraph"/>
        <w:numPr>
          <w:ilvl w:val="0"/>
          <w:numId w:val="7"/>
        </w:numPr>
        <w:ind w:left="284"/>
        <w:rPr>
          <w:rFonts w:cs="Times New Roman"/>
          <w:szCs w:val="26"/>
        </w:rPr>
      </w:pPr>
      <w:r>
        <w:rPr>
          <w:rFonts w:cs="Times New Roman"/>
          <w:szCs w:val="26"/>
        </w:rPr>
        <w:t>Sử dụng bộ công cụ</w:t>
      </w:r>
      <w:r w:rsidR="00CA213C">
        <w:rPr>
          <w:rFonts w:cs="Times New Roman"/>
          <w:szCs w:val="26"/>
        </w:rPr>
        <w:t xml:space="preserve"> ALIZE và SP</w:t>
      </w:r>
      <w:r>
        <w:rPr>
          <w:rFonts w:cs="Times New Roman"/>
          <w:szCs w:val="26"/>
        </w:rPr>
        <w:t>ro trong phân lớp làn điệu chèo và dân ca quan họ.</w:t>
      </w:r>
    </w:p>
    <w:p w:rsidR="00407733" w:rsidRPr="00A23E24" w:rsidRDefault="00C86A96" w:rsidP="002F0A37">
      <w:pPr>
        <w:rPr>
          <w:rFonts w:cs="Times New Roman"/>
          <w:szCs w:val="26"/>
        </w:rPr>
      </w:pPr>
      <w:r w:rsidRPr="00A23E24">
        <w:rPr>
          <w:rFonts w:cs="Times New Roman"/>
          <w:szCs w:val="26"/>
        </w:rPr>
        <w:t>Nộ</w:t>
      </w:r>
      <w:r w:rsidR="00C901C3">
        <w:rPr>
          <w:rFonts w:cs="Times New Roman"/>
          <w:szCs w:val="26"/>
        </w:rPr>
        <w:t>i dung</w:t>
      </w:r>
      <w:r w:rsidR="00476A81">
        <w:rPr>
          <w:rFonts w:cs="Times New Roman"/>
          <w:szCs w:val="26"/>
        </w:rPr>
        <w:t xml:space="preserve"> đồ án</w:t>
      </w:r>
      <w:r w:rsidR="005F09D5" w:rsidRPr="00A23E24">
        <w:rPr>
          <w:rFonts w:cs="Times New Roman"/>
          <w:szCs w:val="26"/>
        </w:rPr>
        <w:t xml:space="preserve"> được trình bày trong </w:t>
      </w:r>
      <w:r w:rsidR="00855F8C">
        <w:rPr>
          <w:rFonts w:cs="Times New Roman"/>
          <w:szCs w:val="26"/>
        </w:rPr>
        <w:t>53</w:t>
      </w:r>
      <w:r w:rsidR="00A23E24" w:rsidRPr="00A23E24">
        <w:rPr>
          <w:rFonts w:cs="Times New Roman"/>
          <w:szCs w:val="26"/>
        </w:rPr>
        <w:t xml:space="preserve"> </w:t>
      </w:r>
      <w:r w:rsidR="005F09D5" w:rsidRPr="00A23E24">
        <w:rPr>
          <w:rFonts w:cs="Times New Roman"/>
          <w:szCs w:val="26"/>
        </w:rPr>
        <w:t>trang và đượ</w:t>
      </w:r>
      <w:r w:rsidR="000E5851">
        <w:rPr>
          <w:rFonts w:cs="Times New Roman"/>
          <w:szCs w:val="26"/>
        </w:rPr>
        <w:t>c chia thành 5</w:t>
      </w:r>
      <w:r w:rsidR="005F09D5" w:rsidRPr="00A23E24">
        <w:rPr>
          <w:rFonts w:cs="Times New Roman"/>
          <w:szCs w:val="26"/>
        </w:rPr>
        <w:t xml:space="preserve"> chương:</w:t>
      </w:r>
    </w:p>
    <w:p w:rsidR="00C86A96" w:rsidRDefault="005F09D5" w:rsidP="00A639D7">
      <w:pPr>
        <w:pStyle w:val="ListParagraph"/>
        <w:numPr>
          <w:ilvl w:val="0"/>
          <w:numId w:val="7"/>
        </w:numPr>
        <w:ind w:left="284"/>
        <w:rPr>
          <w:rFonts w:cs="Times New Roman"/>
          <w:szCs w:val="26"/>
        </w:rPr>
      </w:pPr>
      <w:r>
        <w:rPr>
          <w:rFonts w:cs="Times New Roman"/>
          <w:szCs w:val="26"/>
        </w:rPr>
        <w:t>Chương 1: Trình bày tổng quan về</w:t>
      </w:r>
      <w:r w:rsidR="00652686">
        <w:rPr>
          <w:rFonts w:cs="Times New Roman"/>
          <w:szCs w:val="26"/>
        </w:rPr>
        <w:t xml:space="preserve"> phân lớp làn điệu chèo và </w:t>
      </w:r>
      <w:r w:rsidR="002E7AD8">
        <w:rPr>
          <w:rFonts w:cs="Times New Roman"/>
          <w:szCs w:val="26"/>
        </w:rPr>
        <w:t xml:space="preserve">dân ca </w:t>
      </w:r>
      <w:r w:rsidR="00652686">
        <w:rPr>
          <w:rFonts w:cs="Times New Roman"/>
          <w:szCs w:val="26"/>
        </w:rPr>
        <w:t>quan họ cùng với một số phương pháp phân lớp thường dùng.</w:t>
      </w:r>
      <w:r>
        <w:rPr>
          <w:rFonts w:cs="Times New Roman"/>
          <w:szCs w:val="26"/>
        </w:rPr>
        <w:t xml:space="preserve"> Chương này cũng trình bày các kết quả nghiên cứ</w:t>
      </w:r>
      <w:r w:rsidR="00652686">
        <w:rPr>
          <w:rFonts w:cs="Times New Roman"/>
          <w:szCs w:val="26"/>
        </w:rPr>
        <w:t>u liên quan đến phân loại thể loại âm nhạc tại Việt Nam.</w:t>
      </w:r>
    </w:p>
    <w:p w:rsidR="002D403A" w:rsidRPr="00347DA5" w:rsidRDefault="005F09D5" w:rsidP="00A639D7">
      <w:pPr>
        <w:pStyle w:val="ListParagraph"/>
        <w:numPr>
          <w:ilvl w:val="0"/>
          <w:numId w:val="7"/>
        </w:numPr>
        <w:ind w:left="284"/>
        <w:rPr>
          <w:rFonts w:cs="Times New Roman"/>
          <w:szCs w:val="26"/>
        </w:rPr>
      </w:pPr>
      <w:r w:rsidRPr="002D403A">
        <w:rPr>
          <w:rFonts w:cs="Times New Roman"/>
          <w:szCs w:val="26"/>
        </w:rPr>
        <w:t xml:space="preserve">Chương 2: </w:t>
      </w:r>
      <w:r w:rsidR="00652686">
        <w:rPr>
          <w:rFonts w:cs="Times New Roman"/>
          <w:szCs w:val="26"/>
        </w:rPr>
        <w:t>Trình bày về</w:t>
      </w:r>
      <w:r w:rsidR="0004449D">
        <w:rPr>
          <w:rFonts w:cs="Times New Roman"/>
          <w:szCs w:val="26"/>
        </w:rPr>
        <w:t xml:space="preserve"> bộ </w:t>
      </w:r>
      <w:r w:rsidR="00652686">
        <w:rPr>
          <w:rFonts w:cs="Times New Roman"/>
          <w:szCs w:val="26"/>
        </w:rPr>
        <w:t>công cụ</w:t>
      </w:r>
      <w:r w:rsidR="0004449D">
        <w:rPr>
          <w:rFonts w:cs="Times New Roman"/>
          <w:szCs w:val="26"/>
        </w:rPr>
        <w:t xml:space="preserve"> ALIZE và SPro cùng với</w:t>
      </w:r>
      <w:r w:rsidR="00652686">
        <w:rPr>
          <w:rFonts w:cs="Times New Roman"/>
          <w:szCs w:val="26"/>
        </w:rPr>
        <w:t xml:space="preserve"> cách sử dụng những bộ công cụ này việ</w:t>
      </w:r>
      <w:r w:rsidR="0004449D">
        <w:rPr>
          <w:rFonts w:cs="Times New Roman"/>
          <w:szCs w:val="26"/>
        </w:rPr>
        <w:t xml:space="preserve">c nghiên cứu </w:t>
      </w:r>
      <w:r w:rsidR="00652686">
        <w:rPr>
          <w:rFonts w:cs="Times New Roman"/>
          <w:szCs w:val="26"/>
        </w:rPr>
        <w:t>thực tế.</w:t>
      </w:r>
    </w:p>
    <w:p w:rsidR="00347DA5" w:rsidRDefault="00CC408D" w:rsidP="00A639D7">
      <w:pPr>
        <w:pStyle w:val="ListParagraph"/>
        <w:numPr>
          <w:ilvl w:val="0"/>
          <w:numId w:val="7"/>
        </w:numPr>
        <w:ind w:left="284"/>
        <w:rPr>
          <w:rFonts w:cs="Times New Roman"/>
          <w:szCs w:val="26"/>
        </w:rPr>
      </w:pPr>
      <w:r w:rsidRPr="0015786C">
        <w:rPr>
          <w:rFonts w:cs="Times New Roman"/>
          <w:szCs w:val="26"/>
        </w:rPr>
        <w:t xml:space="preserve">Chương 3: </w:t>
      </w:r>
      <w:r w:rsidR="00652686">
        <w:rPr>
          <w:rFonts w:cs="Times New Roman"/>
          <w:szCs w:val="26"/>
        </w:rPr>
        <w:t>Chương này sẽ trình bày về cơ sở dữ liệu được sử dụng trong đề tài, cách triển khai hệ thống phân lớ</w:t>
      </w:r>
      <w:r w:rsidR="0004449D">
        <w:rPr>
          <w:rFonts w:cs="Times New Roman"/>
          <w:szCs w:val="26"/>
        </w:rPr>
        <w:t>p với bộ công cụ ALIZE và SPro</w:t>
      </w:r>
    </w:p>
    <w:p w:rsidR="00D8016E" w:rsidRDefault="00464714" w:rsidP="00A639D7">
      <w:pPr>
        <w:pStyle w:val="ListParagraph"/>
        <w:numPr>
          <w:ilvl w:val="0"/>
          <w:numId w:val="7"/>
        </w:numPr>
        <w:ind w:left="284"/>
        <w:rPr>
          <w:rFonts w:cs="Times New Roman"/>
          <w:szCs w:val="26"/>
        </w:rPr>
      </w:pPr>
      <w:r w:rsidRPr="00347DA5">
        <w:rPr>
          <w:rFonts w:cs="Times New Roman"/>
          <w:szCs w:val="26"/>
        </w:rPr>
        <w:t xml:space="preserve">Chương 4: </w:t>
      </w:r>
      <w:r w:rsidR="0015786C" w:rsidRPr="00347DA5">
        <w:rPr>
          <w:rFonts w:cs="Times New Roman"/>
          <w:szCs w:val="26"/>
        </w:rPr>
        <w:t>Trình bày k</w:t>
      </w:r>
      <w:r w:rsidR="0004449D">
        <w:rPr>
          <w:rFonts w:cs="Times New Roman"/>
          <w:szCs w:val="26"/>
        </w:rPr>
        <w:t>ết quả thu được của đề tài.</w:t>
      </w:r>
    </w:p>
    <w:p w:rsidR="0004449D" w:rsidRDefault="0004449D" w:rsidP="00A639D7">
      <w:pPr>
        <w:pStyle w:val="ListParagraph"/>
        <w:numPr>
          <w:ilvl w:val="0"/>
          <w:numId w:val="7"/>
        </w:numPr>
        <w:ind w:left="284"/>
        <w:rPr>
          <w:rFonts w:cs="Times New Roman"/>
          <w:szCs w:val="26"/>
        </w:rPr>
      </w:pPr>
      <w:r>
        <w:rPr>
          <w:rFonts w:cs="Times New Roman"/>
          <w:szCs w:val="26"/>
        </w:rPr>
        <w:t>Chương 5: Nêu lên những vấn đề đã giải quyết trong đề tài và định hướng phát triển.</w:t>
      </w:r>
    </w:p>
    <w:p w:rsidR="008079C9" w:rsidRPr="008079C9" w:rsidRDefault="008079C9" w:rsidP="008079C9">
      <w:pPr>
        <w:spacing w:after="200" w:line="276" w:lineRule="auto"/>
        <w:jc w:val="left"/>
        <w:rPr>
          <w:rFonts w:cs="Times New Roman"/>
          <w:szCs w:val="26"/>
        </w:rPr>
      </w:pPr>
      <w:r>
        <w:rPr>
          <w:rFonts w:cs="Times New Roman"/>
          <w:szCs w:val="26"/>
        </w:rPr>
        <w:br w:type="page"/>
      </w:r>
    </w:p>
    <w:p w:rsidR="00422B17" w:rsidRDefault="00157F69" w:rsidP="00470881">
      <w:pPr>
        <w:pStyle w:val="C1"/>
      </w:pPr>
      <w:bookmarkStart w:id="49" w:name="_Toc367651213"/>
      <w:bookmarkStart w:id="50" w:name="_Toc514427189"/>
      <w:bookmarkStart w:id="51" w:name="_Toc514427276"/>
      <w:bookmarkStart w:id="52" w:name="_Toc515183797"/>
      <w:r w:rsidRPr="00422B17">
        <w:lastRenderedPageBreak/>
        <w:t>CHƯƠNG 1. CƠ SỞ LÝ THUYẾT</w:t>
      </w:r>
      <w:bookmarkEnd w:id="49"/>
      <w:bookmarkEnd w:id="50"/>
      <w:bookmarkEnd w:id="51"/>
      <w:r w:rsidR="00F564BA">
        <w:t xml:space="preserve"> PHÂN LỚP</w:t>
      </w:r>
      <w:bookmarkEnd w:id="52"/>
    </w:p>
    <w:p w:rsidR="00F564BA" w:rsidRDefault="00692288" w:rsidP="006F2CC5">
      <w:pPr>
        <w:pStyle w:val="C2"/>
      </w:pPr>
      <w:bookmarkStart w:id="53" w:name="_Toc515183798"/>
      <w:r>
        <w:t>Tổng quan về</w:t>
      </w:r>
      <w:r w:rsidR="008C3785">
        <w:t xml:space="preserve"> phân lớp</w:t>
      </w:r>
      <w:bookmarkEnd w:id="53"/>
    </w:p>
    <w:p w:rsidR="00692288" w:rsidRPr="00692288" w:rsidRDefault="00692288" w:rsidP="00906BC4">
      <w:pPr>
        <w:pStyle w:val="C3"/>
        <w:outlineLvl w:val="2"/>
      </w:pPr>
      <w:bookmarkStart w:id="54" w:name="_Toc515183799"/>
      <w:r>
        <w:t>Khái niệm</w:t>
      </w:r>
      <w:bookmarkEnd w:id="54"/>
    </w:p>
    <w:p w:rsidR="00310D22" w:rsidRDefault="00D53628" w:rsidP="00D53628">
      <w:pPr>
        <w:rPr>
          <w:spacing w:val="-1"/>
        </w:rPr>
      </w:pPr>
      <w:r>
        <w:rPr>
          <w:spacing w:val="-1"/>
        </w:rPr>
        <w:t xml:space="preserve">     </w:t>
      </w:r>
      <w:r w:rsidR="00310D22">
        <w:rPr>
          <w:spacing w:val="-1"/>
        </w:rPr>
        <w:t xml:space="preserve">Ngày nay phân lớp dữ liệu là một trong những hướng nghiên cứu chính của khai phá dữ liệu, nhất là trong thời đại bùng nổ của big data đặt ra nhu cầu từ một cơ sở dữ liệu với nhiều thông tin ẩn con người có thể trích rút ra những thông tin có lợi để phục vụ </w:t>
      </w:r>
      <w:r w:rsidR="00D741AF">
        <w:rPr>
          <w:spacing w:val="-1"/>
        </w:rPr>
        <w:t>cho các nghiệp vụ thông minh.</w:t>
      </w:r>
    </w:p>
    <w:p w:rsidR="008C3785" w:rsidRDefault="00D53628" w:rsidP="00310D22">
      <w:pPr>
        <w:ind w:firstLine="360"/>
        <w:rPr>
          <w:spacing w:val="-1"/>
        </w:rPr>
      </w:pPr>
      <w:r>
        <w:rPr>
          <w:spacing w:val="-1"/>
        </w:rPr>
        <w:t>Phân lớp</w:t>
      </w:r>
      <w:r w:rsidR="00310D22">
        <w:rPr>
          <w:spacing w:val="-1"/>
        </w:rPr>
        <w:t xml:space="preserve"> </w:t>
      </w:r>
      <w:r>
        <w:rPr>
          <w:spacing w:val="-1"/>
        </w:rPr>
        <w:t>được hiểu là quá trình nhóm các đối tượng có những điểm tương đồng lại với nhau</w:t>
      </w:r>
      <w:r w:rsidR="005B4E95">
        <w:rPr>
          <w:spacing w:val="-1"/>
        </w:rPr>
        <w:t xml:space="preserve"> thành hữu hạn các nhóm</w:t>
      </w:r>
      <w:r w:rsidR="003C4F5C">
        <w:rPr>
          <w:spacing w:val="-1"/>
        </w:rPr>
        <w:t>. Có hai dạng bài toán phân lớp thường được đề cập đến trong họ</w:t>
      </w:r>
      <w:r w:rsidR="009D2D06">
        <w:rPr>
          <w:spacing w:val="-1"/>
        </w:rPr>
        <w:t>c máy(ML</w:t>
      </w:r>
      <w:r w:rsidR="003C4F5C">
        <w:rPr>
          <w:spacing w:val="-1"/>
        </w:rPr>
        <w:t>)</w:t>
      </w:r>
      <w:r w:rsidR="0037788D">
        <w:rPr>
          <w:spacing w:val="-1"/>
        </w:rPr>
        <w:t xml:space="preserve"> đó là:</w:t>
      </w:r>
    </w:p>
    <w:p w:rsidR="003C4F5C" w:rsidRDefault="003C4F5C" w:rsidP="00A639D7">
      <w:pPr>
        <w:pStyle w:val="ListParagraph"/>
        <w:numPr>
          <w:ilvl w:val="0"/>
          <w:numId w:val="7"/>
        </w:numPr>
      </w:pPr>
      <w:r w:rsidRPr="0037788D">
        <w:rPr>
          <w:b/>
        </w:rPr>
        <w:t>Phân lớp nhị phân</w:t>
      </w:r>
      <w:r w:rsidR="00E815BF" w:rsidRPr="0037788D">
        <w:rPr>
          <w:b/>
        </w:rPr>
        <w:t>(Binary Classification)</w:t>
      </w:r>
      <w:r>
        <w:t xml:space="preserve">: </w:t>
      </w:r>
      <w:r w:rsidR="00E815BF">
        <w:t xml:space="preserve">được hiểu </w:t>
      </w:r>
      <w:r>
        <w:t xml:space="preserve">là việc phân các phần tử của một tập hợp nhất định thành hai nhóm dựa trên cơ sở của các quy tắc phân lớp. Một </w:t>
      </w:r>
      <w:r w:rsidR="00E815BF">
        <w:t>trong số các bài toán tiêu biểu của phân lớp nhị phân là xác định một bức thư điện tử có phải là thư rác hay không.</w:t>
      </w:r>
    </w:p>
    <w:p w:rsidR="00E815BF" w:rsidRDefault="00E815BF" w:rsidP="00A639D7">
      <w:pPr>
        <w:pStyle w:val="ListParagraph"/>
        <w:numPr>
          <w:ilvl w:val="0"/>
          <w:numId w:val="7"/>
        </w:numPr>
      </w:pPr>
      <w:r w:rsidRPr="0037788D">
        <w:rPr>
          <w:b/>
        </w:rPr>
        <w:t>Phân lớp đa lớp(Multiclass Classification):</w:t>
      </w:r>
      <w:r>
        <w:t xml:space="preserve"> tương tự với logic của phân lớp nhị phân</w:t>
      </w:r>
      <w:r w:rsidR="0037788D">
        <w:t>, tuy nhiên sự khác biệt lớn nhất của phân lớp đa lớp và phân lớp nhị phân đó chính là độ chính xác của bài toán bởi vì việc phân thành hai lớp sẽ dễ hơn rất nhiều so với việc phân thành nhiều lớp. Một số bài toán thực tế của phân lớp đa lớp là: nhận dạng khuôn mặt, nhận dạng chữ viết tay, nhận dạng ngôn ngữ,…</w:t>
      </w:r>
    </w:p>
    <w:p w:rsidR="00B26531" w:rsidRDefault="00B26531" w:rsidP="00B26531">
      <w:r>
        <w:t xml:space="preserve">      Việc giải quyết bài toán phân lớp đa lớp có thể được đơn giản hóa bằng việc chuyển thành nhiều bài toán phân lớp nhị phân. Ví dụ: bài toán nhận diện khuôn mặt thì chúng ta có thể chia thành hai bài toán nhỏ: bài toán một là nhận diện khuôn mặt là nam hay nữ, sau đó mới đi đến giải quyết bài toán thứ hai là nhận diện cụ thể khuôn mặt là của người nào. Thời gian thực hiện của việc chia nhỏ công việc này sẽ lâu hơn nhưng đem lại kết quả chính xác sẽ cao hơn do việc thu nhỏ phạm vi của bài toán.</w:t>
      </w:r>
    </w:p>
    <w:p w:rsidR="00692288" w:rsidRDefault="00692288" w:rsidP="00906BC4">
      <w:pPr>
        <w:pStyle w:val="C3"/>
        <w:outlineLvl w:val="2"/>
      </w:pPr>
      <w:bookmarkStart w:id="55" w:name="_Toc515183800"/>
      <w:r>
        <w:t xml:space="preserve">Các </w:t>
      </w:r>
      <w:r w:rsidR="00C90826">
        <w:t>bước</w:t>
      </w:r>
      <w:r w:rsidR="00A46944">
        <w:t xml:space="preserve"> để xây dựng một hệ thống phân lớp</w:t>
      </w:r>
      <w:bookmarkEnd w:id="55"/>
    </w:p>
    <w:p w:rsidR="00A46944" w:rsidRDefault="00A46944" w:rsidP="00A46944">
      <w:pPr>
        <w:ind w:firstLine="360"/>
      </w:pPr>
      <w:r>
        <w:t>Để xây dựng một hệ thống phân lớp cần thực hiện qua hai bước sau đây:</w:t>
      </w:r>
    </w:p>
    <w:p w:rsidR="00A46944" w:rsidRDefault="00A46944" w:rsidP="00A639D7">
      <w:pPr>
        <w:pStyle w:val="ListParagraph"/>
        <w:numPr>
          <w:ilvl w:val="0"/>
          <w:numId w:val="7"/>
        </w:numPr>
      </w:pPr>
      <w:r>
        <w:t>Bước 1: Xây dựng mô hình từ tập dữ liệu huấn luyện.</w:t>
      </w:r>
    </w:p>
    <w:p w:rsidR="00A46944" w:rsidRDefault="00A46944" w:rsidP="00A639D7">
      <w:pPr>
        <w:pStyle w:val="ListParagraph"/>
        <w:numPr>
          <w:ilvl w:val="0"/>
          <w:numId w:val="7"/>
        </w:numPr>
      </w:pPr>
      <w:r>
        <w:t xml:space="preserve">Bước 2: </w:t>
      </w:r>
      <w:r w:rsidR="00CE3B63">
        <w:t>Đánh giá</w:t>
      </w:r>
      <w:r>
        <w:t xml:space="preserve"> mô hình, mục đích để kiểm tra tính đúng đắn của mô hình</w:t>
      </w:r>
      <w:r w:rsidR="00CE3B63">
        <w:t xml:space="preserve"> để từ đó có thể</w:t>
      </w:r>
      <w:r>
        <w:t xml:space="preserve"> dùng nó để phân lớp dữ liệu mới.</w:t>
      </w:r>
    </w:p>
    <w:p w:rsidR="00A46944" w:rsidRDefault="00A46944" w:rsidP="00A46944">
      <w:pPr>
        <w:ind w:firstLine="360"/>
      </w:pPr>
      <w:r>
        <w:t>Ở bước 1</w:t>
      </w:r>
      <w:r w:rsidR="00ED26CF">
        <w:t>, đối với tập dữ liệu huấn luyện trước tiên sẽ được chuẩn hóa và lựa chọn những thông tin cần thiết liên quan đến bài toán phân lớp cần xử lý sau đó</w:t>
      </w:r>
      <w:r>
        <w:t xml:space="preserve"> mỗi bộ dữ liệu sẽ được phân vào một lớp xác định trước(xác định bởi thuộc tính dán nhãn lớp), từ tập dữ liệu này sẽ xây dựng được mô hình dựa trên các luật phân lớp, các cây quyết định hoặc các công thức toán học.</w:t>
      </w:r>
    </w:p>
    <w:p w:rsidR="00A46944" w:rsidRPr="00A46944" w:rsidRDefault="00CE3B63" w:rsidP="00D34ACE">
      <w:pPr>
        <w:ind w:firstLine="360"/>
      </w:pPr>
      <w:r>
        <w:lastRenderedPageBreak/>
        <w:t xml:space="preserve">Bước 2 sẽ tiến hành phân lớp cho những đối tượng mới </w:t>
      </w:r>
      <w:r w:rsidR="00C90826">
        <w:t>hoặc chưa được phân lớp từ đó chúng ta có thể đánh giá được độ chính xác của mô hình dựa trên việc so sánh lớp biết trước của bộ dữ liệu dùng để kiểm tra với kết quả thu được từ mô hình.</w:t>
      </w:r>
    </w:p>
    <w:p w:rsidR="00692288" w:rsidRDefault="00692288" w:rsidP="006F2CC5">
      <w:pPr>
        <w:pStyle w:val="C2"/>
      </w:pPr>
      <w:bookmarkStart w:id="56" w:name="_Toc515183801"/>
      <w:r>
        <w:t xml:space="preserve">Một số </w:t>
      </w:r>
      <w:r w:rsidR="001F5331">
        <w:t>mô hình</w:t>
      </w:r>
      <w:r>
        <w:t xml:space="preserve"> phân lớp thường dùng</w:t>
      </w:r>
      <w:bookmarkEnd w:id="56"/>
    </w:p>
    <w:p w:rsidR="001D6099" w:rsidRDefault="001F5331" w:rsidP="00906BC4">
      <w:pPr>
        <w:pStyle w:val="C3"/>
        <w:numPr>
          <w:ilvl w:val="2"/>
          <w:numId w:val="1"/>
        </w:numPr>
        <w:outlineLvl w:val="2"/>
      </w:pPr>
      <w:bookmarkStart w:id="57" w:name="_Toc515183802"/>
      <w:r>
        <w:t xml:space="preserve">Mô hình </w:t>
      </w:r>
      <w:r w:rsidR="001D6099" w:rsidRPr="001D6099">
        <w:t>K-láng giềng gần nhất</w:t>
      </w:r>
      <w:r w:rsidR="00E45DE5">
        <w:t xml:space="preserve"> </w:t>
      </w:r>
      <w:r w:rsidR="001D6099" w:rsidRPr="001D6099">
        <w:t>(</w:t>
      </w:r>
      <w:r w:rsidR="00225D2F">
        <w:t>K-NN</w:t>
      </w:r>
      <w:r w:rsidR="001D6099" w:rsidRPr="001D6099">
        <w:t>)</w:t>
      </w:r>
      <w:bookmarkEnd w:id="57"/>
    </w:p>
    <w:p w:rsidR="001D6099" w:rsidRDefault="001D6099" w:rsidP="001D6099">
      <w:pPr>
        <w:ind w:firstLine="360"/>
      </w:pPr>
      <w:r>
        <w:t xml:space="preserve">K-láng giềng gần nhất là một trong những thuật toán </w:t>
      </w:r>
      <w:r w:rsidR="00DA46B8">
        <w:t>học có giám sát(</w:t>
      </w:r>
      <w:r w:rsidR="00DA46B8" w:rsidRPr="00DA46B8">
        <w:t>Supervised learning</w:t>
      </w:r>
      <w:r w:rsidR="00DA46B8">
        <w:t xml:space="preserve">) - </w:t>
      </w:r>
      <w:r w:rsidR="00DA46B8" w:rsidRPr="00DA46B8">
        <w:t>là thuật toán dự đoán đầu ra (outcome) của một dữ liệu mới (new input) dựa trên các cặp (input, outcome) đã biết từ trước</w:t>
      </w:r>
      <w:r w:rsidR="00DA46B8">
        <w:t>. Khi tiến hành huấn luyện thì thuật toán này không học một điều gì từ dữ liệu huấn luyện, mọi tính toán sẽ được thực hiện khi nó cần dự đoán kết quả của dữ liệu mới.</w:t>
      </w:r>
    </w:p>
    <w:p w:rsidR="008079C9" w:rsidRDefault="008079C9" w:rsidP="001D6099">
      <w:pPr>
        <w:ind w:firstLine="360"/>
      </w:pPr>
      <w:r>
        <w:t>Trước khi triển khai thuật toán cần phải chuẩn bị một tập dữ liệu huấn luyện – các dữ liệu này đều đã được dán nhãn phân lớp. Khi cần xác định một đối tượng chưa biết thuộc vào lớp nào, thuật toán sẽ được tiến hành thông qua các bước sau đây:</w:t>
      </w:r>
    </w:p>
    <w:p w:rsidR="00DA46B8" w:rsidRDefault="00DA46B8" w:rsidP="00A639D7">
      <w:pPr>
        <w:pStyle w:val="ListParagraph"/>
        <w:numPr>
          <w:ilvl w:val="0"/>
          <w:numId w:val="16"/>
        </w:numPr>
      </w:pPr>
      <w:r>
        <w:t>Xác định giá trị tham số K(số</w:t>
      </w:r>
      <w:r w:rsidR="00971092">
        <w:t xml:space="preserve"> điểm</w:t>
      </w:r>
      <w:r>
        <w:t xml:space="preserve"> láng giềng gần nhất)</w:t>
      </w:r>
    </w:p>
    <w:p w:rsidR="00DA46B8" w:rsidRDefault="00DA46B8" w:rsidP="00A639D7">
      <w:pPr>
        <w:pStyle w:val="ListParagraph"/>
        <w:numPr>
          <w:ilvl w:val="0"/>
          <w:numId w:val="16"/>
        </w:numPr>
      </w:pPr>
      <w:r>
        <w:t xml:space="preserve">Tính khoảng cách giữa đối tượng cần phân lớp với các </w:t>
      </w:r>
      <w:r w:rsidR="00225D2F">
        <w:t xml:space="preserve">điểm </w:t>
      </w:r>
      <w:r w:rsidR="00F23C52">
        <w:t>trong</w:t>
      </w:r>
      <w:r w:rsidR="008079C9">
        <w:t xml:space="preserve"> tập</w:t>
      </w:r>
      <w:r w:rsidR="00F23C52">
        <w:t xml:space="preserve"> dữ liệu dùng để huấn luyện.</w:t>
      </w:r>
    </w:p>
    <w:p w:rsidR="00F23C52" w:rsidRDefault="00F23C52" w:rsidP="00A639D7">
      <w:pPr>
        <w:pStyle w:val="ListParagraph"/>
        <w:numPr>
          <w:ilvl w:val="0"/>
          <w:numId w:val="16"/>
        </w:numPr>
      </w:pPr>
      <w:r>
        <w:t>Lấy tất cả các lớp củ</w:t>
      </w:r>
      <w:r w:rsidR="00225D2F">
        <w:t>a K điểm</w:t>
      </w:r>
      <w:r>
        <w:t xml:space="preserve"> gần nhất.</w:t>
      </w:r>
    </w:p>
    <w:p w:rsidR="00F23C52" w:rsidRDefault="00225D2F" w:rsidP="00A639D7">
      <w:pPr>
        <w:pStyle w:val="ListParagraph"/>
        <w:numPr>
          <w:ilvl w:val="0"/>
          <w:numId w:val="16"/>
        </w:numPr>
      </w:pPr>
      <w:r>
        <w:t>Trong các điểm</w:t>
      </w:r>
      <w:r w:rsidR="00F23C52">
        <w:t xml:space="preserve"> láng giềng này lớ</w:t>
      </w:r>
      <w:r>
        <w:t>p nào có các điểm chiếm phần lớn</w:t>
      </w:r>
      <w:r w:rsidR="00F23C52">
        <w:t xml:space="preserve"> thì đối tượng cần phân lớp sẽ thuộc về lớp đó.</w:t>
      </w:r>
      <w:r w:rsidR="00FC7E91">
        <w:t>[8]</w:t>
      </w:r>
    </w:p>
    <w:p w:rsidR="00225D2F" w:rsidRDefault="00225D2F" w:rsidP="00F23C52">
      <w:pPr>
        <w:ind w:firstLine="360"/>
      </w:pPr>
      <w:r>
        <w:t>Cụ thể, kết quả phân lớp trả về chỉ dựa trên thông tin của K điểm dữ liệu trong tập huấn luyện gần nó nhất, không quan tâm đến việc có một vài điểm dữ liệu trong những điểm này là nhiễu(điều này dễ xảy ra với giá trị K nhỏ)</w:t>
      </w:r>
    </w:p>
    <w:p w:rsidR="008079C9" w:rsidRDefault="008079C9" w:rsidP="00ED26CF">
      <w:pPr>
        <w:ind w:firstLine="360"/>
      </w:pPr>
      <w:r>
        <w:t>Ví dụ về việc triển khai thuật toán K-NN</w:t>
      </w:r>
    </w:p>
    <w:p w:rsidR="008079C9" w:rsidRDefault="00E20E99" w:rsidP="00971092">
      <w:pPr>
        <w:jc w:val="right"/>
      </w:pPr>
      <w:r>
        <w:rPr>
          <w:noProof/>
          <w:lang w:eastAsia="zh-CN"/>
        </w:rPr>
        <w:pict>
          <v:rect id="_x0000_s3243" style="position:absolute;left:0;text-align:left;margin-left:154.8pt;margin-top:12.75pt;width:9.1pt;height:9.1pt;z-index:252257280"/>
        </w:pict>
      </w:r>
      <w:r>
        <w:rPr>
          <w:noProof/>
          <w:lang w:eastAsia="zh-CN"/>
        </w:rPr>
        <w:pict>
          <v:shapetype id="_x0000_t32" coordsize="21600,21600" o:spt="32" o:oned="t" path="m,l21600,21600e" filled="f">
            <v:path arrowok="t" fillok="f" o:connecttype="none"/>
            <o:lock v:ext="edit" shapetype="t"/>
          </v:shapetype>
          <v:shape id="_x0000_s3230" type="#_x0000_t32" style="position:absolute;left:0;text-align:left;margin-left:80.35pt;margin-top:12.75pt;width:0;height:139.75pt;z-index:252246016" o:connectortype="straight"/>
        </w:pict>
      </w:r>
    </w:p>
    <w:p w:rsidR="00971092" w:rsidRDefault="00E20E99" w:rsidP="001D6099">
      <w:r>
        <w:rPr>
          <w:noProof/>
          <w:lang w:eastAsia="zh-CN"/>
        </w:rPr>
        <w:pict>
          <v:rect id="_x0000_s3242" style="position:absolute;left:0;text-align:left;margin-left:121.25pt;margin-top:11.65pt;width:9.1pt;height:9.1pt;z-index:252256256"/>
        </w:pict>
      </w:r>
      <w:r>
        <w:rPr>
          <w:noProof/>
          <w:lang w:eastAsia="zh-CN"/>
        </w:rPr>
        <w:pict>
          <v:oval id="_x0000_s3232" style="position:absolute;left:0;text-align:left;margin-left:126.05pt;margin-top:19.15pt;width:94pt;height:94pt;z-index:252248064"/>
        </w:pict>
      </w:r>
    </w:p>
    <w:p w:rsidR="00971092" w:rsidRDefault="00E20E99" w:rsidP="001D6099">
      <w:r>
        <w:rPr>
          <w:noProof/>
          <w:lang w:eastAsia="zh-CN"/>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3234" type="#_x0000_t5" style="position:absolute;left:0;text-align:left;margin-left:170.25pt;margin-top:12.45pt;width:8.25pt;height:7.15pt;z-index:252250112"/>
        </w:pict>
      </w:r>
    </w:p>
    <w:p w:rsidR="00971092" w:rsidRDefault="00E20E99" w:rsidP="001D6099">
      <w:r>
        <w:rPr>
          <w:noProof/>
          <w:lang w:eastAsia="zh-CN"/>
        </w:rPr>
        <w:pict>
          <v:rect id="_x0000_s3241" style="position:absolute;left:0;text-align:left;margin-left:96.7pt;margin-top:9.85pt;width:9.1pt;height:9.1pt;z-index:252255232"/>
        </w:pict>
      </w:r>
      <w:r>
        <w:rPr>
          <w:noProof/>
          <w:lang w:eastAsia="zh-CN"/>
        </w:rPr>
        <w:pict>
          <v:shape id="_x0000_s3235" type="#_x0000_t5" style="position:absolute;left:0;text-align:left;margin-left:191.2pt;margin-top:6.25pt;width:8.25pt;height:7.15pt;z-index:252251136"/>
        </w:pict>
      </w:r>
      <w:r>
        <w:rPr>
          <w:noProof/>
          <w:lang w:eastAsia="zh-CN"/>
        </w:rPr>
        <w:pict>
          <v:shape id="_x0000_s3233" type="#_x0000_t5" style="position:absolute;left:0;text-align:left;margin-left:143pt;margin-top:9.85pt;width:8.25pt;height:7.15pt;z-index:252249088"/>
        </w:pict>
      </w:r>
    </w:p>
    <w:p w:rsidR="00971092" w:rsidRDefault="00E20E99" w:rsidP="001D6099">
      <w:r>
        <w:rPr>
          <w:noProof/>
          <w:lang w:eastAsia="zh-CN"/>
        </w:rPr>
        <w:pict>
          <v:rect id="_x0000_s3240" style="position:absolute;left:0;text-align:left;margin-left:182.1pt;margin-top:20.5pt;width:9.1pt;height:9.1pt;z-index:252254208"/>
        </w:pict>
      </w:r>
      <w:r>
        <w:rPr>
          <w:noProof/>
          <w:lang w:eastAsia="zh-CN"/>
        </w:rPr>
        <w:pict>
          <v:shape id="_x0000_s3244" type="#_x0000_t5" style="position:absolute;left:0;text-align:left;margin-left:237.3pt;margin-top:2.15pt;width:8.25pt;height:7.15pt;z-index:252258304"/>
        </w:pict>
      </w:r>
      <w:r>
        <w:rPr>
          <w:noProof/>
          <w:lang w:eastAsia="zh-CN"/>
        </w:rPr>
        <w:pict>
          <v:rect id="_x0000_s3239" style="position:absolute;left:0;text-align:left;margin-left:139.6pt;margin-top:5.9pt;width:9.1pt;height:9.1pt;z-index:252253184"/>
        </w:pict>
      </w:r>
      <w:r>
        <w:rPr>
          <w:noProof/>
          <w:lang w:eastAsia="zh-CN"/>
        </w:rPr>
        <w:pict>
          <v:oval id="_x0000_s3238" style="position:absolute;left:0;text-align:left;margin-left:154.8pt;margin-top:6.05pt;width:10.2pt;height:10.2pt;z-index:252252160" fillcolor="black [3200]" strokecolor="#f2f2f2 [3041]" strokeweight="0">
            <v:shadow on="t" type="perspective" color="#7f7f7f [1601]" opacity=".5" offset="1pt" offset2="-1pt"/>
          </v:oval>
        </w:pict>
      </w:r>
    </w:p>
    <w:p w:rsidR="00971092" w:rsidRDefault="00E20E99" w:rsidP="001D6099">
      <w:r>
        <w:rPr>
          <w:noProof/>
          <w:lang w:eastAsia="zh-CN"/>
        </w:rPr>
        <w:pict>
          <v:shape id="_x0000_s3245" type="#_x0000_t5" style="position:absolute;left:0;text-align:left;margin-left:225.45pt;margin-top:1.75pt;width:8.25pt;height:7.15pt;z-index:252259328"/>
        </w:pict>
      </w:r>
    </w:p>
    <w:p w:rsidR="002F0A37" w:rsidRDefault="002F0A37" w:rsidP="001D6099"/>
    <w:p w:rsidR="002F0A37" w:rsidRDefault="002F0A37" w:rsidP="001D6099"/>
    <w:p w:rsidR="00971092" w:rsidRDefault="00E20E99" w:rsidP="001D6099">
      <w:r>
        <w:rPr>
          <w:noProof/>
          <w:lang w:eastAsia="zh-CN"/>
        </w:rPr>
        <w:pict>
          <v:shape id="_x0000_s3231" type="#_x0000_t32" style="position:absolute;left:0;text-align:left;margin-left:80.35pt;margin-top:9pt;width:243.95pt;height:0;z-index:252247040" o:connectortype="straight"/>
        </w:pict>
      </w:r>
    </w:p>
    <w:p w:rsidR="008079C9" w:rsidRDefault="008079C9" w:rsidP="00C37218">
      <w:pPr>
        <w:pStyle w:val="AHinh"/>
      </w:pPr>
      <w:bookmarkStart w:id="58" w:name="_Toc515183658"/>
      <w:r>
        <w:t>Hình 1.1. Mô tả việc triển khai thuật toán K-NN</w:t>
      </w:r>
      <w:bookmarkEnd w:id="58"/>
    </w:p>
    <w:p w:rsidR="00971092" w:rsidRDefault="00971092" w:rsidP="00971092">
      <w:pPr>
        <w:ind w:firstLine="360"/>
      </w:pPr>
      <w:r>
        <w:t xml:space="preserve">Tập dữ liệu huấn luyện của chúng ta có là hai lớp được ký hiệu là hình vuông và hình tam giác, đối tượng cần phân lớp là hình tròn. </w:t>
      </w:r>
      <w:r w:rsidR="004D4861">
        <w:t xml:space="preserve">Bây giờ chúng ta sẽ đi tiến hành </w:t>
      </w:r>
      <w:r w:rsidR="004D4861">
        <w:lastRenderedPageBreak/>
        <w:t>dự đoán lớp của đối tượng này dựa vào việc lựa chọn số láng giềng gần nhất với nó. Nhìn vào hình 1.1, ta xét với với m</w:t>
      </w:r>
      <w:r w:rsidR="009566B7">
        <w:t>ột</w:t>
      </w:r>
      <w:r w:rsidR="004D4861">
        <w:t xml:space="preserve"> số giá trị K như sau:</w:t>
      </w:r>
    </w:p>
    <w:p w:rsidR="004D4861" w:rsidRDefault="004D4861" w:rsidP="00A639D7">
      <w:pPr>
        <w:pStyle w:val="ListParagraph"/>
        <w:numPr>
          <w:ilvl w:val="0"/>
          <w:numId w:val="7"/>
        </w:numPr>
      </w:pPr>
      <w:r>
        <w:t>K = 1 – so sánh với 1 điểm láng giềng gần nhất thì đối tượng này sẽ thuộc lớp hình vuông do khoảng cách tới 1 điểm gần nhất là hình vuông.</w:t>
      </w:r>
    </w:p>
    <w:p w:rsidR="004D4861" w:rsidRDefault="004D4861" w:rsidP="00A639D7">
      <w:pPr>
        <w:pStyle w:val="ListParagraph"/>
        <w:numPr>
          <w:ilvl w:val="0"/>
          <w:numId w:val="7"/>
        </w:numPr>
      </w:pPr>
      <w:r>
        <w:t>K = 2 – so sánh với 2 điểm láng giềng gần nhất thì sẽ không xác định được lớp mà đối tượng này thuộc về bởi vì 2 điểm gần nhất thì 1 điểm thuộc về lớp hình vuông và một điểm thuộc về lớp hình tam giác.</w:t>
      </w:r>
    </w:p>
    <w:p w:rsidR="004D4861" w:rsidRDefault="004D4861" w:rsidP="00A639D7">
      <w:pPr>
        <w:pStyle w:val="ListParagraph"/>
        <w:numPr>
          <w:ilvl w:val="0"/>
          <w:numId w:val="7"/>
        </w:numPr>
      </w:pPr>
      <w:r>
        <w:t>K = 5 – so sánh với 5 điểm láng giềng gần nhất thì đối tượng này sẽ thuộc vào lớp tam giác, bởi trong 5 điểm gần nhất thì có 3 điểm thuộc lớp tam giác và 2 điểm thuộc lớp hình vuông nên chúng ta sẽ chọn lớp mà có số điểm chiếm ưu thế hơn.</w:t>
      </w:r>
    </w:p>
    <w:p w:rsidR="009C72E3" w:rsidRDefault="009C72E3" w:rsidP="009C72E3">
      <w:pPr>
        <w:ind w:firstLine="360"/>
      </w:pPr>
      <w:r>
        <w:t>Trong thực tế, khi sử dụng thuật toán K-NN để đạt được hiệu quả tốt nhất người ta thường thử nghiệm với các giá trị K khác nhau, sau đó tổng hợp kết quả và lựa chọn ra giá trị K đem lại kết quả thử nghiệm chính xác cao nhất. Bên cạnh việc thay đổi giá trị K thì cũng cần luân phiên thay kiểm thử với bộ dữ liệu huấn luyện và thử nghiệm khác nhau sau đó lấy kết quả trung bình, vì rất có thể dữ liệu phân chia trong một trường hợp cụ thể là rất tốt hoặc rất xấu.</w:t>
      </w:r>
    </w:p>
    <w:p w:rsidR="00886049" w:rsidRDefault="00886049" w:rsidP="009C72E3">
      <w:pPr>
        <w:ind w:firstLine="360"/>
      </w:pPr>
      <w:r>
        <w:t>Ưu điểm và nhược điểm của thuật toán K-NN</w:t>
      </w:r>
    </w:p>
    <w:p w:rsidR="00886049" w:rsidRDefault="00886049" w:rsidP="00A639D7">
      <w:pPr>
        <w:pStyle w:val="ListParagraph"/>
        <w:numPr>
          <w:ilvl w:val="0"/>
          <w:numId w:val="7"/>
        </w:numPr>
      </w:pPr>
      <w:r>
        <w:t>Ưu điểm:</w:t>
      </w:r>
    </w:p>
    <w:p w:rsidR="00886049" w:rsidRDefault="00886049" w:rsidP="00A639D7">
      <w:pPr>
        <w:pStyle w:val="ListParagraph"/>
        <w:numPr>
          <w:ilvl w:val="1"/>
          <w:numId w:val="7"/>
        </w:numPr>
      </w:pPr>
      <w:r>
        <w:t>Độ phức tạp tính toán của quá trình huấn luyện bằng 0(do không có quá trình huấn luyện).</w:t>
      </w:r>
    </w:p>
    <w:p w:rsidR="00886049" w:rsidRDefault="00886049" w:rsidP="00A639D7">
      <w:pPr>
        <w:pStyle w:val="ListParagraph"/>
        <w:numPr>
          <w:ilvl w:val="1"/>
          <w:numId w:val="7"/>
        </w:numPr>
      </w:pPr>
      <w:r>
        <w:t>Việc dự đoán kết quả của dữ liệu mới đơn giản</w:t>
      </w:r>
    </w:p>
    <w:p w:rsidR="00886049" w:rsidRDefault="00886049" w:rsidP="00A639D7">
      <w:pPr>
        <w:pStyle w:val="ListParagraph"/>
        <w:numPr>
          <w:ilvl w:val="0"/>
          <w:numId w:val="7"/>
        </w:numPr>
      </w:pPr>
      <w:r>
        <w:t>Nhược điểm:</w:t>
      </w:r>
    </w:p>
    <w:p w:rsidR="00886049" w:rsidRDefault="00886049" w:rsidP="00A639D7">
      <w:pPr>
        <w:pStyle w:val="ListParagraph"/>
        <w:numPr>
          <w:ilvl w:val="1"/>
          <w:numId w:val="7"/>
        </w:numPr>
      </w:pPr>
      <w:r>
        <w:t>Kết quả trả về dễ bị ảnh hưởng bởi nhiễu khi giá trị K nhỏ.</w:t>
      </w:r>
    </w:p>
    <w:p w:rsidR="00886049" w:rsidRDefault="00886049" w:rsidP="00A639D7">
      <w:pPr>
        <w:pStyle w:val="ListParagraph"/>
        <w:numPr>
          <w:ilvl w:val="1"/>
          <w:numId w:val="7"/>
        </w:numPr>
      </w:pPr>
      <w:r>
        <w:t>Vì mọi thao tác tính toán đều nằm ở giai đoạn thử nghiệm nên nếu với bộ dữ liệu huấn luyện lớn thì việc tính khoảng cách đến từng điểm dữ liệu sẽ gây ảnh hưởng đến thời gian chạy của chương trình.</w:t>
      </w:r>
    </w:p>
    <w:p w:rsidR="008079C9" w:rsidRDefault="00D741AF" w:rsidP="00906BC4">
      <w:pPr>
        <w:pStyle w:val="C3"/>
        <w:numPr>
          <w:ilvl w:val="2"/>
          <w:numId w:val="1"/>
        </w:numPr>
        <w:outlineLvl w:val="2"/>
      </w:pPr>
      <w:bookmarkStart w:id="59" w:name="_Toc515183803"/>
      <w:r>
        <w:t>Mô hình cây quyết định</w:t>
      </w:r>
      <w:r w:rsidR="00E45DE5">
        <w:t xml:space="preserve"> </w:t>
      </w:r>
      <w:r>
        <w:t>(Decision T</w:t>
      </w:r>
      <w:r w:rsidRPr="00D741AF">
        <w:t>ree</w:t>
      </w:r>
      <w:r>
        <w:t>)</w:t>
      </w:r>
      <w:bookmarkEnd w:id="59"/>
    </w:p>
    <w:p w:rsidR="00535E15" w:rsidRDefault="00535E15" w:rsidP="00906BC4">
      <w:pPr>
        <w:pStyle w:val="C4"/>
        <w:outlineLvl w:val="2"/>
      </w:pPr>
      <w:bookmarkStart w:id="60" w:name="_Toc515183804"/>
      <w:r>
        <w:t>Khái niệm</w:t>
      </w:r>
      <w:bookmarkEnd w:id="60"/>
    </w:p>
    <w:p w:rsidR="00E75208" w:rsidRDefault="007664AC" w:rsidP="007664AC">
      <w:pPr>
        <w:ind w:firstLine="360"/>
      </w:pPr>
      <w:r>
        <w:t>Cây quyết định là một</w:t>
      </w:r>
      <w:r w:rsidR="00E75208">
        <w:t xml:space="preserve"> kiểu mô hình dự báo, đây là một dạng mô hình</w:t>
      </w:r>
      <w:r>
        <w:t xml:space="preserve"> phân cấp có cấu trúc được dùng để phân lớp các đối tượng dựa vào tập hợp các luật</w:t>
      </w:r>
      <w:r w:rsidR="00E75208">
        <w:t>.</w:t>
      </w:r>
    </w:p>
    <w:p w:rsidR="007664AC" w:rsidRDefault="005C38A7" w:rsidP="007664AC">
      <w:pPr>
        <w:ind w:firstLine="360"/>
      </w:pPr>
      <w:r>
        <w:t>Một cây quyết định bao gồm các thành phần sau:</w:t>
      </w:r>
    </w:p>
    <w:p w:rsidR="005C38A7" w:rsidRDefault="005C38A7" w:rsidP="00A639D7">
      <w:pPr>
        <w:pStyle w:val="ListParagraph"/>
        <w:numPr>
          <w:ilvl w:val="0"/>
          <w:numId w:val="7"/>
        </w:numPr>
      </w:pPr>
      <w:r>
        <w:t>Các nút trong</w:t>
      </w:r>
      <w:r w:rsidR="00E45DE5">
        <w:t xml:space="preserve"> </w:t>
      </w:r>
      <w:r>
        <w:t>(</w:t>
      </w:r>
      <w:r w:rsidRPr="005C38A7">
        <w:t>internal node</w:t>
      </w:r>
      <w:r>
        <w:t>) hay nút không phải nút lá(</w:t>
      </w:r>
      <w:r w:rsidRPr="005C38A7">
        <w:t>non-leaf node</w:t>
      </w:r>
      <w:r>
        <w:t>) được dùng để biểu diễn một thuộc tính hay một câu hỏi. Các nút này thường có hai hay nhiều nút con, các nút con này có thể là một nút lá hoặc là một nút trong khác. Nếu tất cả các nút không phải nút lá đều có hai nút con thì ta nói rằng đó là một cây quyết định nhị phân</w:t>
      </w:r>
      <w:r w:rsidR="00E45DE5">
        <w:t xml:space="preserve"> </w:t>
      </w:r>
      <w:r>
        <w:t xml:space="preserve">(Binary </w:t>
      </w:r>
      <w:r>
        <w:rPr>
          <w:u w:val="double"/>
        </w:rPr>
        <w:t>D</w:t>
      </w:r>
      <w:r>
        <w:t>ecision T</w:t>
      </w:r>
      <w:r w:rsidRPr="005C38A7">
        <w:t>ree</w:t>
      </w:r>
      <w:r>
        <w:t>)</w:t>
      </w:r>
      <w:r w:rsidR="00476A81">
        <w:t>.</w:t>
      </w:r>
    </w:p>
    <w:p w:rsidR="00476A81" w:rsidRDefault="00476A81" w:rsidP="00A639D7">
      <w:pPr>
        <w:pStyle w:val="ListParagraph"/>
        <w:numPr>
          <w:ilvl w:val="0"/>
          <w:numId w:val="7"/>
        </w:numPr>
      </w:pPr>
      <w:r>
        <w:t>Nút lá</w:t>
      </w:r>
      <w:r w:rsidR="00E45DE5">
        <w:t xml:space="preserve"> </w:t>
      </w:r>
      <w:r>
        <w:t xml:space="preserve">(leaf node) biểu diễn các lớp quyết định. </w:t>
      </w:r>
    </w:p>
    <w:p w:rsidR="005C38A7" w:rsidRDefault="005C38A7" w:rsidP="00A639D7">
      <w:pPr>
        <w:pStyle w:val="ListParagraph"/>
        <w:numPr>
          <w:ilvl w:val="0"/>
          <w:numId w:val="7"/>
        </w:numPr>
      </w:pPr>
      <w:r>
        <w:t>Nút không phải là nút lá mà ở trên cùng thì đó gọi là nút gốc</w:t>
      </w:r>
      <w:r w:rsidR="00E45DE5">
        <w:t xml:space="preserve"> </w:t>
      </w:r>
      <w:r>
        <w:t>(root node).</w:t>
      </w:r>
    </w:p>
    <w:p w:rsidR="00476A81" w:rsidRDefault="005C38A7" w:rsidP="00A639D7">
      <w:pPr>
        <w:pStyle w:val="ListParagraph"/>
        <w:numPr>
          <w:ilvl w:val="0"/>
          <w:numId w:val="7"/>
        </w:numPr>
      </w:pPr>
      <w:r>
        <w:lastRenderedPageBreak/>
        <w:t>Các nhánh</w:t>
      </w:r>
      <w:r w:rsidR="00E45DE5">
        <w:t xml:space="preserve"> </w:t>
      </w:r>
      <w:r>
        <w:t>(branch) biểu diễn các giá trị có thể có của thuộc tính hoặc câu trả lời cho câu hỏi được nêu ra ở nút cha.</w:t>
      </w:r>
    </w:p>
    <w:p w:rsidR="005B0A27" w:rsidRDefault="005B0A27" w:rsidP="005B0A27">
      <w:pPr>
        <w:ind w:firstLine="360"/>
      </w:pPr>
      <w:r>
        <w:t>Cây quyết định có thể được dùng để phân lớp bằng cách xuất phát từ gốc của cây và di chuyển theo các nhánh cho đến khi gặp nút lá. Trên cơ sở đó chúng ta có thể xây dựng các luật quyết định.</w:t>
      </w:r>
    </w:p>
    <w:p w:rsidR="00427F90" w:rsidRDefault="00427F90" w:rsidP="005B0A27">
      <w:pPr>
        <w:ind w:firstLine="360"/>
      </w:pPr>
      <w:r>
        <w:t>Cây quyết định là một mô hình học có giám sát, có thể được áp dụng vào cả hai bài toán phân lớp</w:t>
      </w:r>
      <w:r w:rsidR="00E45DE5">
        <w:t xml:space="preserve"> </w:t>
      </w:r>
      <w:r>
        <w:t>(classification) và hồi quy</w:t>
      </w:r>
      <w:r w:rsidR="00E45DE5">
        <w:t xml:space="preserve"> </w:t>
      </w:r>
      <w:r>
        <w:t>(regression</w:t>
      </w:r>
      <w:r w:rsidR="00753CC7">
        <w:t xml:space="preserve"> – ước lượng kết quả trả về là số thực, ví dụ như ước tính giá của một ngôi nhà hay thời gian sửa chữa của một chiếc ô tô</w:t>
      </w:r>
      <w:r>
        <w:t>)</w:t>
      </w:r>
      <w:r w:rsidR="00753CC7">
        <w:t>.</w:t>
      </w:r>
    </w:p>
    <w:p w:rsidR="00FA795F" w:rsidRDefault="00753CC7" w:rsidP="009563BA">
      <w:pPr>
        <w:ind w:firstLine="360"/>
      </w:pPr>
      <w:r>
        <w:t>Ví dụ về bài toán phân lớ</w:t>
      </w:r>
      <w:r w:rsidR="00FA795F">
        <w:t>p:</w:t>
      </w:r>
    </w:p>
    <w:p w:rsidR="00FA795F" w:rsidRDefault="00E20E99" w:rsidP="009563BA">
      <w:pPr>
        <w:spacing w:line="360" w:lineRule="auto"/>
        <w:ind w:firstLine="360"/>
      </w:pPr>
      <w:r>
        <w:rPr>
          <w:noProof/>
          <w:lang w:eastAsia="zh-CN"/>
        </w:rPr>
        <w:pict>
          <v:rect id="_x0000_s3308" style="position:absolute;left:0;text-align:left;margin-left:359.2pt;margin-top:15.55pt;width:14.65pt;height:14.65pt;z-index:252292096"/>
        </w:pict>
      </w:r>
      <w:r>
        <w:rPr>
          <w:noProof/>
          <w:lang w:eastAsia="zh-CN"/>
        </w:rPr>
        <w:pict>
          <v:shape id="_x0000_s3307" type="#_x0000_t5" style="position:absolute;left:0;text-align:left;margin-left:321.3pt;margin-top:14.3pt;width:16.65pt;height:14.4pt;z-index:252291072"/>
        </w:pict>
      </w:r>
      <w:r>
        <w:rPr>
          <w:noProof/>
          <w:lang w:eastAsia="zh-CN"/>
        </w:rPr>
        <w:pict>
          <v:oval id="_x0000_s3306" style="position:absolute;left:0;text-align:left;margin-left:263.3pt;margin-top:8.15pt;width:176.2pt;height:27.1pt;z-index:252290048"/>
        </w:pict>
      </w:r>
    </w:p>
    <w:p w:rsidR="00753CC7" w:rsidRDefault="00E20E99" w:rsidP="009563BA">
      <w:pPr>
        <w:spacing w:line="360" w:lineRule="auto"/>
        <w:ind w:firstLine="360"/>
      </w:pPr>
      <w:r>
        <w:rPr>
          <w:noProof/>
          <w:lang w:eastAsia="zh-CN"/>
        </w:rPr>
        <w:pict>
          <v:shapetype id="_x0000_t202" coordsize="21600,21600" o:spt="202" path="m,l,21600r21600,l21600,xe">
            <v:stroke joinstyle="miter"/>
            <v:path gradientshapeok="t" o:connecttype="rect"/>
          </v:shapetype>
          <v:shape id="_x0000_s3301" type="#_x0000_t202" style="position:absolute;left:0;text-align:left;margin-left:3.25pt;margin-top:10.25pt;width:20.75pt;height:25.4pt;z-index:252284928" strokecolor="white [3212]">
            <v:textbox style="mso-next-textbox:#_x0000_s3301">
              <w:txbxContent>
                <w:p w:rsidR="00855F8C" w:rsidRDefault="00855F8C">
                  <m:oMathPara>
                    <m:oMath>
                      <m:r>
                        <w:rPr>
                          <w:rFonts w:ascii="Cambria Math" w:hAnsi="Cambria Math"/>
                        </w:rPr>
                        <m:t>y</m:t>
                      </m:r>
                    </m:oMath>
                  </m:oMathPara>
                </w:p>
              </w:txbxContent>
            </v:textbox>
          </v:shape>
        </w:pict>
      </w:r>
      <w:r>
        <w:rPr>
          <w:noProof/>
          <w:lang w:eastAsia="zh-CN"/>
        </w:rPr>
        <w:pict>
          <v:shape id="_x0000_s3299" type="#_x0000_t32" style="position:absolute;left:0;text-align:left;margin-left:.7pt;margin-top:21.25pt;width:0;height:35.55pt;flip:y;z-index:252282880" o:connectortype="straight">
            <v:stroke endarrow="block"/>
          </v:shape>
        </w:pict>
      </w:r>
    </w:p>
    <w:p w:rsidR="00753CC7" w:rsidRDefault="00E20E99" w:rsidP="009563BA">
      <w:pPr>
        <w:spacing w:line="360" w:lineRule="auto"/>
        <w:ind w:firstLine="360"/>
      </w:pPr>
      <w:r>
        <w:rPr>
          <w:noProof/>
          <w:lang w:eastAsia="zh-CN"/>
        </w:rPr>
        <w:pict>
          <v:shape id="_x0000_s3336" type="#_x0000_t202" style="position:absolute;left:0;text-align:left;margin-left:295.8pt;margin-top:21.75pt;width:20.75pt;height:20.45pt;z-index:252315648" strokecolor="white [3212]">
            <v:textbox style="mso-next-textbox:#_x0000_s3336">
              <w:txbxContent>
                <w:p w:rsidR="00855F8C" w:rsidRDefault="00855F8C" w:rsidP="00E1248A">
                  <w:pPr>
                    <w:spacing w:line="240" w:lineRule="auto"/>
                    <w:jc w:val="distribute"/>
                  </w:pPr>
                  <w:r>
                    <w:t>Đ</w:t>
                  </w:r>
                </w:p>
              </w:txbxContent>
            </v:textbox>
          </v:shape>
        </w:pict>
      </w:r>
      <w:r>
        <w:rPr>
          <w:noProof/>
          <w:lang w:eastAsia="zh-CN"/>
        </w:rPr>
        <w:pict>
          <v:rect id="_x0000_s3309" style="position:absolute;left:0;text-align:left;margin-left:319.2pt;margin-top:1.4pt;width:64.95pt;height:26.3pt;z-index:252293120">
            <v:textbox style="mso-next-textbox:#_x0000_s3309">
              <w:txbxContent>
                <w:p w:rsidR="00855F8C" w:rsidRDefault="00855F8C" w:rsidP="00FA795F">
                  <w:pPr>
                    <w:jc w:val="center"/>
                  </w:pPr>
                  <m:oMathPara>
                    <m:oMath>
                      <m:r>
                        <w:rPr>
                          <w:rFonts w:ascii="Cambria Math" w:hAnsi="Cambria Math"/>
                        </w:rPr>
                        <m:t>x &lt; x1?</m:t>
                      </m:r>
                    </m:oMath>
                  </m:oMathPara>
                </w:p>
              </w:txbxContent>
            </v:textbox>
          </v:rect>
        </w:pict>
      </w:r>
    </w:p>
    <w:p w:rsidR="00753CC7" w:rsidRDefault="00E20E99" w:rsidP="009563BA">
      <w:pPr>
        <w:spacing w:line="360" w:lineRule="auto"/>
        <w:ind w:firstLine="360"/>
      </w:pPr>
      <w:r>
        <w:rPr>
          <w:noProof/>
          <w:lang w:eastAsia="zh-CN"/>
        </w:rPr>
        <w:pict>
          <v:shape id="_x0000_s3340" type="#_x0000_t202" style="position:absolute;left:0;text-align:left;margin-left:362.5pt;margin-top:7.7pt;width:20.75pt;height:20.45pt;z-index:252318720" strokecolor="white [3212]">
            <v:textbox style="mso-next-textbox:#_x0000_s3340">
              <w:txbxContent>
                <w:p w:rsidR="00855F8C" w:rsidRDefault="00855F8C" w:rsidP="00E1248A">
                  <w:pPr>
                    <w:spacing w:line="240" w:lineRule="auto"/>
                    <w:jc w:val="distribute"/>
                  </w:pPr>
                  <w:r>
                    <w:t>S</w:t>
                  </w:r>
                </w:p>
              </w:txbxContent>
            </v:textbox>
          </v:shape>
        </w:pict>
      </w:r>
      <w:r>
        <w:rPr>
          <w:noProof/>
          <w:lang w:eastAsia="zh-CN"/>
        </w:rPr>
        <w:pict>
          <v:shape id="_x0000_s3314" type="#_x0000_t32" style="position:absolute;left:0;text-align:left;margin-left:347.15pt;margin-top:5.25pt;width:12.05pt;height:23.35pt;z-index:252298240" o:connectortype="straight">
            <v:stroke endarrow="block"/>
          </v:shape>
        </w:pict>
      </w:r>
      <w:r>
        <w:rPr>
          <w:noProof/>
          <w:lang w:eastAsia="zh-CN"/>
        </w:rPr>
        <w:pict>
          <v:shape id="_x0000_s3310" type="#_x0000_t32" style="position:absolute;left:0;text-align:left;margin-left:317.5pt;margin-top:5.25pt;width:31.35pt;height:23.35pt;flip:x;z-index:252294144" o:connectortype="straight">
            <v:stroke endarrow="block"/>
          </v:shape>
        </w:pict>
      </w:r>
      <w:r>
        <w:rPr>
          <w:noProof/>
          <w:lang w:eastAsia="zh-CN"/>
        </w:rPr>
        <w:pict>
          <v:shape id="_x0000_s3290" type="#_x0000_t5" style="position:absolute;left:0;text-align:left;margin-left:189.9pt;margin-top:19.85pt;width:16.65pt;height:14.4pt;z-index:252273664"/>
        </w:pict>
      </w:r>
      <w:r>
        <w:rPr>
          <w:noProof/>
          <w:lang w:eastAsia="zh-CN"/>
        </w:rPr>
        <w:pict>
          <v:shape id="_x0000_s3277" type="#_x0000_t32" style="position:absolute;left:0;text-align:left;margin-left:88.8pt;margin-top:11.1pt;width:.85pt;height:100.8pt;flip:x;z-index:252261376" o:connectortype="straight"/>
        </w:pict>
      </w:r>
      <w:r>
        <w:rPr>
          <w:noProof/>
          <w:lang w:eastAsia="zh-CN"/>
        </w:rPr>
        <w:pict>
          <v:rect id="_x0000_s3276" style="position:absolute;left:0;text-align:left;margin-left:.7pt;margin-top:11.1pt;width:223.55pt;height:102.5pt;z-index:252260352"/>
        </w:pict>
      </w:r>
    </w:p>
    <w:p w:rsidR="00753CC7" w:rsidRDefault="00E20E99" w:rsidP="009563BA">
      <w:pPr>
        <w:spacing w:line="360" w:lineRule="auto"/>
        <w:ind w:firstLine="360"/>
      </w:pPr>
      <w:r>
        <w:rPr>
          <w:noProof/>
          <w:lang w:eastAsia="zh-CN"/>
        </w:rPr>
        <w:pict>
          <v:shape id="_x0000_s3313" type="#_x0000_t5" style="position:absolute;left:0;text-align:left;margin-left:302.4pt;margin-top:10.5pt;width:12.7pt;height:11pt;z-index:252297216"/>
        </w:pict>
      </w:r>
      <w:r>
        <w:rPr>
          <w:noProof/>
          <w:lang w:eastAsia="zh-CN"/>
        </w:rPr>
        <w:pict>
          <v:oval id="_x0000_s3312" style="position:absolute;left:0;text-align:left;margin-left:293.25pt;margin-top:1.55pt;width:31pt;height:31pt;z-index:252296192"/>
        </w:pict>
      </w:r>
      <w:r>
        <w:rPr>
          <w:noProof/>
          <w:lang w:eastAsia="zh-CN"/>
        </w:rPr>
        <w:pict>
          <v:rect id="_x0000_s3318" style="position:absolute;left:0;text-align:left;margin-left:339.65pt;margin-top:7.45pt;width:64.95pt;height:26.3pt;z-index:252299264">
            <v:textbox style="mso-next-textbox:#_x0000_s3318">
              <w:txbxContent>
                <w:p w:rsidR="00855F8C" w:rsidRDefault="00855F8C" w:rsidP="00E1248A">
                  <w:pPr>
                    <w:jc w:val="center"/>
                  </w:pPr>
                  <m:oMathPara>
                    <m:oMath>
                      <m:r>
                        <w:rPr>
                          <w:rFonts w:ascii="Cambria Math" w:hAnsi="Cambria Math"/>
                        </w:rPr>
                        <m:t>x &gt; x2?</m:t>
                      </m:r>
                    </m:oMath>
                  </m:oMathPara>
                </w:p>
              </w:txbxContent>
            </v:textbox>
          </v:rect>
        </w:pict>
      </w:r>
      <w:r>
        <w:rPr>
          <w:noProof/>
          <w:lang w:eastAsia="zh-CN"/>
        </w:rPr>
        <w:pict>
          <v:shape id="_x0000_s3281" type="#_x0000_t5" style="position:absolute;left:0;text-align:left;margin-left:15.1pt;margin-top:4.5pt;width:16.65pt;height:14.4pt;z-index:252264448"/>
        </w:pict>
      </w:r>
      <w:r>
        <w:rPr>
          <w:noProof/>
          <w:lang w:eastAsia="zh-CN"/>
        </w:rPr>
        <w:pict>
          <v:shape id="_x0000_s3292" type="#_x0000_t5" style="position:absolute;left:0;text-align:left;margin-left:163.05pt;margin-top:18.9pt;width:16.65pt;height:14.4pt;z-index:252275712"/>
        </w:pict>
      </w:r>
      <w:r>
        <w:rPr>
          <w:noProof/>
          <w:lang w:eastAsia="zh-CN"/>
        </w:rPr>
        <w:pict>
          <v:shape id="_x0000_s3287" type="#_x0000_t5" style="position:absolute;left:0;text-align:left;margin-left:143.3pt;margin-top:1.4pt;width:16.65pt;height:14.4pt;z-index:252270592"/>
        </w:pict>
      </w:r>
      <w:r>
        <w:rPr>
          <w:noProof/>
          <w:lang w:eastAsia="zh-CN"/>
        </w:rPr>
        <w:pict>
          <v:shape id="_x0000_s3285" type="#_x0000_t5" style="position:absolute;left:0;text-align:left;margin-left:99.55pt;margin-top:6.2pt;width:16.65pt;height:14.4pt;z-index:252268544"/>
        </w:pict>
      </w:r>
      <w:r>
        <w:rPr>
          <w:noProof/>
          <w:lang w:eastAsia="zh-CN"/>
        </w:rPr>
        <w:pict>
          <v:shape id="_x0000_s3282" type="#_x0000_t5" style="position:absolute;left:0;text-align:left;margin-left:48.4pt;margin-top:7.45pt;width:16.65pt;height:14.4pt;z-index:252265472"/>
        </w:pict>
      </w:r>
    </w:p>
    <w:p w:rsidR="00753CC7" w:rsidRDefault="00E20E99" w:rsidP="009563BA">
      <w:pPr>
        <w:spacing w:line="360" w:lineRule="auto"/>
        <w:ind w:firstLine="360"/>
      </w:pPr>
      <w:r>
        <w:rPr>
          <w:noProof/>
          <w:lang w:eastAsia="zh-CN"/>
        </w:rPr>
        <w:pict>
          <v:shape id="_x0000_s3341" type="#_x0000_t202" style="position:absolute;left:0;text-align:left;margin-left:381.85pt;margin-top:13.95pt;width:20.75pt;height:20.45pt;z-index:252319744" strokecolor="white [3212]">
            <v:textbox style="mso-next-textbox:#_x0000_s3341">
              <w:txbxContent>
                <w:p w:rsidR="00855F8C" w:rsidRDefault="00855F8C" w:rsidP="00E1248A">
                  <w:pPr>
                    <w:spacing w:line="240" w:lineRule="auto"/>
                    <w:jc w:val="distribute"/>
                  </w:pPr>
                  <w:r>
                    <w:t>S</w:t>
                  </w:r>
                </w:p>
              </w:txbxContent>
            </v:textbox>
          </v:shape>
        </w:pict>
      </w:r>
      <w:r>
        <w:rPr>
          <w:noProof/>
          <w:lang w:eastAsia="zh-CN"/>
        </w:rPr>
        <w:pict>
          <v:shape id="_x0000_s3338" type="#_x0000_t202" style="position:absolute;left:0;text-align:left;margin-left:315.1pt;margin-top:8.85pt;width:20.75pt;height:20.45pt;z-index:252316672" strokecolor="white [3212]">
            <v:textbox style="mso-next-textbox:#_x0000_s3338">
              <w:txbxContent>
                <w:p w:rsidR="00855F8C" w:rsidRDefault="00855F8C" w:rsidP="00E1248A">
                  <w:pPr>
                    <w:spacing w:line="240" w:lineRule="auto"/>
                    <w:jc w:val="distribute"/>
                  </w:pPr>
                  <w:r>
                    <w:t>Đ</w:t>
                  </w:r>
                </w:p>
              </w:txbxContent>
            </v:textbox>
          </v:shape>
        </w:pict>
      </w:r>
      <w:r>
        <w:rPr>
          <w:noProof/>
          <w:lang w:eastAsia="zh-CN"/>
        </w:rPr>
        <w:pict>
          <v:shape id="_x0000_s3319" type="#_x0000_t32" style="position:absolute;left:0;text-align:left;margin-left:329.65pt;margin-top:12pt;width:31.35pt;height:23.35pt;flip:x;z-index:252300288" o:connectortype="straight">
            <v:stroke endarrow="block"/>
          </v:shape>
        </w:pict>
      </w:r>
      <w:r>
        <w:rPr>
          <w:noProof/>
          <w:lang w:eastAsia="zh-CN"/>
        </w:rPr>
        <w:pict>
          <v:shape id="_x0000_s3322" type="#_x0000_t32" style="position:absolute;left:0;text-align:left;margin-left:367.65pt;margin-top:11.95pt;width:12.05pt;height:23.35pt;z-index:252303360" o:connectortype="straight">
            <v:stroke endarrow="block"/>
          </v:shape>
        </w:pict>
      </w:r>
      <w:r>
        <w:rPr>
          <w:noProof/>
          <w:lang w:eastAsia="zh-CN"/>
        </w:rPr>
        <w:pict>
          <v:shape id="_x0000_s3305" type="#_x0000_t202" style="position:absolute;left:0;text-align:left;margin-left:234.9pt;margin-top:15.8pt;width:32.6pt;height:25.4pt;z-index:252289024" strokecolor="white [3212]">
            <v:textbox style="mso-next-textbox:#_x0000_s3305">
              <w:txbxContent>
                <w:p w:rsidR="00855F8C" w:rsidRDefault="00855F8C" w:rsidP="00FA795F">
                  <m:oMathPara>
                    <m:oMath>
                      <m:r>
                        <w:rPr>
                          <w:rFonts w:ascii="Cambria Math" w:hAnsi="Cambria Math"/>
                        </w:rPr>
                        <m:t>y1</m:t>
                      </m:r>
                    </m:oMath>
                  </m:oMathPara>
                </w:p>
              </w:txbxContent>
            </v:textbox>
          </v:shape>
        </w:pict>
      </w:r>
      <w:r>
        <w:rPr>
          <w:noProof/>
          <w:lang w:eastAsia="zh-CN"/>
        </w:rPr>
        <w:pict>
          <v:shape id="_x0000_s3283" type="#_x0000_t5" style="position:absolute;left:0;text-align:left;margin-left:17.9pt;margin-top:12.85pt;width:16.65pt;height:14.4pt;z-index:252266496"/>
        </w:pict>
      </w:r>
      <w:r>
        <w:rPr>
          <w:noProof/>
          <w:lang w:eastAsia="zh-CN"/>
        </w:rPr>
        <w:pict>
          <v:shape id="_x0000_s3291" type="#_x0000_t5" style="position:absolute;left:0;text-align:left;margin-left:186.65pt;margin-top:5.35pt;width:16.65pt;height:14.4pt;z-index:252274688"/>
        </w:pict>
      </w:r>
      <w:r>
        <w:rPr>
          <w:noProof/>
          <w:lang w:eastAsia="zh-CN"/>
        </w:rPr>
        <w:pict>
          <v:shape id="_x0000_s3286" type="#_x0000_t5" style="position:absolute;left:0;text-align:left;margin-left:44.85pt;margin-top:5.35pt;width:16.65pt;height:14.4pt;z-index:252269568"/>
        </w:pict>
      </w:r>
      <w:r>
        <w:rPr>
          <w:noProof/>
          <w:lang w:eastAsia="zh-CN"/>
        </w:rPr>
        <w:pict>
          <v:shape id="_x0000_s3288" type="#_x0000_t5" style="position:absolute;left:0;text-align:left;margin-left:124.8pt;margin-top:1.4pt;width:16.65pt;height:14.4pt;z-index:252271616"/>
        </w:pict>
      </w:r>
    </w:p>
    <w:p w:rsidR="00753CC7" w:rsidRDefault="00E20E99" w:rsidP="009563BA">
      <w:pPr>
        <w:spacing w:line="360" w:lineRule="auto"/>
        <w:ind w:firstLine="360"/>
      </w:pPr>
      <w:r>
        <w:rPr>
          <w:noProof/>
          <w:lang w:eastAsia="zh-CN"/>
        </w:rPr>
        <w:pict>
          <v:rect id="_x0000_s3323" style="position:absolute;left:0;text-align:left;margin-left:360.15pt;margin-top:14.15pt;width:69.45pt;height:26.3pt;z-index:252304384">
            <v:textbox style="mso-next-textbox:#_x0000_s3323">
              <w:txbxContent>
                <w:p w:rsidR="00855F8C" w:rsidRDefault="00855F8C" w:rsidP="00E1248A">
                  <w:pPr>
                    <w:jc w:val="center"/>
                  </w:pPr>
                  <m:oMathPara>
                    <m:oMath>
                      <m:r>
                        <w:rPr>
                          <w:rFonts w:ascii="Cambria Math" w:hAnsi="Cambria Math"/>
                        </w:rPr>
                        <m:t>y &gt; y1?</m:t>
                      </m:r>
                    </m:oMath>
                  </m:oMathPara>
                </w:p>
              </w:txbxContent>
            </v:textbox>
          </v:rect>
        </w:pict>
      </w:r>
      <w:r>
        <w:rPr>
          <w:noProof/>
          <w:lang w:eastAsia="zh-CN"/>
        </w:rPr>
        <w:pict>
          <v:shape id="_x0000_s3328" type="#_x0000_t5" style="position:absolute;left:0;text-align:left;margin-left:311.85pt;margin-top:16.25pt;width:12.7pt;height:11pt;z-index:252309504"/>
        </w:pict>
      </w:r>
      <w:r>
        <w:rPr>
          <w:noProof/>
          <w:lang w:eastAsia="zh-CN"/>
        </w:rPr>
        <w:pict>
          <v:oval id="_x0000_s3327" style="position:absolute;left:0;text-align:left;margin-left:302.7pt;margin-top:8.15pt;width:31pt;height:31pt;z-index:252308480"/>
        </w:pict>
      </w:r>
      <w:r>
        <w:rPr>
          <w:noProof/>
          <w:lang w:eastAsia="zh-CN"/>
        </w:rPr>
        <w:pict>
          <v:rect id="_x0000_s3296" style="position:absolute;left:0;text-align:left;margin-left:134.65pt;margin-top:15.55pt;width:14.65pt;height:14.65pt;z-index:252279808"/>
        </w:pict>
      </w:r>
      <w:r>
        <w:rPr>
          <w:noProof/>
          <w:lang w:eastAsia="zh-CN"/>
        </w:rPr>
        <w:pict>
          <v:rect id="_x0000_s3297" style="position:absolute;left:0;text-align:left;margin-left:157.45pt;margin-top:13.35pt;width:14.65pt;height:14.65pt;z-index:252280832"/>
        </w:pict>
      </w:r>
      <w:r>
        <w:rPr>
          <w:noProof/>
          <w:lang w:eastAsia="zh-CN"/>
        </w:rPr>
        <w:pict>
          <v:rect id="_x0000_s3295" style="position:absolute;left:0;text-align:left;margin-left:99.55pt;margin-top:13.3pt;width:14.65pt;height:14.65pt;z-index:252278784"/>
        </w:pict>
      </w:r>
      <w:r>
        <w:rPr>
          <w:noProof/>
          <w:lang w:eastAsia="zh-CN"/>
        </w:rPr>
        <w:pict>
          <v:shape id="_x0000_s3293" type="#_x0000_t5" style="position:absolute;left:0;text-align:left;margin-left:22.85pt;margin-top:21.9pt;width:16.65pt;height:14.4pt;z-index:252276736"/>
        </w:pict>
      </w:r>
      <w:r>
        <w:rPr>
          <w:noProof/>
          <w:lang w:eastAsia="zh-CN"/>
        </w:rPr>
        <w:pict>
          <v:shape id="_x0000_s3289" type="#_x0000_t5" style="position:absolute;left:0;text-align:left;margin-left:195.95pt;margin-top:10.9pt;width:16.65pt;height:14.4pt;z-index:252272640"/>
        </w:pict>
      </w:r>
      <w:r>
        <w:rPr>
          <w:noProof/>
          <w:lang w:eastAsia="zh-CN"/>
        </w:rPr>
        <w:pict>
          <v:shape id="_x0000_s3284" type="#_x0000_t5" style="position:absolute;left:0;text-align:left;margin-left:56.2pt;margin-top:12pt;width:16.65pt;height:14.4pt;z-index:252267520"/>
        </w:pict>
      </w:r>
      <w:r>
        <w:rPr>
          <w:noProof/>
          <w:lang w:eastAsia="zh-CN"/>
        </w:rPr>
        <w:pict>
          <v:shape id="_x0000_s3280" type="#_x0000_t32" style="position:absolute;left:0;text-align:left;margin-left:185.35pt;margin-top:5.7pt;width:0;height:39.8pt;z-index:252263424" o:connectortype="straight"/>
        </w:pict>
      </w:r>
      <w:r>
        <w:rPr>
          <w:noProof/>
          <w:lang w:eastAsia="zh-CN"/>
        </w:rPr>
        <w:pict>
          <v:shape id="_x0000_s3279" type="#_x0000_t32" style="position:absolute;left:0;text-align:left;margin-left:89.65pt;margin-top:4.85pt;width:134.6pt;height:.85pt;z-index:252262400" o:connectortype="straight"/>
        </w:pict>
      </w:r>
    </w:p>
    <w:p w:rsidR="00753CC7" w:rsidRDefault="00E20E99" w:rsidP="009563BA">
      <w:pPr>
        <w:spacing w:line="360" w:lineRule="auto"/>
        <w:ind w:firstLine="360"/>
      </w:pPr>
      <w:r>
        <w:rPr>
          <w:noProof/>
          <w:lang w:eastAsia="zh-CN"/>
        </w:rPr>
        <w:pict>
          <v:shape id="_x0000_s3342" type="#_x0000_t202" style="position:absolute;left:0;text-align:left;margin-left:395pt;margin-top:20.9pt;width:20.75pt;height:20.45pt;z-index:252320768" strokecolor="white [3212]">
            <v:textbox style="mso-next-textbox:#_x0000_s3342">
              <w:txbxContent>
                <w:p w:rsidR="00855F8C" w:rsidRDefault="00855F8C" w:rsidP="00E1248A">
                  <w:pPr>
                    <w:spacing w:line="240" w:lineRule="auto"/>
                    <w:jc w:val="distribute"/>
                  </w:pPr>
                  <w:r>
                    <w:t>S</w:t>
                  </w:r>
                </w:p>
              </w:txbxContent>
            </v:textbox>
          </v:shape>
        </w:pict>
      </w:r>
      <w:r>
        <w:rPr>
          <w:noProof/>
          <w:lang w:eastAsia="zh-CN"/>
        </w:rPr>
        <w:pict>
          <v:shape id="_x0000_s3339" type="#_x0000_t202" style="position:absolute;left:0;text-align:left;margin-left:331.1pt;margin-top:11.1pt;width:20.75pt;height:20.45pt;z-index:252317696" strokecolor="white [3212]">
            <v:textbox style="mso-next-textbox:#_x0000_s3339">
              <w:txbxContent>
                <w:p w:rsidR="00855F8C" w:rsidRDefault="00855F8C" w:rsidP="00E1248A">
                  <w:pPr>
                    <w:spacing w:line="240" w:lineRule="auto"/>
                    <w:jc w:val="distribute"/>
                  </w:pPr>
                  <w:r>
                    <w:t>Đ</w:t>
                  </w:r>
                </w:p>
              </w:txbxContent>
            </v:textbox>
          </v:shape>
        </w:pict>
      </w:r>
      <w:r>
        <w:rPr>
          <w:noProof/>
          <w:lang w:eastAsia="zh-CN"/>
        </w:rPr>
        <w:pict>
          <v:shape id="_x0000_s3331" type="#_x0000_t32" style="position:absolute;left:0;text-align:left;margin-left:386.1pt;margin-top:16.7pt;width:5.95pt;height:26.75pt;z-index:252312576" o:connectortype="straight">
            <v:stroke endarrow="block"/>
          </v:shape>
        </w:pict>
      </w:r>
      <w:r>
        <w:rPr>
          <w:noProof/>
          <w:lang w:eastAsia="zh-CN"/>
        </w:rPr>
        <w:pict>
          <v:shape id="_x0000_s3324" type="#_x0000_t32" style="position:absolute;left:0;text-align:left;margin-left:338.85pt;margin-top:18pt;width:31.35pt;height:23.35pt;flip:x;z-index:252305408" o:connectortype="straight">
            <v:stroke endarrow="block"/>
          </v:shape>
        </w:pict>
      </w:r>
      <w:r>
        <w:rPr>
          <w:noProof/>
          <w:lang w:eastAsia="zh-CN"/>
        </w:rPr>
        <w:pict>
          <v:rect id="_x0000_s3298" style="position:absolute;left:0;text-align:left;margin-left:117.45pt;margin-top:5.3pt;width:14.65pt;height:14.65pt;z-index:252281856"/>
        </w:pict>
      </w:r>
      <w:r>
        <w:rPr>
          <w:noProof/>
          <w:lang w:eastAsia="zh-CN"/>
        </w:rPr>
        <w:pict>
          <v:shape id="_x0000_s3294" type="#_x0000_t5" style="position:absolute;left:0;text-align:left;margin-left:189.9pt;margin-top:5.55pt;width:16.65pt;height:14.4pt;z-index:252277760"/>
        </w:pict>
      </w:r>
    </w:p>
    <w:p w:rsidR="00753CC7" w:rsidRDefault="00E20E99" w:rsidP="009563BA">
      <w:pPr>
        <w:spacing w:line="360" w:lineRule="auto"/>
        <w:ind w:firstLine="360"/>
      </w:pPr>
      <w:r>
        <w:rPr>
          <w:noProof/>
          <w:lang w:eastAsia="zh-CN"/>
        </w:rPr>
        <w:pict>
          <v:shape id="_x0000_s3343" type="#_x0000_t202" style="position:absolute;left:0;text-align:left;margin-left:.7pt;margin-top:7.75pt;width:20.75pt;height:25.4pt;z-index:252321792" strokecolor="white [3212]">
            <v:textbox style="mso-next-textbox:#_x0000_s3343">
              <w:txbxContent>
                <w:p w:rsidR="00855F8C" w:rsidRDefault="00855F8C" w:rsidP="00E1248A">
                  <m:oMathPara>
                    <m:oMath>
                      <m:r>
                        <w:rPr>
                          <w:rFonts w:ascii="Cambria Math" w:hAnsi="Cambria Math"/>
                        </w:rPr>
                        <m:t>0</m:t>
                      </m:r>
                    </m:oMath>
                  </m:oMathPara>
                </w:p>
              </w:txbxContent>
            </v:textbox>
          </v:shape>
        </w:pict>
      </w:r>
      <w:r>
        <w:rPr>
          <w:noProof/>
          <w:lang w:eastAsia="zh-CN"/>
        </w:rPr>
        <w:pict>
          <v:oval id="_x0000_s3332" style="position:absolute;left:0;text-align:left;margin-left:379.7pt;margin-top:22.05pt;width:31pt;height:31pt;z-index:252313600"/>
        </w:pict>
      </w:r>
      <w:r>
        <w:rPr>
          <w:noProof/>
          <w:lang w:eastAsia="zh-CN"/>
        </w:rPr>
        <w:pict>
          <v:oval id="_x0000_s3329" style="position:absolute;left:0;text-align:left;margin-left:317pt;margin-top:16.8pt;width:31pt;height:31pt;z-index:252310528"/>
        </w:pict>
      </w:r>
      <w:r>
        <w:rPr>
          <w:noProof/>
          <w:lang w:eastAsia="zh-CN"/>
        </w:rPr>
        <w:pict>
          <v:shape id="_x0000_s3330" type="#_x0000_t5" style="position:absolute;left:0;text-align:left;margin-left:326.15pt;margin-top:24.9pt;width:12.7pt;height:11pt;z-index:252311552"/>
        </w:pict>
      </w:r>
      <w:r>
        <w:rPr>
          <w:noProof/>
          <w:lang w:eastAsia="zh-CN"/>
        </w:rPr>
        <w:pict>
          <v:shape id="_x0000_s3304" type="#_x0000_t202" style="position:absolute;left:0;text-align:left;margin-left:169pt;margin-top:9.15pt;width:32.6pt;height:25.4pt;z-index:252288000" strokecolor="white [3212]">
            <v:textbox style="mso-next-textbox:#_x0000_s3304">
              <w:txbxContent>
                <w:p w:rsidR="00855F8C" w:rsidRDefault="00855F8C" w:rsidP="00FA795F">
                  <m:oMathPara>
                    <m:oMath>
                      <m:r>
                        <w:rPr>
                          <w:rFonts w:ascii="Cambria Math" w:hAnsi="Cambria Math"/>
                        </w:rPr>
                        <m:t>x2</m:t>
                      </m:r>
                    </m:oMath>
                  </m:oMathPara>
                </w:p>
              </w:txbxContent>
            </v:textbox>
          </v:shape>
        </w:pict>
      </w:r>
      <w:r>
        <w:rPr>
          <w:noProof/>
          <w:lang w:eastAsia="zh-CN"/>
        </w:rPr>
        <w:pict>
          <v:shape id="_x0000_s3303" type="#_x0000_t202" style="position:absolute;left:0;text-align:left;margin-left:75.4pt;margin-top:6.75pt;width:32.6pt;height:25.4pt;z-index:252286976" strokecolor="white [3212]">
            <v:textbox style="mso-next-textbox:#_x0000_s3303">
              <w:txbxContent>
                <w:p w:rsidR="00855F8C" w:rsidRDefault="00855F8C" w:rsidP="00FA795F">
                  <m:oMathPara>
                    <m:oMath>
                      <m:r>
                        <w:rPr>
                          <w:rFonts w:ascii="Cambria Math" w:hAnsi="Cambria Math"/>
                        </w:rPr>
                        <m:t>x1</m:t>
                      </m:r>
                    </m:oMath>
                  </m:oMathPara>
                </w:p>
              </w:txbxContent>
            </v:textbox>
          </v:shape>
        </w:pict>
      </w:r>
      <w:r>
        <w:rPr>
          <w:noProof/>
          <w:lang w:eastAsia="zh-CN"/>
        </w:rPr>
        <w:pict>
          <v:shape id="_x0000_s3302" type="#_x0000_t202" style="position:absolute;left:0;text-align:left;margin-left:234.9pt;margin-top:6.75pt;width:20.75pt;height:25.4pt;z-index:252285952" strokecolor="white [3212]">
            <v:textbox style="mso-next-textbox:#_x0000_s3302">
              <w:txbxContent>
                <w:p w:rsidR="00855F8C" w:rsidRDefault="00855F8C" w:rsidP="00FA795F">
                  <m:oMathPara>
                    <m:oMath>
                      <m:r>
                        <w:rPr>
                          <w:rFonts w:ascii="Cambria Math" w:hAnsi="Cambria Math"/>
                        </w:rPr>
                        <m:t>x</m:t>
                      </m:r>
                    </m:oMath>
                  </m:oMathPara>
                </w:p>
              </w:txbxContent>
            </v:textbox>
          </v:shape>
        </w:pict>
      </w:r>
      <w:r>
        <w:rPr>
          <w:noProof/>
          <w:lang w:eastAsia="zh-CN"/>
        </w:rPr>
        <w:pict>
          <v:shape id="_x0000_s3300" type="#_x0000_t32" style="position:absolute;left:0;text-align:left;margin-left:222.6pt;margin-top:.65pt;width:22.05pt;height:.05pt;z-index:252283904" o:connectortype="straight">
            <v:stroke endarrow="block"/>
          </v:shape>
        </w:pict>
      </w:r>
    </w:p>
    <w:p w:rsidR="00753CC7" w:rsidRDefault="00E20E99" w:rsidP="009563BA">
      <w:pPr>
        <w:spacing w:line="360" w:lineRule="auto"/>
        <w:ind w:firstLine="360"/>
      </w:pPr>
      <w:r>
        <w:rPr>
          <w:noProof/>
          <w:lang w:eastAsia="zh-CN"/>
        </w:rPr>
        <w:pict>
          <v:rect id="_x0000_s3334" style="position:absolute;left:0;text-align:left;margin-left:389.8pt;margin-top:9.15pt;width:10.6pt;height:10.6pt;z-index:252314624"/>
        </w:pict>
      </w:r>
    </w:p>
    <w:p w:rsidR="00753CC7" w:rsidRDefault="00753CC7" w:rsidP="009563BA">
      <w:pPr>
        <w:spacing w:line="360" w:lineRule="auto"/>
        <w:ind w:firstLine="360"/>
      </w:pPr>
    </w:p>
    <w:p w:rsidR="00E1248A" w:rsidRDefault="00E1248A" w:rsidP="00C37218">
      <w:pPr>
        <w:pStyle w:val="AHinh"/>
      </w:pPr>
      <w:bookmarkStart w:id="61" w:name="_Toc515183659"/>
      <w:r>
        <w:t>Hình 1.2. Mô tả bài toán phân lớp sử dụng cây quyết định</w:t>
      </w:r>
      <w:bookmarkEnd w:id="61"/>
    </w:p>
    <w:p w:rsidR="00E1248A" w:rsidRDefault="0053691A" w:rsidP="0053691A">
      <w:pPr>
        <w:ind w:firstLine="360"/>
      </w:pPr>
      <w:r>
        <w:t>Nhìn vào hình 1.2, ta có</w:t>
      </w:r>
      <w:r w:rsidR="00E1248A">
        <w:t xml:space="preserve"> hai lớp hình vuông và hình tam giác trên mặt phẳng không gian hai chiều</w:t>
      </w:r>
      <w:r>
        <w:t>. Bài toán đặt ra ở đây là tìm ranh giới phân chia hai lớp này và xác định một điểm dữ liệu mới thuộ</w:t>
      </w:r>
      <w:r w:rsidR="00E45DE5">
        <w:t>c vào lớp nào, nhìn vào hình ta thấy</w:t>
      </w:r>
      <w:r>
        <w:t xml:space="preserve"> ranh giới của hai lớp này là giao nhau của 2 đường thằng </w:t>
      </w:r>
      <m:oMath>
        <m:r>
          <w:rPr>
            <w:rFonts w:ascii="Cambria Math" w:hAnsi="Cambria Math"/>
          </w:rPr>
          <m:t>x = x1</m:t>
        </m:r>
      </m:oMath>
      <w:r>
        <w:t xml:space="preserve">, </w:t>
      </w:r>
      <m:oMath>
        <m:r>
          <w:rPr>
            <w:rFonts w:ascii="Cambria Math" w:hAnsi="Cambria Math"/>
          </w:rPr>
          <m:t>x = x2</m:t>
        </m:r>
      </m:oMath>
      <w:r>
        <w:t xml:space="preserve"> và </w:t>
      </w:r>
      <m:oMath>
        <m:r>
          <w:rPr>
            <w:rFonts w:ascii="Cambria Math" w:hAnsi="Cambria Math"/>
          </w:rPr>
          <m:t xml:space="preserve">y = y3. </m:t>
        </m:r>
      </m:oMath>
      <w:r>
        <w:t>Từ ranh giới này ta xây dựng nên các luật để xác định một điểm dữ liệu mới được đưa vào sẽ thuộc lớp nào. Ví dụ điểm mới này có tọ</w:t>
      </w:r>
      <w:r w:rsidR="00967003">
        <w:t>a độ</w:t>
      </w:r>
      <w:r>
        <w:t xml:space="preserve"> </w:t>
      </w:r>
      <m:oMath>
        <m:r>
          <w:rPr>
            <w:rFonts w:ascii="Cambria Math" w:hAnsi="Cambria Math"/>
          </w:rPr>
          <m:t>(x0,y0)</m:t>
        </m:r>
      </m:oMath>
      <w:r>
        <w:t xml:space="preserve">, đối chiếu với sơ đồ cây quyết định bên phải ta có, nếu </w:t>
      </w:r>
      <m:oMath>
        <m:r>
          <w:rPr>
            <w:rFonts w:ascii="Cambria Math" w:hAnsi="Cambria Math"/>
          </w:rPr>
          <m:t>x0 &lt; x1</m:t>
        </m:r>
      </m:oMath>
      <w:r>
        <w:t xml:space="preserve"> thì ta xác định điểm này thuộc lớp hình tam giác, còn nếu không ta xét tiếp đến câu hỏi thứ 2, nếu </w:t>
      </w:r>
      <m:oMath>
        <m:r>
          <w:rPr>
            <w:rFonts w:ascii="Cambria Math" w:hAnsi="Cambria Math"/>
          </w:rPr>
          <m:t>x0 &gt; x2</m:t>
        </m:r>
      </m:oMath>
      <w:r>
        <w:t xml:space="preserve"> thì điểm này thuộc lớp hình tam giác, ngược lại thì ta lại xét đến câu hỏi thứ 3… Quá trình này được tiến hành liên tục cho đến khi xác định được lớp của đối tương thì dừng lại.</w:t>
      </w:r>
    </w:p>
    <w:p w:rsidR="00535E15" w:rsidRDefault="00535E15" w:rsidP="00906BC4">
      <w:pPr>
        <w:pStyle w:val="C4"/>
        <w:outlineLvl w:val="2"/>
      </w:pPr>
      <w:bookmarkStart w:id="62" w:name="_Toc515183805"/>
      <w:r>
        <w:t>Xây dựng cây quyết định</w:t>
      </w:r>
      <w:bookmarkEnd w:id="62"/>
    </w:p>
    <w:p w:rsidR="00535E15" w:rsidRDefault="00535E15" w:rsidP="005B0A27">
      <w:pPr>
        <w:ind w:firstLine="360"/>
      </w:pPr>
      <w:r>
        <w:t>Đứng trước một bài toán để tạo nên một cây quyết định chúng ta có hai giải pháp</w:t>
      </w:r>
      <w:r w:rsidR="00427F90">
        <w:t xml:space="preserve"> như sau:</w:t>
      </w:r>
    </w:p>
    <w:p w:rsidR="00535E15" w:rsidRDefault="00535E15" w:rsidP="00A639D7">
      <w:pPr>
        <w:pStyle w:val="ListParagraph"/>
        <w:numPr>
          <w:ilvl w:val="0"/>
          <w:numId w:val="7"/>
        </w:numPr>
      </w:pPr>
      <w:r w:rsidRPr="00427F90">
        <w:rPr>
          <w:b/>
        </w:rPr>
        <w:lastRenderedPageBreak/>
        <w:t>Giải pháp 1:</w:t>
      </w:r>
      <w:r>
        <w:t xml:space="preserve"> Tham khảo ý kiến của các chuyên gia liên quan đến vấn đề cần xử lý. Đây là một giải pháp được đánh giá là hữu hiệu bởi độ chính xác cao của nó. Tuy nhiên, không phải</w:t>
      </w:r>
      <w:r w:rsidR="00427F90">
        <w:t xml:space="preserve"> lúc nào cũng có thể tìm được chuyên gia để giải quyết vấn đề mà chúng ta gặp phải.</w:t>
      </w:r>
    </w:p>
    <w:p w:rsidR="00427F90" w:rsidRDefault="00427F90" w:rsidP="00A639D7">
      <w:pPr>
        <w:pStyle w:val="ListParagraph"/>
        <w:numPr>
          <w:ilvl w:val="0"/>
          <w:numId w:val="7"/>
        </w:numPr>
      </w:pPr>
      <w:r w:rsidRPr="00427F90">
        <w:rPr>
          <w:b/>
        </w:rPr>
        <w:t>Giải pháp 2:</w:t>
      </w:r>
      <w:r>
        <w:t xml:space="preserve"> Tạo ra các thuật toán để tự xây dựng cây quyết định, điều này được thực hiện dựa trên những bộ dữ liệu dùng để</w:t>
      </w:r>
      <w:r w:rsidR="0095432E">
        <w:t xml:space="preserve"> huấn</w:t>
      </w:r>
      <w:r>
        <w:t xml:space="preserve"> luyện.</w:t>
      </w:r>
      <w:r w:rsidR="00FC7E91">
        <w:t>[7]</w:t>
      </w:r>
    </w:p>
    <w:p w:rsidR="00427F90" w:rsidRDefault="006A3AFE" w:rsidP="00E63EE4">
      <w:pPr>
        <w:ind w:firstLine="360"/>
      </w:pPr>
      <w:r>
        <w:t>Việc xây dựng một cây quyết định bắt đầu từ gốc, tất cả các tập dữ liệu huấn luyện đều ở gốc, sau đó thuật toán sẽ tìm ra câu hỏi đầu tiên tốt nhất để bắt đầu sau đó phân chia các mẫu dựa trên các câu hỏi được lựa chọn.</w:t>
      </w:r>
      <w:r w:rsidR="00CE78EB">
        <w:t xml:space="preserve"> </w:t>
      </w:r>
      <w:r w:rsidR="00CE78EB" w:rsidRPr="00CE78EB">
        <w:t>Sau mỗi câu hỏi, dữ liệu được phân chia vào từ</w:t>
      </w:r>
      <w:r w:rsidR="00CE78EB">
        <w:t>ng nút con</w:t>
      </w:r>
      <w:r w:rsidR="00CE78EB" w:rsidRPr="00CE78EB">
        <w:t xml:space="preserve"> tương ứng với các câu trả lời cho câu hỏi đó. Câu hỏi ở đây chính là một thuộc tính, câu trả lời chính là giá trị của thuộc tính đó</w:t>
      </w:r>
      <w:r w:rsidR="00CE78EB">
        <w:t>.</w:t>
      </w:r>
      <w:r w:rsidR="00D43C90">
        <w:t xml:space="preserve"> Một phép phân chia tốt nhất là khi dữ liệu trong nút con hoàn toàn thuộc vào một lớp nào đó – lúc này thì nút con được coi như là một nút lá.</w:t>
      </w:r>
      <w:r w:rsidR="00CE78EB">
        <w:t xml:space="preserve"> </w:t>
      </w:r>
      <w:r>
        <w:t>Khi không còn đặt</w:t>
      </w:r>
      <w:r w:rsidR="00D43C90">
        <w:t xml:space="preserve"> được</w:t>
      </w:r>
      <w:r>
        <w:t xml:space="preserve"> </w:t>
      </w:r>
      <w:r w:rsidR="00D43C90">
        <w:t>thê</w:t>
      </w:r>
      <w:r>
        <w:t>m câu hỏi nào có giá trị nữa thì thuật toán sẽ dừng lại và kết thúc quá trình xây dựng cây quyết định.</w:t>
      </w:r>
      <w:r w:rsidR="00E63EE4">
        <w:t xml:space="preserve"> Hiệu quả phân lớp của cây quyết định </w:t>
      </w:r>
      <w:r w:rsidR="00D43C90">
        <w:t xml:space="preserve">phụ </w:t>
      </w:r>
      <w:r w:rsidR="00E63EE4">
        <w:t>thuộc rất nhiều vào tập dữ liệu huấn luyện, vì vậy cần một tập dữ liệu đủ lớn và chính xác.</w:t>
      </w:r>
    </w:p>
    <w:p w:rsidR="003F62C3" w:rsidRDefault="00E63EE4" w:rsidP="0095432E">
      <w:pPr>
        <w:ind w:firstLine="360"/>
      </w:pPr>
      <w:r>
        <w:t>Sau khi xây dựng được cây quyết định thì trước khi đưa vào thử nghiệm cần chuẩn hóa cây bằng việc xác định và loại bỏ những nhánh nhiễu</w:t>
      </w:r>
      <w:r w:rsidR="00E45DE5">
        <w:t xml:space="preserve"> </w:t>
      </w:r>
      <w:r>
        <w:t>(những câu hỏi trả về kết quả không có nhiều giá trị).</w:t>
      </w:r>
    </w:p>
    <w:p w:rsidR="005B0A27" w:rsidRDefault="005B0A27" w:rsidP="005B0A27">
      <w:pPr>
        <w:ind w:firstLine="360"/>
      </w:pPr>
      <w:r>
        <w:t>Ưu điểm của cây quyết định:</w:t>
      </w:r>
    </w:p>
    <w:p w:rsidR="005B0A27" w:rsidRDefault="005B0A27" w:rsidP="00A639D7">
      <w:pPr>
        <w:pStyle w:val="ListParagraph"/>
        <w:numPr>
          <w:ilvl w:val="0"/>
          <w:numId w:val="7"/>
        </w:numPr>
      </w:pPr>
      <w:r>
        <w:t>Đây là một mô hình dễ hình dung, gần với thực tế.</w:t>
      </w:r>
    </w:p>
    <w:p w:rsidR="005B0A27" w:rsidRDefault="005B0A27" w:rsidP="00A639D7">
      <w:pPr>
        <w:pStyle w:val="ListParagraph"/>
        <w:numPr>
          <w:ilvl w:val="0"/>
          <w:numId w:val="7"/>
        </w:numPr>
      </w:pPr>
      <w:r>
        <w:t>Do tất cả các thông tin của dữ liệu đều có thể sử dụng để xây dựng nên các luật của cây quyết định nên việc chuẩn hóa dữ liệu là không cần thiết, điều này giúp giảm chi phí thiết kế hệ thống.</w:t>
      </w:r>
    </w:p>
    <w:p w:rsidR="005B0A27" w:rsidRDefault="005B0A27" w:rsidP="00A639D7">
      <w:pPr>
        <w:pStyle w:val="ListParagraph"/>
        <w:numPr>
          <w:ilvl w:val="0"/>
          <w:numId w:val="7"/>
        </w:numPr>
      </w:pPr>
      <w:r>
        <w:t>Có thể đưa ra câu trả lời minh bạch về kết quả trả về của cây quyết định dự</w:t>
      </w:r>
      <w:r w:rsidR="00535E15">
        <w:t>a vào tập hợp các luật.</w:t>
      </w:r>
    </w:p>
    <w:p w:rsidR="005369AA" w:rsidRDefault="00535E15" w:rsidP="00A639D7">
      <w:pPr>
        <w:pStyle w:val="ListParagraph"/>
        <w:numPr>
          <w:ilvl w:val="0"/>
          <w:numId w:val="7"/>
        </w:numPr>
      </w:pPr>
      <w:r>
        <w:t>Cây quyết định có thể xử lý tốt một lượng dữ liệu lớn trong khoảng thời gian ngắn</w:t>
      </w:r>
      <w:r w:rsidR="006B1948">
        <w:t>.</w:t>
      </w:r>
    </w:p>
    <w:p w:rsidR="005369AA" w:rsidRDefault="005369AA" w:rsidP="00906BC4">
      <w:pPr>
        <w:pStyle w:val="C3"/>
        <w:numPr>
          <w:ilvl w:val="2"/>
          <w:numId w:val="1"/>
        </w:numPr>
        <w:outlineLvl w:val="2"/>
      </w:pPr>
      <w:bookmarkStart w:id="63" w:name="_Toc515183806"/>
      <w:r>
        <w:t>Mô hình Markov ẩ</w:t>
      </w:r>
      <w:r w:rsidR="00E45DE5">
        <w:t>n (</w:t>
      </w:r>
      <w:r w:rsidR="009D2D06">
        <w:t>HMM</w:t>
      </w:r>
      <w:r>
        <w:t>)</w:t>
      </w:r>
      <w:bookmarkEnd w:id="63"/>
    </w:p>
    <w:p w:rsidR="005369AA" w:rsidRPr="005369AA" w:rsidRDefault="005369AA" w:rsidP="005369AA">
      <w:r>
        <w:t xml:space="preserve">      Học thuyết về chuỗi Markov được phát triển vào những năm 1990, được đặt theo tên của nhà toán học người Nga </w:t>
      </w:r>
      <w:r w:rsidRPr="005369AA">
        <w:t>Andrei Andreyevich Markov</w:t>
      </w:r>
      <w:r>
        <w:t>. Mô hình Markov ẩn phát triển vào cuối những năm 60 và được sử dụng rộng rãi trong lĩnh vực nhận dạng tiếng nói vào những năm 1960 – 1970 và được đưa vào khoa học máy tính năm 1989.</w:t>
      </w:r>
    </w:p>
    <w:p w:rsidR="005369AA" w:rsidRDefault="005369AA" w:rsidP="006F2CC5">
      <w:pPr>
        <w:pStyle w:val="C2"/>
        <w:numPr>
          <w:ilvl w:val="0"/>
          <w:numId w:val="18"/>
        </w:numPr>
      </w:pPr>
      <w:bookmarkStart w:id="64" w:name="_Toc515183807"/>
      <w:r>
        <w:t>Mô hình Markov</w:t>
      </w:r>
      <w:bookmarkEnd w:id="64"/>
    </w:p>
    <w:p w:rsidR="005369AA" w:rsidRDefault="00FB5F05" w:rsidP="005369AA">
      <w:pPr>
        <w:ind w:firstLine="360"/>
      </w:pPr>
      <w:r>
        <w:t xml:space="preserve">Xét một hệ thống bao gồm </w:t>
      </w:r>
      <m:oMath>
        <m:r>
          <w:rPr>
            <w:rFonts w:ascii="Cambria Math" w:hAnsi="Cambria Math"/>
          </w:rPr>
          <m:t>N</m:t>
        </m:r>
      </m:oMath>
      <w:r>
        <w:t xml:space="preserve"> trạng thái phân biệt, được đánh số thứ tự </w:t>
      </w:r>
      <m:oMath>
        <m:r>
          <w:rPr>
            <w:rFonts w:ascii="Cambria Math" w:hAnsi="Cambria Math"/>
          </w:rPr>
          <m:t>1, 2, ..., N</m:t>
        </m:r>
      </m:oMath>
      <w:r>
        <w:t xml:space="preserve">. Tại thời điểm t bất kỳ, hệ thống có thể chuyển từ trạng thái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oMath>
      <w:r>
        <w:t xml:space="preserve"> sang một trong </w:t>
      </w:r>
      <m:oMath>
        <m:r>
          <w:rPr>
            <w:rFonts w:ascii="Cambria Math" w:hAnsi="Cambria Math"/>
          </w:rPr>
          <m:t>N -1</m:t>
        </m:r>
      </m:oMath>
      <w:r>
        <w:t xml:space="preserve"> trạng thái còn lại hoặc chuyển về chính trạ</w:t>
      </w:r>
      <w:r w:rsidR="00967003">
        <w:t xml:space="preserve">ng thái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r>
          <m:rPr>
            <m:sty m:val="p"/>
          </m:rPr>
          <w:rPr>
            <w:rFonts w:ascii="Cambria Math" w:hAnsi="Cambria Math"/>
          </w:rPr>
          <m:t xml:space="preserve"> </m:t>
        </m:r>
      </m:oMath>
      <w:r>
        <w:t xml:space="preserve">. Như vậy, ở tại </w:t>
      </w:r>
      <w:r>
        <w:lastRenderedPageBreak/>
        <w:t xml:space="preserve">thời điểm </w:t>
      </w:r>
      <m:oMath>
        <m:r>
          <w:rPr>
            <w:rFonts w:ascii="Cambria Math" w:hAnsi="Cambria Math"/>
          </w:rPr>
          <m:t>t</m:t>
        </m:r>
      </m:oMath>
      <w:r>
        <w:t>, từ trạ</w:t>
      </w:r>
      <w:r w:rsidR="00967003">
        <w:t xml:space="preserve">ng thái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r>
          <m:rPr>
            <m:sty m:val="p"/>
          </m:rPr>
          <w:rPr>
            <w:rFonts w:ascii="Cambria Math" w:hAnsi="Cambria Math"/>
          </w:rPr>
          <m:t xml:space="preserve"> </m:t>
        </m:r>
      </m:oMath>
      <w:r>
        <w:t xml:space="preserve"> có </w:t>
      </w:r>
      <m:oMath>
        <m:r>
          <w:rPr>
            <w:rFonts w:ascii="Cambria Math" w:hAnsi="Cambria Math"/>
          </w:rPr>
          <m:t>N</m:t>
        </m:r>
      </m:oMath>
      <w:r>
        <w:t xml:space="preserve"> nhánh thao tác chuyển trạng thái, mỗi một nhánh này có một xác suất xảy ra khác nhau và được gọi là </w:t>
      </w:r>
      <w:r w:rsidRPr="00FB5F05">
        <w:rPr>
          <w:b/>
        </w:rPr>
        <w:t>xác suất chuy</w:t>
      </w:r>
      <w:r w:rsidR="00161991">
        <w:rPr>
          <w:b/>
        </w:rPr>
        <w:t>ể</w:t>
      </w:r>
      <w:r w:rsidRPr="00FB5F05">
        <w:rPr>
          <w:b/>
        </w:rPr>
        <w:t>n trạng thái.</w:t>
      </w:r>
    </w:p>
    <w:p w:rsidR="00FB5F05" w:rsidRDefault="00FB5F05" w:rsidP="00A639D7">
      <w:pPr>
        <w:pStyle w:val="ListParagraph"/>
        <w:numPr>
          <w:ilvl w:val="0"/>
          <w:numId w:val="7"/>
        </w:numPr>
      </w:pPr>
      <w:r>
        <w:t xml:space="preserve">Gọi </w:t>
      </w:r>
      <m:oMath>
        <m:r>
          <w:rPr>
            <w:rFonts w:ascii="Cambria Math" w:hAnsi="Cambria Math"/>
          </w:rPr>
          <m:t>S</m:t>
        </m:r>
      </m:oMath>
      <w:r>
        <w:t xml:space="preserve"> là tập hợp tất cả các trạng thái:</w:t>
      </w:r>
    </w:p>
    <w:p w:rsidR="00FB5F05" w:rsidRDefault="004D5CEB" w:rsidP="00FB5F05">
      <w:pPr>
        <w:pStyle w:val="ListParagraph"/>
        <w:ind w:left="1440"/>
      </w:pPr>
      <m:oMath>
        <m:r>
          <w:rPr>
            <w:rFonts w:ascii="Cambria Math" w:hAnsi="Cambria Math"/>
          </w:rPr>
          <m:t>S = (</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1</m:t>
            </m:r>
          </m:sub>
        </m:sSub>
        <m:r>
          <m:rPr>
            <m:sty m:val="p"/>
          </m:rPr>
          <w:rPr>
            <w:rFonts w:ascii="Cambria Math" w:hAnsi="Cambria Math"/>
          </w:rPr>
          <m:t xml:space="preserve"> </m:t>
        </m:r>
        <m:r>
          <w:rPr>
            <w:rFonts w:ascii="Cambria Math" w:hAnsi="Cambria Math"/>
          </w:rPr>
          <m:t xml:space="preserve">, </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m:t>
            </m:r>
          </m:sub>
        </m:sSub>
        <m:r>
          <m:rPr>
            <m:sty m:val="p"/>
          </m:rPr>
          <w:rPr>
            <w:rFonts w:ascii="Cambria Math" w:hAnsi="Cambria Math"/>
          </w:rPr>
          <m:t xml:space="preserve"> </m:t>
        </m:r>
        <m:r>
          <w:rPr>
            <w:rFonts w:ascii="Cambria Math" w:hAnsi="Cambria Math"/>
          </w:rPr>
          <m:t xml:space="preserve">, …, </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n</m:t>
            </m:r>
          </m:sub>
        </m:sSub>
        <m:r>
          <m:rPr>
            <m:sty m:val="p"/>
          </m:rPr>
          <w:rPr>
            <w:rFonts w:ascii="Cambria Math" w:hAnsi="Cambria Math"/>
          </w:rPr>
          <m:t xml:space="preserve"> </m:t>
        </m:r>
        <m:r>
          <w:rPr>
            <w:rFonts w:ascii="Cambria Math" w:hAnsi="Cambria Math"/>
          </w:rPr>
          <m:t>)</m:t>
        </m:r>
      </m:oMath>
      <w:r w:rsidR="00FB5F05">
        <w:tab/>
      </w:r>
      <w:r w:rsidR="00FB5F05">
        <w:tab/>
        <w:t>(1.1)</w:t>
      </w:r>
    </w:p>
    <w:p w:rsidR="004B4941" w:rsidRDefault="0094066A" w:rsidP="00A639D7">
      <w:pPr>
        <w:pStyle w:val="ListParagraph"/>
        <w:numPr>
          <w:ilvl w:val="0"/>
          <w:numId w:val="7"/>
        </w:numPr>
      </w:pPr>
      <w:r>
        <w:t>Gọ</w:t>
      </w:r>
      <w:r w:rsidR="004D5CEB">
        <w:t xml:space="preserve">i </w:t>
      </w:r>
      <m:oMath>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t</m:t>
            </m:r>
          </m:sub>
        </m:sSub>
      </m:oMath>
      <w:r w:rsidR="004D5CEB">
        <w:t xml:space="preserve"> </w:t>
      </w:r>
      <w:r>
        <w:t xml:space="preserve">là trạng thái đạt được ở thời điểm </w:t>
      </w:r>
      <m:oMath>
        <m:r>
          <w:rPr>
            <w:rFonts w:ascii="Cambria Math" w:hAnsi="Cambria Math"/>
          </w:rPr>
          <m:t>t</m:t>
        </m:r>
      </m:oMath>
      <w:r>
        <w:t xml:space="preserve">,  </w:t>
      </w:r>
      <m:oMath>
        <m:r>
          <w:rPr>
            <w:rFonts w:ascii="Cambria Math" w:hAnsi="Cambria Math"/>
          </w:rPr>
          <m:t>A</m:t>
        </m:r>
      </m:oMath>
      <w:r w:rsidR="004B4941">
        <w:t xml:space="preserve"> là ma trận chuyển đổi chứa các giá trị</w:t>
      </w:r>
      <w:r w:rsidR="004D5CEB">
        <w:t xml:space="preserve"> </w:t>
      </w:r>
      <m:oMath>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ij</m:t>
            </m:r>
          </m:sub>
        </m:sSub>
      </m:oMath>
      <w:r w:rsidR="004D5CEB">
        <w:t xml:space="preserve"> </w:t>
      </w:r>
      <w:r w:rsidR="004B4941">
        <w:t>là xác suất chuyển trạng thái từ</w:t>
      </w:r>
      <w:r w:rsidR="004D5CEB">
        <w:t xml:space="preserve">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oMath>
      <w:r w:rsidR="004D5CEB">
        <w:t xml:space="preserve"> sang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j</m:t>
            </m:r>
          </m:sub>
        </m:sSub>
      </m:oMath>
      <w:r>
        <w:t xml:space="preserve">. </w:t>
      </w:r>
      <w:r w:rsidR="004B4941">
        <w:t>Xác suất chuyển trạ</w:t>
      </w:r>
      <w:r w:rsidR="004D5CEB">
        <w:t xml:space="preserve">ng thái </w:t>
      </w:r>
      <m:oMath>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ij</m:t>
            </m:r>
          </m:sub>
        </m:sSub>
      </m:oMath>
      <w:r w:rsidR="004D5CEB">
        <w:t xml:space="preserve">  </w:t>
      </w:r>
      <w:r w:rsidR="004B4941">
        <w:t xml:space="preserve">không phụ thuộc vào thời gian </w:t>
      </w:r>
      <m:oMath>
        <m:r>
          <w:rPr>
            <w:rFonts w:ascii="Cambria Math" w:hAnsi="Cambria Math"/>
            <w:vertAlign w:val="subscript"/>
          </w:rPr>
          <m:t>t</m:t>
        </m:r>
      </m:oMath>
      <w:r w:rsidR="004B4941">
        <w:t xml:space="preserve"> và độc lập với các trạng thái chuyển trước đó. Chỉ phụ thuộc duy nhất vào trạng thái hiện tại. Quá trình mang tính ngẫu nhiên này, được coi là “có thuộc tính Markov”</w:t>
      </w:r>
    </w:p>
    <w:p w:rsidR="004B4941" w:rsidRPr="004B4941" w:rsidRDefault="004D5CEB" w:rsidP="004B4941">
      <w:pPr>
        <w:pStyle w:val="ListParagraph"/>
        <w:ind w:left="1440"/>
      </w:pPr>
      <m:oMath>
        <m:r>
          <w:rPr>
            <w:rFonts w:ascii="Cambria Math" w:hAnsi="Cambria Math"/>
          </w:rPr>
          <m:t>A = [</m:t>
        </m:r>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ij</m:t>
            </m:r>
          </m:sub>
        </m:sSub>
        <m:r>
          <w:rPr>
            <w:rFonts w:ascii="Cambria Math" w:hAnsi="Cambria Math"/>
          </w:rPr>
          <m:t>]</m:t>
        </m:r>
      </m:oMath>
      <w:r>
        <w:t>,</w:t>
      </w:r>
      <w:r>
        <w:tab/>
      </w:r>
      <m:oMath>
        <m:sSub>
          <m:sSubPr>
            <m:ctrlPr>
              <w:rPr>
                <w:rFonts w:ascii="Cambria Math" w:hAnsi="Cambria Math"/>
                <w:i/>
                <w:vertAlign w:val="subscript"/>
              </w:rPr>
            </m:ctrlPr>
          </m:sSubPr>
          <m:e>
            <m:r>
              <w:rPr>
                <w:rFonts w:ascii="Cambria Math" w:hAnsi="Cambria Math"/>
                <w:vertAlign w:val="subscript"/>
              </w:rPr>
              <m:t>a</m:t>
            </m:r>
          </m:e>
          <m:sub>
            <m:r>
              <w:rPr>
                <w:rFonts w:ascii="Cambria Math" w:hAnsi="Cambria Math"/>
                <w:vertAlign w:val="subscript"/>
              </w:rPr>
              <m:t>ij</m:t>
            </m:r>
          </m:sub>
        </m:sSub>
      </m:oMath>
      <w:r>
        <w:t xml:space="preserve"> = P(</w:t>
      </w:r>
      <m:oMath>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t</m:t>
            </m:r>
          </m:sub>
        </m:sSub>
      </m:oMath>
      <w:r w:rsidR="004B4941">
        <w:rPr>
          <w:vertAlign w:val="subscript"/>
        </w:rPr>
        <w:t xml:space="preserve"> =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j</m:t>
            </m:r>
          </m:sub>
        </m:sSub>
        <m:r>
          <w:rPr>
            <w:rFonts w:ascii="Cambria Math" w:hAnsi="Cambria Math"/>
            <w:vertAlign w:val="subscript"/>
          </w:rPr>
          <m:t xml:space="preserve"> </m:t>
        </m:r>
      </m:oMath>
      <w:r>
        <w:t xml:space="preserve">| </w:t>
      </w:r>
      <w:r w:rsidR="004B4941">
        <w:t xml:space="preserve"> </w:t>
      </w:r>
      <m:oMath>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t-1</m:t>
            </m:r>
          </m:sub>
        </m:sSub>
      </m:oMath>
      <w:r>
        <w:rPr>
          <w:vertAlign w:val="subscript"/>
        </w:rPr>
        <w:t xml:space="preserve"> </w:t>
      </w:r>
      <w:r>
        <w:t xml:space="preserve">= </w:t>
      </w:r>
      <w:r>
        <w:rPr>
          <w:vertAlign w:val="subscript"/>
        </w:rPr>
        <w:t xml:space="preserve">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oMath>
      <w:r w:rsidR="004B4941">
        <w:t xml:space="preserve">) </w:t>
      </w:r>
      <w:r>
        <w:t xml:space="preserve">  </w:t>
      </w:r>
      <w:r w:rsidR="004B4941">
        <w:t xml:space="preserve"> </w:t>
      </w:r>
      <m:oMath>
        <m:r>
          <w:rPr>
            <w:rFonts w:ascii="Cambria Math" w:hAnsi="Cambria Math"/>
          </w:rPr>
          <m:t xml:space="preserve">1 </m:t>
        </m:r>
        <m:r>
          <w:rPr>
            <w:rFonts w:ascii="Cambria Math" w:hAnsi="Cambria Math" w:cs="Times New Roman"/>
          </w:rPr>
          <m:t>≤</m:t>
        </m:r>
        <m:r>
          <w:rPr>
            <w:rFonts w:ascii="Cambria Math" w:hAnsi="Cambria Math"/>
          </w:rPr>
          <m:t xml:space="preserve"> i, j </m:t>
        </m:r>
        <m:r>
          <w:rPr>
            <w:rFonts w:ascii="Cambria Math" w:hAnsi="Cambria Math" w:cs="Times New Roman"/>
          </w:rPr>
          <m:t>≤</m:t>
        </m:r>
        <m:r>
          <w:rPr>
            <w:rFonts w:ascii="Cambria Math" w:hAnsi="Cambria Math"/>
          </w:rPr>
          <m:t xml:space="preserve"> N</m:t>
        </m:r>
      </m:oMath>
      <w:r w:rsidR="001F6679">
        <w:tab/>
      </w:r>
      <w:r w:rsidR="004B4941">
        <w:t>(1.2)</w:t>
      </w:r>
    </w:p>
    <w:p w:rsidR="00FB5F05" w:rsidRDefault="0094066A" w:rsidP="005369AA">
      <w:pPr>
        <w:ind w:firstLine="360"/>
      </w:pPr>
      <w:r>
        <w:t>Giữa mỗi bước thời gian, trạng thái tiếp theo được chọn một cách ngẫu nhiên. Trạng thái hiện tại sẽ quyết định xác suất phân bố của trạng thái tiếp theo. Nếu trạng thái tiếp theo chỉ phụ thuộc vào trạng thái hiện tại và không phụ thuộc trạng thái nào trong quá khứ thì đây được gọi là Mô hình Markov bậc 1.</w:t>
      </w:r>
    </w:p>
    <w:p w:rsidR="00751A06" w:rsidRDefault="00E20E99" w:rsidP="005369AA">
      <w:pPr>
        <w:ind w:firstLine="360"/>
      </w:pPr>
      <w:r>
        <w:rPr>
          <w:noProof/>
          <w:lang w:eastAsia="zh-CN"/>
        </w:rPr>
        <w:pict>
          <v:shape id="_x0000_s3380" type="#_x0000_t32" style="position:absolute;left:0;text-align:left;margin-left:116.25pt;margin-top:41.95pt;width:22.4pt;height:.6pt;flip:y;z-index:252328960" o:connectortype="straight">
            <v:stroke endarrow="block"/>
          </v:shape>
        </w:pict>
      </w:r>
      <w:r>
        <w:rPr>
          <w:noProof/>
          <w:lang w:eastAsia="zh-CN"/>
        </w:rPr>
        <w:pict>
          <v:oval id="_x0000_s3375" style="position:absolute;left:0;text-align:left;margin-left:186.95pt;margin-top:21.3pt;width:41.15pt;height:41.15pt;z-index:252323840">
            <v:textbox style="mso-next-textbox:#_x0000_s3375">
              <w:txbxContent>
                <w:p w:rsidR="00855F8C" w:rsidRPr="001923E2" w:rsidRDefault="00E20E99"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2</m:t>
                          </m:r>
                        </m:sub>
                      </m:sSub>
                    </m:oMath>
                  </m:oMathPara>
                </w:p>
                <w:p w:rsidR="00855F8C" w:rsidRPr="00751A06" w:rsidRDefault="00855F8C" w:rsidP="00751A06">
                  <w:pPr>
                    <w:jc w:val="center"/>
                    <w:rPr>
                      <w:vertAlign w:val="subscript"/>
                    </w:rPr>
                  </w:pPr>
                </w:p>
              </w:txbxContent>
            </v:textbox>
          </v:oval>
        </w:pict>
      </w:r>
      <w:r>
        <w:rPr>
          <w:noProof/>
          <w:lang w:eastAsia="zh-CN"/>
        </w:rPr>
        <w:pict>
          <v:oval id="_x0000_s3383" style="position:absolute;left:0;text-align:left;margin-left:147.75pt;margin-top:37.8pt;width:7.15pt;height:7.15pt;z-index:252332032" fillcolor="black [3213]"/>
        </w:pict>
      </w:r>
      <w:r>
        <w:rPr>
          <w:noProof/>
          <w:lang w:eastAsia="zh-CN"/>
        </w:rPr>
        <w:pict>
          <v:oval id="_x0000_s3384" style="position:absolute;left:0;text-align:left;margin-left:156.55pt;margin-top:37.8pt;width:7.15pt;height:7.15pt;z-index:252333056" fillcolor="black [3213]"/>
        </w:pict>
      </w:r>
      <w:r>
        <w:rPr>
          <w:noProof/>
          <w:lang w:eastAsia="zh-CN"/>
        </w:rPr>
        <w:pict>
          <v:oval id="_x0000_s3382" style="position:absolute;left:0;text-align:left;margin-left:138.8pt;margin-top:37.8pt;width:7.15pt;height:7.15pt;z-index:252331008" fillcolor="black [3213]"/>
        </w:pict>
      </w:r>
      <w:r>
        <w:rPr>
          <w:noProof/>
          <w:lang w:eastAsia="zh-CN"/>
        </w:rPr>
        <w:pict>
          <v:shape id="_x0000_s3381" type="#_x0000_t32" style="position:absolute;left:0;text-align:left;margin-left:164.65pt;margin-top:42.55pt;width:23pt;height:.05pt;z-index:252329984" o:connectortype="straight">
            <v:stroke endarrow="block"/>
          </v:shape>
        </w:pict>
      </w:r>
      <w:r>
        <w:rPr>
          <w:noProof/>
          <w:lang w:eastAsia="zh-CN"/>
        </w:rPr>
        <w:pict>
          <v:oval id="_x0000_s3376" style="position:absolute;left:0;text-align:left;margin-left:251.75pt;margin-top:21.3pt;width:41.15pt;height:41.15pt;z-index:252324864">
            <v:textbox style="mso-next-textbox:#_x0000_s3376">
              <w:txbxContent>
                <w:p w:rsidR="00855F8C" w:rsidRPr="001923E2" w:rsidRDefault="00E20E99"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1</m:t>
                          </m:r>
                        </m:sub>
                      </m:sSub>
                    </m:oMath>
                  </m:oMathPara>
                </w:p>
                <w:p w:rsidR="00855F8C" w:rsidRPr="00751A06" w:rsidRDefault="00855F8C" w:rsidP="00751A06">
                  <w:pPr>
                    <w:jc w:val="center"/>
                    <w:rPr>
                      <w:vertAlign w:val="subscript"/>
                    </w:rPr>
                  </w:pPr>
                </w:p>
              </w:txbxContent>
            </v:textbox>
          </v:oval>
        </w:pict>
      </w:r>
      <w:r>
        <w:rPr>
          <w:noProof/>
          <w:lang w:eastAsia="zh-CN"/>
        </w:rPr>
        <w:pict>
          <v:oval id="_x0000_s3377" style="position:absolute;left:0;text-align:left;margin-left:320.75pt;margin-top:20.25pt;width:41.15pt;height:41.15pt;z-index:252325888">
            <v:textbox style="mso-next-textbox:#_x0000_s3377">
              <w:txbxContent>
                <w:p w:rsidR="00855F8C" w:rsidRPr="001923E2" w:rsidRDefault="00E20E99"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m:t>
                          </m:r>
                        </m:sub>
                      </m:sSub>
                    </m:oMath>
                  </m:oMathPara>
                </w:p>
                <w:p w:rsidR="00855F8C" w:rsidRPr="00751A06" w:rsidRDefault="00855F8C" w:rsidP="00751A06">
                  <w:pPr>
                    <w:jc w:val="center"/>
                    <w:rPr>
                      <w:vertAlign w:val="subscript"/>
                    </w:rPr>
                  </w:pPr>
                </w:p>
              </w:txbxContent>
            </v:textbox>
          </v:oval>
        </w:pict>
      </w:r>
    </w:p>
    <w:p w:rsidR="001908AD" w:rsidRDefault="00E20E99" w:rsidP="009563BA">
      <w:pPr>
        <w:spacing w:line="360" w:lineRule="auto"/>
        <w:ind w:firstLine="360"/>
      </w:pPr>
      <w:r>
        <w:rPr>
          <w:noProof/>
          <w:lang w:eastAsia="zh-CN"/>
        </w:rPr>
        <w:pict>
          <v:oval id="_x0000_s3374" style="position:absolute;left:0;text-align:left;margin-left:73.25pt;margin-top:5.45pt;width:43pt;height:43pt;z-index:252322816">
            <v:textbox style="mso-next-textbox:#_x0000_s3374">
              <w:txbxContent>
                <w:p w:rsidR="00855F8C" w:rsidRPr="001923E2" w:rsidRDefault="00E20E99" w:rsidP="00751A06">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k</m:t>
                          </m:r>
                        </m:sub>
                      </m:sSub>
                    </m:oMath>
                  </m:oMathPara>
                </w:p>
              </w:txbxContent>
            </v:textbox>
          </v:oval>
        </w:pict>
      </w:r>
      <w:r>
        <w:rPr>
          <w:noProof/>
          <w:lang w:eastAsia="zh-CN"/>
        </w:rPr>
        <w:pict>
          <v:shape id="_x0000_s3378" type="#_x0000_t32" style="position:absolute;left:0;text-align:left;margin-left:226.9pt;margin-top:18.9pt;width:24.85pt;height:0;z-index:252326912" o:connectortype="straight">
            <v:stroke endarrow="block"/>
          </v:shape>
        </w:pict>
      </w:r>
      <w:r>
        <w:rPr>
          <w:noProof/>
          <w:lang w:eastAsia="zh-CN"/>
        </w:rPr>
        <w:pict>
          <v:shape id="_x0000_s3379" type="#_x0000_t32" style="position:absolute;left:0;text-align:left;margin-left:290.5pt;margin-top:18.9pt;width:30.85pt;height:.6pt;flip:y;z-index:252327936" o:connectortype="straight">
            <v:stroke endarrow="block"/>
          </v:shape>
        </w:pict>
      </w:r>
    </w:p>
    <w:p w:rsidR="00751A06" w:rsidRDefault="00751A06" w:rsidP="009563BA">
      <w:pPr>
        <w:spacing w:line="360" w:lineRule="auto"/>
      </w:pPr>
    </w:p>
    <w:p w:rsidR="001F6679" w:rsidRDefault="001F6679" w:rsidP="00C37218">
      <w:pPr>
        <w:pStyle w:val="AHinh"/>
      </w:pPr>
      <w:bookmarkStart w:id="65" w:name="_Toc515183660"/>
      <w:r>
        <w:t>Hình 1.3. Mô hình Markov bậc 1</w:t>
      </w:r>
      <w:bookmarkEnd w:id="65"/>
    </w:p>
    <w:p w:rsidR="001F6679" w:rsidRDefault="001F6679" w:rsidP="001F6679">
      <w:r>
        <w:tab/>
      </w:r>
      <w:r>
        <w:tab/>
      </w:r>
      <m:oMath>
        <m:r>
          <w:rPr>
            <w:rFonts w:ascii="Cambria Math" w:hAnsi="Cambria Math"/>
          </w:rPr>
          <m:t>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2</m:t>
            </m:r>
          </m:sub>
        </m:sSub>
        <m:r>
          <w:rPr>
            <w:rFonts w:ascii="Cambria Math" w:hAnsi="Cambria Math"/>
          </w:rPr>
          <m:t>, …) = 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m:t>
        </m:r>
      </m:oMath>
      <w:r>
        <w:tab/>
      </w:r>
      <w:r>
        <w:tab/>
        <w:t>(1.3)</w:t>
      </w:r>
    </w:p>
    <w:p w:rsidR="009563BA" w:rsidRDefault="009563BA" w:rsidP="001F6679"/>
    <w:p w:rsidR="004B14CC" w:rsidRDefault="004B14CC" w:rsidP="004B14CC">
      <w:pPr>
        <w:ind w:firstLine="360"/>
      </w:pPr>
      <w:r>
        <w:t>Mô hình Markov bậc 2 là trạng thái tiếp theo phụ thuộc vào trạng thái hiện tại và trạng thái liền kề trước đó.</w:t>
      </w:r>
    </w:p>
    <w:p w:rsidR="009563BA" w:rsidRDefault="009563BA" w:rsidP="009563BA"/>
    <w:p w:rsidR="005353C5" w:rsidRDefault="00E20E99" w:rsidP="005369AA">
      <w:pPr>
        <w:ind w:firstLine="360"/>
      </w:pPr>
      <w:r>
        <w:rPr>
          <w:noProof/>
          <w:lang w:eastAsia="zh-CN"/>
        </w:rPr>
        <w:pict>
          <v:shape id="_x0000_s3421" type="#_x0000_t32" style="position:absolute;left:0;text-align:left;margin-left:317pt;margin-top:20.65pt;width:8.5pt;height:4.25pt;z-index:252349440" o:connectortype="straight">
            <v:stroke endarrow="block"/>
          </v:shape>
        </w:pict>
      </w:r>
      <w:r>
        <w:rPr>
          <w:noProof/>
          <w:lang w:eastAsia="zh-CN"/>
        </w:rPr>
        <w:pict>
          <v:shape id="_x0000_s3420" style="position:absolute;left:0;text-align:left;margin-left:209.3pt;margin-top:2.9pt;width:117.4pt;height:22pt;z-index:252348416" coordsize="2348,440" path="m,415c331,207,662,,1053,4v391,4,1079,363,1295,436e" filled="f">
            <v:path arrowok="t"/>
          </v:shape>
        </w:pict>
      </w:r>
      <w:r>
        <w:rPr>
          <w:noProof/>
          <w:lang w:eastAsia="zh-CN"/>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3412" type="#_x0000_t38" style="position:absolute;left:0;text-align:left;margin-left:164.65pt;margin-top:7.3pt;width:100.95pt;height:16.35pt;z-index:252347392" o:connectortype="curved" adj="10795,-789688,-56466">
            <v:stroke endarrow="block"/>
          </v:shape>
        </w:pict>
      </w:r>
      <w:r>
        <w:rPr>
          <w:noProof/>
          <w:lang w:eastAsia="zh-CN"/>
        </w:rPr>
        <w:pict>
          <v:shape id="_x0000_s3411" type="#_x0000_t38" style="position:absolute;left:0;text-align:left;margin-left:166.35pt;margin-top:18.2pt;width:34.5pt;height:4.7pt;z-index:252346368" o:connectortype="curved" adj="10800,-2797200,-166289">
            <v:stroke endarrow="block"/>
          </v:shape>
        </w:pict>
      </w:r>
      <w:r>
        <w:rPr>
          <w:noProof/>
          <w:lang w:eastAsia="zh-CN"/>
        </w:rPr>
        <w:pict>
          <v:shape id="_x0000_s3410" type="#_x0000_t38" style="position:absolute;left:0;text-align:left;margin-left:96.75pt;margin-top:18.2pt;width:32.7pt;height:6.05pt;flip:y;z-index:252345344" o:connectortype="curved" adj="10800,2194631,-131086">
            <v:stroke endarrow="block"/>
          </v:shape>
        </w:pict>
      </w:r>
      <w:r>
        <w:rPr>
          <w:noProof/>
          <w:lang w:eastAsia="zh-CN"/>
        </w:rPr>
        <w:pict>
          <v:oval id="_x0000_s3395" style="position:absolute;left:0;text-align:left;margin-left:152.8pt;margin-top:39.4pt;width:7.15pt;height:7.15pt;z-index:252344320" fillcolor="black [3213]"/>
        </w:pict>
      </w:r>
      <w:r>
        <w:rPr>
          <w:noProof/>
          <w:lang w:eastAsia="zh-CN"/>
        </w:rPr>
        <w:pict>
          <v:oval id="_x0000_s3394" style="position:absolute;left:0;text-align:left;margin-left:2in;margin-top:39.4pt;width:7.15pt;height:7.15pt;z-index:252343296" fillcolor="black [3213]"/>
        </w:pict>
      </w:r>
      <w:r>
        <w:rPr>
          <w:noProof/>
          <w:lang w:eastAsia="zh-CN"/>
        </w:rPr>
        <w:pict>
          <v:oval id="_x0000_s3393" style="position:absolute;left:0;text-align:left;margin-left:135.05pt;margin-top:39.4pt;width:7.15pt;height:7.15pt;z-index:252342272" fillcolor="black [3213]"/>
        </w:pict>
      </w:r>
      <w:r>
        <w:rPr>
          <w:noProof/>
          <w:lang w:eastAsia="zh-CN"/>
        </w:rPr>
        <w:pict>
          <v:shape id="_x0000_s3392" type="#_x0000_t32" style="position:absolute;left:0;text-align:left;margin-left:160.9pt;margin-top:44.15pt;width:23pt;height:.05pt;z-index:252341248" o:connectortype="straight">
            <v:stroke endarrow="block"/>
          </v:shape>
        </w:pict>
      </w:r>
      <w:r>
        <w:rPr>
          <w:noProof/>
          <w:lang w:eastAsia="zh-CN"/>
        </w:rPr>
        <w:pict>
          <v:shape id="_x0000_s3391" type="#_x0000_t32" style="position:absolute;left:0;text-align:left;margin-left:112.5pt;margin-top:43.55pt;width:22.4pt;height:.6pt;flip:y;z-index:252340224" o:connectortype="straight">
            <v:stroke endarrow="block"/>
          </v:shape>
        </w:pict>
      </w:r>
      <w:r>
        <w:rPr>
          <w:noProof/>
          <w:lang w:eastAsia="zh-CN"/>
        </w:rPr>
        <w:pict>
          <v:shape id="_x0000_s3390" type="#_x0000_t32" style="position:absolute;left:0;text-align:left;margin-left:286.75pt;margin-top:42.95pt;width:30.85pt;height:.6pt;flip:y;z-index:252339200" o:connectortype="straight">
            <v:stroke endarrow="block"/>
          </v:shape>
        </w:pict>
      </w:r>
      <w:r>
        <w:rPr>
          <w:noProof/>
          <w:lang w:eastAsia="zh-CN"/>
        </w:rPr>
        <w:pict>
          <v:shape id="_x0000_s3389" type="#_x0000_t32" style="position:absolute;left:0;text-align:left;margin-left:223.15pt;margin-top:42.95pt;width:24.85pt;height:0;z-index:252338176" o:connectortype="straight">
            <v:stroke endarrow="block"/>
          </v:shape>
        </w:pict>
      </w:r>
      <w:r>
        <w:rPr>
          <w:noProof/>
          <w:lang w:eastAsia="zh-CN"/>
        </w:rPr>
        <w:pict>
          <v:oval id="_x0000_s3388" style="position:absolute;left:0;text-align:left;margin-left:317pt;margin-top:21.85pt;width:41.15pt;height:41.15pt;z-index:252337152">
            <v:textbox style="mso-next-textbox:#_x0000_s3388">
              <w:txbxContent>
                <w:p w:rsidR="00855F8C" w:rsidRPr="001923E2" w:rsidRDefault="00E20E99"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m:t>
                          </m:r>
                        </m:sub>
                      </m:sSub>
                    </m:oMath>
                  </m:oMathPara>
                </w:p>
                <w:p w:rsidR="00855F8C" w:rsidRPr="00751A06" w:rsidRDefault="00855F8C" w:rsidP="009B2B2F">
                  <w:pPr>
                    <w:jc w:val="center"/>
                    <w:rPr>
                      <w:vertAlign w:val="subscript"/>
                    </w:rPr>
                  </w:pPr>
                </w:p>
              </w:txbxContent>
            </v:textbox>
          </v:oval>
        </w:pict>
      </w:r>
      <w:r>
        <w:rPr>
          <w:noProof/>
          <w:lang w:eastAsia="zh-CN"/>
        </w:rPr>
        <w:pict>
          <v:oval id="_x0000_s3387" style="position:absolute;left:0;text-align:left;margin-left:248pt;margin-top:22.9pt;width:41.15pt;height:41.15pt;z-index:252336128">
            <v:textbox style="mso-next-textbox:#_x0000_s3387">
              <w:txbxContent>
                <w:p w:rsidR="00855F8C" w:rsidRPr="001923E2" w:rsidRDefault="00E20E99"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1</m:t>
                          </m:r>
                        </m:sub>
                      </m:sSub>
                    </m:oMath>
                  </m:oMathPara>
                </w:p>
                <w:p w:rsidR="00855F8C" w:rsidRPr="00751A06" w:rsidRDefault="00855F8C" w:rsidP="009B2B2F">
                  <w:pPr>
                    <w:jc w:val="center"/>
                    <w:rPr>
                      <w:vertAlign w:val="subscript"/>
                    </w:rPr>
                  </w:pPr>
                </w:p>
              </w:txbxContent>
            </v:textbox>
          </v:oval>
        </w:pict>
      </w:r>
      <w:r>
        <w:rPr>
          <w:noProof/>
          <w:lang w:eastAsia="zh-CN"/>
        </w:rPr>
        <w:pict>
          <v:oval id="_x0000_s3386" style="position:absolute;left:0;text-align:left;margin-left:183.2pt;margin-top:22.9pt;width:41.15pt;height:41.15pt;z-index:252335104">
            <v:textbox style="mso-next-textbox:#_x0000_s3386">
              <w:txbxContent>
                <w:p w:rsidR="00855F8C" w:rsidRPr="001923E2" w:rsidRDefault="00E20E99"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2</m:t>
                          </m:r>
                        </m:sub>
                      </m:sSub>
                    </m:oMath>
                  </m:oMathPara>
                </w:p>
                <w:p w:rsidR="00855F8C" w:rsidRPr="00751A06" w:rsidRDefault="00855F8C" w:rsidP="009B2B2F">
                  <w:pPr>
                    <w:jc w:val="center"/>
                    <w:rPr>
                      <w:vertAlign w:val="subscript"/>
                    </w:rPr>
                  </w:pPr>
                </w:p>
              </w:txbxContent>
            </v:textbox>
          </v:oval>
        </w:pict>
      </w:r>
      <w:r>
        <w:rPr>
          <w:noProof/>
          <w:lang w:eastAsia="zh-CN"/>
        </w:rPr>
        <w:pict>
          <v:oval id="_x0000_s3385" style="position:absolute;left:0;text-align:left;margin-left:71.35pt;margin-top:24.25pt;width:41.15pt;height:41.15pt;z-index:252334080">
            <v:textbox style="mso-next-textbox:#_x0000_s3385">
              <w:txbxContent>
                <w:p w:rsidR="00855F8C" w:rsidRPr="001923E2" w:rsidRDefault="00E20E99" w:rsidP="001923E2">
                  <w:pPr>
                    <w:jc w:val="center"/>
                    <w:rPr>
                      <w:szCs w:val="26"/>
                      <w:vertAlign w:val="subscript"/>
                    </w:rPr>
                  </w:pPr>
                  <m:oMathPara>
                    <m:oMath>
                      <m:sSub>
                        <m:sSubPr>
                          <m:ctrlPr>
                            <w:rPr>
                              <w:rFonts w:ascii="Cambria Math" w:hAnsi="Cambria Math"/>
                              <w:i/>
                              <w:szCs w:val="26"/>
                            </w:rPr>
                          </m:ctrlPr>
                        </m:sSubPr>
                        <m:e>
                          <m:r>
                            <w:rPr>
                              <w:rFonts w:ascii="Cambria Math" w:hAnsi="Cambria Math"/>
                              <w:szCs w:val="26"/>
                            </w:rPr>
                            <m:t>q</m:t>
                          </m:r>
                        </m:e>
                        <m:sub>
                          <m:r>
                            <w:rPr>
                              <w:rFonts w:ascii="Cambria Math" w:hAnsi="Cambria Math"/>
                              <w:szCs w:val="26"/>
                            </w:rPr>
                            <m:t>t-k</m:t>
                          </m:r>
                        </m:sub>
                      </m:sSub>
                    </m:oMath>
                  </m:oMathPara>
                </w:p>
                <w:p w:rsidR="00855F8C" w:rsidRPr="00751A06" w:rsidRDefault="00855F8C" w:rsidP="009B2B2F">
                  <w:pPr>
                    <w:jc w:val="center"/>
                    <w:rPr>
                      <w:vertAlign w:val="subscript"/>
                    </w:rPr>
                  </w:pPr>
                </w:p>
              </w:txbxContent>
            </v:textbox>
          </v:oval>
        </w:pict>
      </w:r>
    </w:p>
    <w:p w:rsidR="005353C5" w:rsidRDefault="005353C5" w:rsidP="009563BA">
      <w:pPr>
        <w:spacing w:line="360" w:lineRule="auto"/>
        <w:ind w:firstLine="360"/>
      </w:pPr>
    </w:p>
    <w:p w:rsidR="009B2B2F" w:rsidRDefault="009B2B2F" w:rsidP="009563BA">
      <w:pPr>
        <w:spacing w:line="360" w:lineRule="auto"/>
      </w:pPr>
    </w:p>
    <w:p w:rsidR="00A137EF" w:rsidRDefault="00A137EF" w:rsidP="00C37218">
      <w:pPr>
        <w:pStyle w:val="AHinh"/>
      </w:pPr>
      <w:bookmarkStart w:id="66" w:name="_Toc515183661"/>
      <w:r>
        <w:t>Hình 1.4. Mô hình Markov bậc 2</w:t>
      </w:r>
      <w:bookmarkEnd w:id="66"/>
    </w:p>
    <w:p w:rsidR="00A137EF" w:rsidRDefault="00351FA1" w:rsidP="00A137EF">
      <w:r>
        <w:tab/>
      </w:r>
      <w:r>
        <w:tab/>
      </w:r>
      <m:oMath>
        <m:r>
          <w:rPr>
            <w:rFonts w:ascii="Cambria Math" w:hAnsi="Cambria Math"/>
          </w:rPr>
          <m:t>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2</m:t>
            </m:r>
          </m:sub>
        </m:sSub>
        <m:r>
          <w:rPr>
            <w:rFonts w:ascii="Cambria Math" w:hAnsi="Cambria Math"/>
          </w:rPr>
          <m:t>, …) = 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t-2</m:t>
            </m:r>
          </m:sub>
        </m:sSub>
        <m:r>
          <w:rPr>
            <w:rFonts w:ascii="Cambria Math" w:hAnsi="Cambria Math"/>
          </w:rPr>
          <m:t>)</m:t>
        </m:r>
      </m:oMath>
      <w:r w:rsidR="00A137EF">
        <w:tab/>
        <w:t>(1.4)</w:t>
      </w:r>
    </w:p>
    <w:p w:rsidR="005369AA" w:rsidRDefault="004B14CC" w:rsidP="00A639D7">
      <w:pPr>
        <w:pStyle w:val="C4"/>
        <w:numPr>
          <w:ilvl w:val="0"/>
          <w:numId w:val="18"/>
        </w:numPr>
        <w:outlineLvl w:val="2"/>
      </w:pPr>
      <w:bookmarkStart w:id="67" w:name="_Toc515183808"/>
      <w:r>
        <w:t>Mô hình Markov ẩn</w:t>
      </w:r>
      <w:bookmarkEnd w:id="67"/>
    </w:p>
    <w:p w:rsidR="004B14CC" w:rsidRDefault="004B14CC" w:rsidP="009563BA">
      <w:pPr>
        <w:spacing w:line="360" w:lineRule="auto"/>
        <w:ind w:firstLine="360"/>
      </w:pPr>
      <w:r>
        <w:t>Mô hình Markov ẩn</w:t>
      </w:r>
      <w:r w:rsidR="00E45DE5">
        <w:t xml:space="preserve"> </w:t>
      </w:r>
      <w:r>
        <w:t>(HMM)</w:t>
      </w:r>
      <w:r w:rsidR="00DC6AF4">
        <w:t xml:space="preserve"> là dạng mở rộng của mô hình Markov</w:t>
      </w:r>
      <w:r w:rsidR="00A73BDD">
        <w:t>. Trong mô hình Markov, các sự kiện quan sát được nằm trong mỗi trạng thái và phụ thuộc vào hàm mật độ xác suất trong các trạng thái đó. Để dễ hình dung, chúng ta có thể xem hình 1.5</w:t>
      </w:r>
    </w:p>
    <w:p w:rsidR="00AC7B7F" w:rsidRDefault="00AC7B7F" w:rsidP="009563BA">
      <w:pPr>
        <w:spacing w:line="360" w:lineRule="auto"/>
        <w:ind w:firstLine="360"/>
      </w:pPr>
    </w:p>
    <w:p w:rsidR="00AC7B7F" w:rsidRDefault="00AC7B7F" w:rsidP="009563BA">
      <w:pPr>
        <w:spacing w:line="360" w:lineRule="auto"/>
        <w:ind w:firstLine="360"/>
      </w:pPr>
    </w:p>
    <w:p w:rsidR="0079284A" w:rsidRDefault="00E20E99" w:rsidP="009563BA">
      <w:pPr>
        <w:spacing w:line="360" w:lineRule="auto"/>
        <w:ind w:firstLine="360"/>
      </w:pPr>
      <w:r>
        <w:rPr>
          <w:noProof/>
          <w:lang w:eastAsia="zh-CN"/>
        </w:rPr>
        <w:lastRenderedPageBreak/>
        <w:pict>
          <v:group id="_x0000_s3710" style="position:absolute;left:0;text-align:left;margin-left:102.25pt;margin-top:16.35pt;width:230.35pt;height:168.55pt;z-index:252357632" coordorigin="4030,1461" coordsize="4607,3371">
            <v:shape id="_x0000_s3448" type="#_x0000_t202" style="position:absolute;left:7440;top:1589;width:765;height:466" strokecolor="white [3212]" strokeweight="0">
              <v:textbox style="mso-next-textbox:#_x0000_s3448">
                <w:txbxContent>
                  <w:p w:rsidR="00855F8C" w:rsidRPr="0079284A" w:rsidRDefault="00855F8C" w:rsidP="006C2E3E">
                    <w:pPr>
                      <w:jc w:val="center"/>
                      <w:rPr>
                        <w:sz w:val="24"/>
                        <w:szCs w:val="24"/>
                      </w:rPr>
                    </w:pPr>
                    <w:r>
                      <w:rPr>
                        <w:sz w:val="24"/>
                        <w:szCs w:val="24"/>
                      </w:rPr>
                      <w:t>0.</w:t>
                    </w:r>
                    <w:r w:rsidRPr="0079284A">
                      <w:rPr>
                        <w:sz w:val="24"/>
                        <w:szCs w:val="24"/>
                      </w:rPr>
                      <w:t>5</w:t>
                    </w:r>
                  </w:p>
                </w:txbxContent>
              </v:textbox>
            </v:shape>
            <v:shape id="_x0000_s3446" type="#_x0000_t202" style="position:absolute;left:6329;top:3007;width:765;height:466" strokecolor="white [3212]" strokeweight="0">
              <v:textbox style="mso-next-textbox:#_x0000_s3446">
                <w:txbxContent>
                  <w:p w:rsidR="00855F8C" w:rsidRPr="0079284A" w:rsidRDefault="00855F8C" w:rsidP="00331B61">
                    <w:pPr>
                      <w:jc w:val="center"/>
                      <w:rPr>
                        <w:sz w:val="24"/>
                        <w:szCs w:val="24"/>
                      </w:rPr>
                    </w:pPr>
                    <w:r>
                      <w:rPr>
                        <w:sz w:val="24"/>
                        <w:szCs w:val="24"/>
                      </w:rPr>
                      <w:t>0.3</w:t>
                    </w:r>
                  </w:p>
                </w:txbxContent>
              </v:textbox>
            </v:shape>
            <v:shape id="_x0000_s3445" type="#_x0000_t202" style="position:absolute;left:6894;top:3007;width:765;height:466" strokecolor="white [3212]" strokeweight="0">
              <v:textbox style="mso-next-textbox:#_x0000_s3445">
                <w:txbxContent>
                  <w:p w:rsidR="00855F8C" w:rsidRPr="0079284A" w:rsidRDefault="00855F8C" w:rsidP="0079284A">
                    <w:pPr>
                      <w:jc w:val="center"/>
                      <w:rPr>
                        <w:sz w:val="24"/>
                        <w:szCs w:val="24"/>
                      </w:rPr>
                    </w:pPr>
                    <w:r>
                      <w:rPr>
                        <w:sz w:val="24"/>
                        <w:szCs w:val="24"/>
                      </w:rPr>
                      <w:t>0.</w:t>
                    </w:r>
                    <w:r w:rsidRPr="0079284A">
                      <w:rPr>
                        <w:sz w:val="24"/>
                        <w:szCs w:val="24"/>
                      </w:rPr>
                      <w:t>5</w:t>
                    </w:r>
                  </w:p>
                </w:txbxContent>
              </v:textbox>
            </v:shape>
            <v:shape id="_x0000_s3444" type="#_x0000_t202" style="position:absolute;left:7872;top:4163;width:765;height:466" strokecolor="white [3212]" strokeweight="0">
              <v:textbox style="mso-next-textbox:#_x0000_s3444">
                <w:txbxContent>
                  <w:p w:rsidR="00855F8C" w:rsidRPr="0079284A" w:rsidRDefault="00855F8C" w:rsidP="0079284A">
                    <w:pPr>
                      <w:jc w:val="center"/>
                      <w:rPr>
                        <w:sz w:val="24"/>
                        <w:szCs w:val="24"/>
                      </w:rPr>
                    </w:pPr>
                    <w:r>
                      <w:rPr>
                        <w:sz w:val="24"/>
                        <w:szCs w:val="24"/>
                      </w:rPr>
                      <w:t>0.3</w:t>
                    </w:r>
                  </w:p>
                </w:txbxContent>
              </v:textbox>
            </v:shape>
            <v:shape id="_x0000_s3443" type="#_x0000_t202" style="position:absolute;left:5565;top:3959;width:765;height:466" strokecolor="white [3212]" strokeweight="0">
              <v:textbox style="mso-next-textbox:#_x0000_s3443">
                <w:txbxContent>
                  <w:p w:rsidR="00855F8C" w:rsidRPr="0079284A" w:rsidRDefault="00855F8C" w:rsidP="0079284A">
                    <w:pPr>
                      <w:jc w:val="center"/>
                      <w:rPr>
                        <w:sz w:val="24"/>
                        <w:szCs w:val="24"/>
                      </w:rPr>
                    </w:pPr>
                    <w:r>
                      <w:rPr>
                        <w:sz w:val="24"/>
                        <w:szCs w:val="24"/>
                      </w:rPr>
                      <w:t>0.2</w:t>
                    </w:r>
                  </w:p>
                </w:txbxContent>
              </v:textbox>
            </v:shape>
            <v:shape id="_x0000_s3442" type="#_x0000_t202" style="position:absolute;left:5625;top:3475;width:765;height:466" strokecolor="white [3212]" strokeweight="0">
              <v:textbox style="mso-next-textbox:#_x0000_s3442">
                <w:txbxContent>
                  <w:p w:rsidR="00855F8C" w:rsidRPr="0079284A" w:rsidRDefault="00855F8C" w:rsidP="0079284A">
                    <w:pPr>
                      <w:jc w:val="center"/>
                      <w:rPr>
                        <w:sz w:val="24"/>
                        <w:szCs w:val="24"/>
                      </w:rPr>
                    </w:pPr>
                    <w:r>
                      <w:rPr>
                        <w:sz w:val="24"/>
                        <w:szCs w:val="24"/>
                      </w:rPr>
                      <w:t>0.0</w:t>
                    </w:r>
                    <w:r w:rsidRPr="0079284A">
                      <w:rPr>
                        <w:sz w:val="24"/>
                        <w:szCs w:val="24"/>
                      </w:rPr>
                      <w:t>5</w:t>
                    </w:r>
                  </w:p>
                </w:txbxContent>
              </v:textbox>
            </v:shape>
            <v:oval id="_x0000_s3423" style="position:absolute;left:6291;top:1727;width:1149;height:1149">
              <v:textbox style="mso-next-textbox:#_x0000_s3423">
                <w:txbxContent>
                  <w:p w:rsidR="00855F8C" w:rsidRDefault="00855F8C" w:rsidP="006C2E3E">
                    <w:pPr>
                      <w:spacing w:line="240" w:lineRule="auto"/>
                    </w:pPr>
                    <w:r>
                      <w:t>Râm mát</w:t>
                    </w:r>
                  </w:p>
                </w:txbxContent>
              </v:textbox>
            </v:oval>
            <v:oval id="_x0000_s3424" style="position:absolute;left:6642;top:3663;width:1149;height:1149">
              <v:textbox style="mso-next-textbox:#_x0000_s3424">
                <w:txbxContent>
                  <w:p w:rsidR="00855F8C" w:rsidRDefault="00855F8C" w:rsidP="006C2E3E">
                    <w:pPr>
                      <w:jc w:val="center"/>
                    </w:pPr>
                    <w:r>
                      <w:t>Mưa</w:t>
                    </w:r>
                  </w:p>
                </w:txbxContent>
              </v:textbox>
            </v:oval>
            <v:shape id="_x0000_s3429" type="#_x0000_t32" style="position:absolute;left:5445;top:3689;width:1247;height:290" o:connectortype="straight">
              <v:stroke endarrow="block"/>
            </v:shape>
            <v:shape id="_x0000_s3430" type="#_x0000_t32" style="position:absolute;left:5276;top:3882;width:1379;height:327;flip:x y" o:connectortype="straight">
              <v:stroke endarrow="block"/>
            </v:shape>
            <v:shape id="_x0000_s3432" type="#_x0000_t32" style="position:absolute;left:7043;top:2842;width:121;height:847;flip:x y" o:connectortype="straight">
              <v:stroke endarrow="block"/>
            </v:shape>
            <v:group id="_x0000_s3709" style="position:absolute;left:4030;top:2235;width:2468;height:1865" coordorigin="4030,2235" coordsize="2468,1865">
              <v:shape id="_x0000_s3447" type="#_x0000_t202" style="position:absolute;left:5565;top:2992;width:765;height:466" strokecolor="white [3212]" strokeweight="0">
                <v:textbox style="mso-next-textbox:#_x0000_s3447">
                  <w:txbxContent>
                    <w:p w:rsidR="00855F8C" w:rsidRPr="0079284A" w:rsidRDefault="00855F8C" w:rsidP="00331B61">
                      <w:pPr>
                        <w:jc w:val="center"/>
                        <w:rPr>
                          <w:sz w:val="24"/>
                          <w:szCs w:val="24"/>
                        </w:rPr>
                      </w:pPr>
                      <w:r>
                        <w:rPr>
                          <w:sz w:val="24"/>
                          <w:szCs w:val="24"/>
                        </w:rPr>
                        <w:t>0.2</w:t>
                      </w:r>
                    </w:p>
                  </w:txbxContent>
                </v:textbox>
              </v:shape>
              <v:shape id="_x0000_s3441" type="#_x0000_t202" style="position:absolute;left:5481;top:2438;width:765;height:466" strokecolor="white [3212]" strokeweight="0">
                <v:textbox style="mso-next-textbox:#_x0000_s3441">
                  <w:txbxContent>
                    <w:p w:rsidR="00855F8C" w:rsidRPr="0079284A" w:rsidRDefault="00855F8C" w:rsidP="0079284A">
                      <w:pPr>
                        <w:jc w:val="center"/>
                        <w:rPr>
                          <w:sz w:val="24"/>
                          <w:szCs w:val="24"/>
                        </w:rPr>
                      </w:pPr>
                      <w:r>
                        <w:rPr>
                          <w:sz w:val="24"/>
                          <w:szCs w:val="24"/>
                        </w:rPr>
                        <w:t>0.2</w:t>
                      </w:r>
                    </w:p>
                  </w:txbxContent>
                </v:textbox>
              </v:shape>
              <v:shape id="_x0000_s3440" type="#_x0000_t202" style="position:absolute;left:4030;top:2235;width:765;height:466" strokecolor="white [3212]" strokeweight="0">
                <v:textbox style="mso-next-textbox:#_x0000_s3440">
                  <w:txbxContent>
                    <w:p w:rsidR="00855F8C" w:rsidRPr="0079284A" w:rsidRDefault="00855F8C" w:rsidP="0079284A">
                      <w:pPr>
                        <w:jc w:val="center"/>
                        <w:rPr>
                          <w:sz w:val="24"/>
                          <w:szCs w:val="24"/>
                        </w:rPr>
                      </w:pPr>
                      <w:r w:rsidRPr="0079284A">
                        <w:rPr>
                          <w:sz w:val="24"/>
                          <w:szCs w:val="24"/>
                        </w:rPr>
                        <w:t>0.75</w:t>
                      </w:r>
                    </w:p>
                  </w:txbxContent>
                </v:textbox>
              </v:shape>
              <v:oval id="_x0000_s3422" style="position:absolute;left:4296;top:2951;width:1149;height:1149">
                <v:textbox style="mso-next-textbox:#_x0000_s3422">
                  <w:txbxContent>
                    <w:p w:rsidR="00855F8C" w:rsidRDefault="00855F8C" w:rsidP="006C2E3E">
                      <w:pPr>
                        <w:jc w:val="distribute"/>
                      </w:pPr>
                      <w:r>
                        <w:t>Nắng</w:t>
                      </w:r>
                    </w:p>
                  </w:txbxContent>
                </v:textbox>
              </v:oval>
              <v:shape id="_x0000_s3427" type="#_x0000_t32" style="position:absolute;left:5337;top:2575;width:1041;height:605;flip:y" o:connectortype="straight">
                <v:stroke endarrow="block"/>
              </v:shape>
              <v:shape id="_x0000_s3428" type="#_x0000_t32" style="position:absolute;left:5445;top:2757;width:1053;height:605;flip:x" o:connectortype="straight">
                <v:stroke endarrow="block"/>
              </v:shape>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_x0000_s3436" type="#_x0000_t105" style="position:absolute;left:4030;top:2297;width:326;height:908;rotation:-2785457fd"/>
            </v:group>
            <v:shape id="_x0000_s3437" type="#_x0000_t105" style="position:absolute;left:7441;top:1170;width:326;height:908;rotation:3444975fd"/>
            <v:shape id="_x0000_s3438" type="#_x0000_t105" style="position:absolute;left:7992;top:4206;width:326;height:926;rotation:7303516fd"/>
            <v:shape id="_x0000_s3431" type="#_x0000_t32" style="position:absolute;left:6825;top:2876;width:133;height:825" o:connectortype="straight">
              <v:stroke endarrow="block"/>
            </v:shape>
          </v:group>
        </w:pict>
      </w:r>
    </w:p>
    <w:p w:rsidR="00A73BDD" w:rsidRDefault="00A73BDD" w:rsidP="009563BA">
      <w:pPr>
        <w:spacing w:line="360" w:lineRule="auto"/>
        <w:ind w:firstLine="360"/>
      </w:pPr>
      <w:r>
        <w:tab/>
      </w:r>
    </w:p>
    <w:p w:rsidR="00A73BDD" w:rsidRDefault="00A73BDD" w:rsidP="009563BA">
      <w:pPr>
        <w:spacing w:line="360" w:lineRule="auto"/>
        <w:ind w:firstLine="360"/>
      </w:pPr>
      <w:r>
        <w:tab/>
      </w:r>
      <w:r>
        <w:tab/>
      </w:r>
      <w:r>
        <w:tab/>
      </w:r>
      <w:r>
        <w:tab/>
      </w:r>
    </w:p>
    <w:p w:rsidR="00A73BDD" w:rsidRDefault="00A73BDD" w:rsidP="009563BA">
      <w:pPr>
        <w:spacing w:line="360" w:lineRule="auto"/>
        <w:ind w:firstLine="360"/>
      </w:pPr>
    </w:p>
    <w:p w:rsidR="00A73BDD" w:rsidRDefault="00A73BDD" w:rsidP="009563BA">
      <w:pPr>
        <w:spacing w:line="360" w:lineRule="auto"/>
        <w:ind w:firstLine="360"/>
      </w:pPr>
    </w:p>
    <w:p w:rsidR="00A73BDD" w:rsidRDefault="00A73BDD" w:rsidP="009563BA">
      <w:pPr>
        <w:spacing w:line="360" w:lineRule="auto"/>
        <w:ind w:firstLine="360"/>
      </w:pPr>
    </w:p>
    <w:p w:rsidR="00A73BDD" w:rsidRDefault="00A73BDD" w:rsidP="009563BA">
      <w:pPr>
        <w:spacing w:line="360" w:lineRule="auto"/>
        <w:ind w:firstLine="360"/>
      </w:pPr>
    </w:p>
    <w:p w:rsidR="00A73BDD" w:rsidRDefault="00A73BDD" w:rsidP="009563BA">
      <w:pPr>
        <w:spacing w:line="360" w:lineRule="auto"/>
        <w:ind w:firstLine="360"/>
      </w:pPr>
    </w:p>
    <w:p w:rsidR="004B14CC" w:rsidRDefault="004B14CC" w:rsidP="004B14CC"/>
    <w:p w:rsidR="006C2E3E" w:rsidRDefault="006C2E3E" w:rsidP="00C37218">
      <w:pPr>
        <w:pStyle w:val="AHinh"/>
      </w:pPr>
      <w:bookmarkStart w:id="68" w:name="_Toc515183662"/>
      <w:r>
        <w:t>Hình 1.5. Mô hình Markov trong bài toán dự báo thời tiết</w:t>
      </w:r>
      <w:bookmarkEnd w:id="68"/>
    </w:p>
    <w:p w:rsidR="004920F9" w:rsidRDefault="004920F9" w:rsidP="004920F9">
      <w:pPr>
        <w:ind w:firstLine="360"/>
      </w:pPr>
      <w:r>
        <w:t>Mô hình Markov thực hiện tính toán trực tiếp trên các trạng thái còn mô hình Markov ẩn không tính toán kết quả trực tiếp trên các trạng thái đó mà phải thông qua một sự kiện trạng thái khác gọi là các sự kiện trạng thái quan sát.</w:t>
      </w:r>
    </w:p>
    <w:p w:rsidR="00323A65" w:rsidRDefault="00E20E99" w:rsidP="00323A65">
      <w:r>
        <w:rPr>
          <w:noProof/>
          <w:lang w:eastAsia="zh-CN"/>
        </w:rPr>
        <w:pict>
          <v:shape id="_x0000_s3752" type="#_x0000_t202" style="position:absolute;left:0;text-align:left;margin-left:260.15pt;margin-top:15.2pt;width:38.25pt;height:23.3pt;z-index:252484608" strokecolor="white [3212]" strokeweight="0">
            <v:textbox style="mso-next-textbox:#_x0000_s3752">
              <w:txbxContent>
                <w:p w:rsidR="00855F8C" w:rsidRPr="001923E2" w:rsidRDefault="00E20E99" w:rsidP="001923E2">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3</m:t>
                          </m:r>
                        </m:sub>
                      </m:sSub>
                    </m:oMath>
                  </m:oMathPara>
                </w:p>
                <w:p w:rsidR="00855F8C" w:rsidRPr="004920F9" w:rsidRDefault="00855F8C" w:rsidP="00323A65">
                  <w:pPr>
                    <w:jc w:val="center"/>
                    <w:rPr>
                      <w:sz w:val="24"/>
                      <w:szCs w:val="24"/>
                      <w:vertAlign w:val="subscript"/>
                    </w:rPr>
                  </w:pPr>
                </w:p>
              </w:txbxContent>
            </v:textbox>
          </v:shape>
        </w:pict>
      </w:r>
      <w:r>
        <w:rPr>
          <w:noProof/>
          <w:lang w:eastAsia="zh-CN"/>
        </w:rPr>
        <w:pict>
          <v:shape id="_x0000_s3751" type="#_x0000_t202" style="position:absolute;left:0;text-align:left;margin-left:220pt;margin-top:14.5pt;width:38.25pt;height:23.3pt;z-index:252483584" strokecolor="white [3212]" strokeweight="0">
            <v:textbox style="mso-next-textbox:#_x0000_s3751">
              <w:txbxContent>
                <w:p w:rsidR="00855F8C" w:rsidRPr="001923E2" w:rsidRDefault="00E20E99" w:rsidP="001923E2">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oMath>
                  </m:oMathPara>
                </w:p>
                <w:p w:rsidR="00855F8C" w:rsidRPr="004920F9" w:rsidRDefault="00855F8C" w:rsidP="00323A65">
                  <w:pPr>
                    <w:jc w:val="center"/>
                    <w:rPr>
                      <w:sz w:val="24"/>
                      <w:szCs w:val="24"/>
                      <w:vertAlign w:val="subscript"/>
                    </w:rPr>
                  </w:pPr>
                </w:p>
              </w:txbxContent>
            </v:textbox>
          </v:shape>
        </w:pict>
      </w:r>
      <w:r>
        <w:rPr>
          <w:noProof/>
          <w:lang w:eastAsia="zh-CN"/>
        </w:rPr>
        <w:pict>
          <v:shape id="_x0000_s3750" type="#_x0000_t202" style="position:absolute;left:0;text-align:left;margin-left:188.35pt;margin-top:12.3pt;width:38.25pt;height:23.3pt;z-index:252482560" strokecolor="white [3212]" strokeweight="0">
            <v:textbox style="mso-next-textbox:#_x0000_s3750">
              <w:txbxContent>
                <w:p w:rsidR="00855F8C" w:rsidRPr="001923E2" w:rsidRDefault="00E20E99" w:rsidP="00323A65">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oMath>
                  </m:oMathPara>
                </w:p>
              </w:txbxContent>
            </v:textbox>
          </v:shape>
        </w:pict>
      </w:r>
    </w:p>
    <w:p w:rsidR="00323A65" w:rsidRDefault="00E20E99" w:rsidP="00323A65">
      <w:pPr>
        <w:spacing w:line="360" w:lineRule="auto"/>
        <w:ind w:left="720" w:hanging="360"/>
      </w:pPr>
      <w:r>
        <w:rPr>
          <w:noProof/>
          <w:lang w:eastAsia="zh-CN"/>
        </w:rPr>
        <w:pict>
          <v:shape id="_x0000_s3775" type="#_x0000_t32" style="position:absolute;left:0;text-align:left;margin-left:227.5pt;margin-top:4.1pt;width:8.55pt;height:43.8pt;flip:x y;z-index:252508160" o:connectortype="straight">
            <v:stroke endarrow="block"/>
          </v:shape>
        </w:pict>
      </w:r>
      <w:r>
        <w:rPr>
          <w:noProof/>
          <w:lang w:eastAsia="zh-CN"/>
        </w:rPr>
        <w:pict>
          <v:shape id="_x0000_s3747" type="#_x0000_t202" style="position:absolute;left:0;text-align:left;margin-left:249.8pt;margin-top:20.6pt;width:38.25pt;height:23.3pt;z-index:252479488" strokecolor="white [3212]" strokeweight="0">
            <v:textbox style="mso-next-textbox:#_x0000_s3747">
              <w:txbxContent>
                <w:p w:rsidR="00855F8C" w:rsidRPr="002E3C97"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3</m:t>
                          </m:r>
                        </m:sub>
                      </m:sSub>
                    </m:oMath>
                  </m:oMathPara>
                </w:p>
              </w:txbxContent>
            </v:textbox>
          </v:shape>
        </w:pict>
      </w:r>
      <w:r>
        <w:rPr>
          <w:noProof/>
          <w:lang w:eastAsia="zh-CN"/>
        </w:rPr>
        <w:pict>
          <v:shape id="_x0000_s3748" type="#_x0000_t202" style="position:absolute;left:0;text-align:left;margin-left:222.4pt;margin-top:16.45pt;width:38.25pt;height:23.3pt;z-index:252480512" strokecolor="white [3212]" strokeweight="0">
            <v:textbox style="mso-next-textbox:#_x0000_s3748">
              <w:txbxContent>
                <w:p w:rsidR="00855F8C" w:rsidRPr="002E3C97"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2</m:t>
                          </m:r>
                        </m:sub>
                      </m:sSub>
                    </m:oMath>
                  </m:oMathPara>
                </w:p>
              </w:txbxContent>
            </v:textbox>
          </v:shape>
        </w:pict>
      </w:r>
      <w:r>
        <w:rPr>
          <w:noProof/>
          <w:lang w:eastAsia="zh-CN"/>
        </w:rPr>
        <w:pict>
          <v:shape id="_x0000_s3776" type="#_x0000_t32" style="position:absolute;left:0;text-align:left;margin-left:244.15pt;margin-top:7.4pt;width:21.4pt;height:40.5pt;flip:y;z-index:252517376" o:connectortype="straight">
            <v:stroke endarrow="block"/>
          </v:shape>
        </w:pict>
      </w:r>
      <w:r>
        <w:rPr>
          <w:noProof/>
          <w:lang w:eastAsia="zh-CN"/>
        </w:rPr>
        <w:pict>
          <v:shape id="_x0000_s3774" type="#_x0000_t32" style="position:absolute;left:0;text-align:left;margin-left:195.9pt;margin-top:7.95pt;width:34.45pt;height:42.8pt;flip:x y;z-index:252507136" o:connectortype="straight">
            <v:stroke endarrow="block"/>
          </v:shape>
        </w:pict>
      </w:r>
    </w:p>
    <w:p w:rsidR="00323A65" w:rsidRDefault="00E20E99" w:rsidP="00323A65">
      <w:pPr>
        <w:spacing w:line="360" w:lineRule="auto"/>
        <w:ind w:left="720" w:hanging="360"/>
      </w:pPr>
      <w:r>
        <w:rPr>
          <w:noProof/>
          <w:lang w:eastAsia="zh-CN"/>
        </w:rPr>
        <w:pict>
          <v:shape id="_x0000_s3749" type="#_x0000_t202" style="position:absolute;left:0;text-align:left;margin-left:187.5pt;margin-top:1.3pt;width:38.25pt;height:23.3pt;z-index:252481536" strokecolor="white [3212]" strokeweight="0">
            <v:textbox style="mso-next-textbox:#_x0000_s3749">
              <w:txbxContent>
                <w:p w:rsidR="00855F8C" w:rsidRPr="002E3C97"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1</m:t>
                          </m:r>
                        </m:sub>
                      </m:sSub>
                    </m:oMath>
                  </m:oMathPara>
                </w:p>
              </w:txbxContent>
            </v:textbox>
          </v:shape>
        </w:pict>
      </w:r>
      <w:r w:rsidR="00323A65">
        <w:tab/>
      </w:r>
    </w:p>
    <w:p w:rsidR="00323A65" w:rsidRDefault="00E20E99" w:rsidP="00323A65">
      <w:pPr>
        <w:spacing w:line="360" w:lineRule="auto"/>
        <w:ind w:left="720" w:hanging="360"/>
      </w:pPr>
      <w:r>
        <w:rPr>
          <w:noProof/>
          <w:lang w:eastAsia="zh-CN"/>
        </w:rPr>
        <w:pict>
          <v:shape id="_x0000_s3771" type="#_x0000_t105" style="position:absolute;left:0;text-align:left;margin-left:265.95pt;margin-top:-2.95pt;width:16.3pt;height:32.85pt;rotation:4844651fd;z-index:252504064"/>
        </w:pict>
      </w:r>
      <w:r>
        <w:rPr>
          <w:noProof/>
          <w:lang w:eastAsia="zh-CN"/>
        </w:rPr>
        <w:pict>
          <v:shape id="_x0000_s3753" type="#_x0000_t202" style="position:absolute;left:0;text-align:left;margin-left:268.2pt;margin-top:9pt;width:38.25pt;height:23.3pt;z-index:252485632" strokecolor="white [3212]" strokeweight="0">
            <v:textbox style="mso-next-textbox:#_x0000_s3753">
              <w:txbxContent>
                <w:p w:rsidR="00855F8C" w:rsidRPr="00324F42"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2</m:t>
                          </m:r>
                        </m:sub>
                      </m:sSub>
                    </m:oMath>
                  </m:oMathPara>
                </w:p>
              </w:txbxContent>
            </v:textbox>
          </v:shape>
        </w:pict>
      </w:r>
      <w:r>
        <w:rPr>
          <w:noProof/>
          <w:lang w:eastAsia="zh-CN"/>
        </w:rPr>
        <w:pict>
          <v:oval id="_x0000_s3763" style="position:absolute;left:0;text-align:left;margin-left:220.25pt;margin-top:3.75pt;width:39.9pt;height:39.9pt;z-index:252495872">
            <v:textbox style="mso-next-textbox:#_x0000_s3763">
              <w:txbxContent>
                <w:p w:rsidR="00855F8C" w:rsidRPr="00324F42" w:rsidRDefault="00E20E99" w:rsidP="00323A65">
                  <w:pPr>
                    <w:spacing w:line="240" w:lineRule="auto"/>
                    <w:jc w:val="center"/>
                    <w:rPr>
                      <w:vertAlign w:val="subscript"/>
                    </w:rPr>
                  </w:pPr>
                  <m:oMathPara>
                    <m:oMath>
                      <m:sSub>
                        <m:sSubPr>
                          <m:ctrlPr>
                            <w:rPr>
                              <w:rFonts w:ascii="Cambria Math" w:hAnsi="Cambria Math"/>
                              <w:i/>
                            </w:rPr>
                          </m:ctrlPr>
                        </m:sSubPr>
                        <m:e>
                          <m:r>
                            <w:rPr>
                              <w:rFonts w:ascii="Cambria Math" w:hAnsi="Cambria Math"/>
                            </w:rPr>
                            <m:t>s</m:t>
                          </m:r>
                        </m:e>
                        <m:sub>
                          <m:r>
                            <w:rPr>
                              <w:rFonts w:ascii="Cambria Math" w:hAnsi="Cambria Math"/>
                            </w:rPr>
                            <m:t>2</m:t>
                          </m:r>
                        </m:sub>
                      </m:sSub>
                    </m:oMath>
                  </m:oMathPara>
                </w:p>
              </w:txbxContent>
            </v:textbox>
          </v:oval>
        </w:pict>
      </w:r>
      <w:r>
        <w:rPr>
          <w:noProof/>
          <w:lang w:eastAsia="zh-CN"/>
        </w:rPr>
        <w:pict>
          <v:shape id="_x0000_s3760" type="#_x0000_t202" style="position:absolute;left:0;text-align:left;margin-left:174.8pt;margin-top:20.35pt;width:38.25pt;height:23.3pt;z-index:252492800" strokecolor="white [3212]" strokeweight="0">
            <v:textbox style="mso-next-textbox:#_x0000_s3760">
              <w:txbxContent>
                <w:p w:rsidR="00855F8C" w:rsidRPr="002E3C97"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oMath>
                  </m:oMathPara>
                </w:p>
              </w:txbxContent>
            </v:textbox>
          </v:shape>
        </w:pict>
      </w:r>
      <w:r w:rsidR="00323A65">
        <w:tab/>
      </w:r>
      <w:r w:rsidR="00323A65">
        <w:tab/>
      </w:r>
      <w:r w:rsidR="00323A65">
        <w:tab/>
      </w:r>
      <w:r w:rsidR="00323A65">
        <w:tab/>
      </w:r>
    </w:p>
    <w:p w:rsidR="00323A65" w:rsidRDefault="00E20E99" w:rsidP="00323A65">
      <w:pPr>
        <w:spacing w:line="360" w:lineRule="auto"/>
        <w:ind w:left="720" w:hanging="360"/>
      </w:pPr>
      <w:r>
        <w:rPr>
          <w:noProof/>
          <w:lang w:eastAsia="zh-CN"/>
        </w:rPr>
        <w:pict>
          <v:shape id="_x0000_s3740" type="#_x0000_t202" style="position:absolute;left:0;text-align:left;margin-left:290.35pt;margin-top:10.75pt;width:38.25pt;height:23.3pt;z-index:252472320" strokecolor="white [3212]" strokeweight="0">
            <v:textbox style="mso-next-textbox:#_x0000_s3740">
              <w:txbxContent>
                <w:p w:rsidR="00855F8C" w:rsidRPr="004920F9"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oMath>
                  </m:oMathPara>
                </w:p>
              </w:txbxContent>
            </v:textbox>
          </v:shape>
        </w:pict>
      </w:r>
      <w:r>
        <w:rPr>
          <w:noProof/>
          <w:lang w:eastAsia="zh-CN"/>
        </w:rPr>
        <w:pict>
          <v:shape id="_x0000_s3761" type="#_x0000_t202" style="position:absolute;left:0;text-align:left;margin-left:119.25pt;margin-top:1.05pt;width:38.25pt;height:23.3pt;z-index:252493824" strokecolor="white [3212]" strokeweight="0">
            <v:textbox style="mso-next-textbox:#_x0000_s3761">
              <w:txbxContent>
                <w:p w:rsidR="00855F8C" w:rsidRPr="002E3C97"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1</m:t>
                          </m:r>
                        </m:sub>
                      </m:sSub>
                    </m:oMath>
                  </m:oMathPara>
                </w:p>
              </w:txbxContent>
            </v:textbox>
          </v:shape>
        </w:pict>
      </w:r>
      <w:r>
        <w:rPr>
          <w:noProof/>
          <w:lang w:eastAsia="zh-CN"/>
        </w:rPr>
        <w:pict>
          <v:shape id="_x0000_s3770" type="#_x0000_t105" style="position:absolute;left:0;text-align:left;margin-left:121.65pt;margin-top:6.35pt;width:16.3pt;height:34.75pt;rotation:-2785457fd;z-index:252503040"/>
        </w:pict>
      </w:r>
      <w:r>
        <w:rPr>
          <w:noProof/>
          <w:lang w:eastAsia="zh-CN"/>
        </w:rPr>
        <w:pict>
          <v:shape id="_x0000_s3765" type="#_x0000_t32" style="position:absolute;left:0;text-align:left;margin-left:167.6pt;margin-top:5.3pt;width:52.05pt;height:30.25pt;flip:y;z-index:252497920" o:connectortype="straight">
            <v:stroke endarrow="block"/>
          </v:shape>
        </w:pict>
      </w:r>
      <w:r>
        <w:rPr>
          <w:noProof/>
          <w:lang w:eastAsia="zh-CN"/>
        </w:rPr>
        <w:pict>
          <v:shape id="_x0000_s3769" type="#_x0000_t32" style="position:absolute;left:0;text-align:left;margin-left:252.9pt;margin-top:18.15pt;width:6.05pt;height:42.35pt;flip:x y;z-index:252502016" o:connectortype="straight">
            <v:stroke endarrow="block"/>
          </v:shape>
        </w:pict>
      </w:r>
      <w:r>
        <w:rPr>
          <w:noProof/>
          <w:lang w:eastAsia="zh-CN"/>
        </w:rPr>
        <w:pict>
          <v:shape id="_x0000_s3772" type="#_x0000_t32" style="position:absolute;left:0;text-align:left;margin-left:242pt;margin-top:19.85pt;width:6.65pt;height:41.25pt;z-index:252505088" o:connectortype="straight">
            <v:stroke endarrow="block"/>
          </v:shape>
        </w:pict>
      </w:r>
      <w:r>
        <w:rPr>
          <w:noProof/>
          <w:lang w:eastAsia="zh-CN"/>
        </w:rPr>
        <w:pict>
          <v:shape id="_x0000_s3766" type="#_x0000_t32" style="position:absolute;left:0;text-align:left;margin-left:173pt;margin-top:13.9pt;width:52.65pt;height:30.25pt;flip:x;z-index:252498944" o:connectortype="straight">
            <v:stroke endarrow="block"/>
          </v:shape>
        </w:pict>
      </w:r>
    </w:p>
    <w:p w:rsidR="00323A65" w:rsidRDefault="00E20E99" w:rsidP="00323A65">
      <w:pPr>
        <w:spacing w:line="360" w:lineRule="auto"/>
        <w:ind w:left="720" w:hanging="360"/>
      </w:pPr>
      <w:r>
        <w:rPr>
          <w:noProof/>
          <w:lang w:eastAsia="zh-CN"/>
        </w:rPr>
        <w:pict>
          <v:shape id="_x0000_s3737" type="#_x0000_t202" style="position:absolute;left:0;text-align:left;margin-left:276.3pt;margin-top:11.55pt;width:38.25pt;height:23.3pt;z-index:252469248" strokecolor="white [3212]" strokeweight="0">
            <v:textbox style="mso-next-textbox:#_x0000_s3737">
              <w:txbxContent>
                <w:p w:rsidR="00855F8C" w:rsidRPr="002E3C97"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1</m:t>
                          </m:r>
                        </m:sub>
                      </m:sSub>
                    </m:oMath>
                  </m:oMathPara>
                </w:p>
              </w:txbxContent>
            </v:textbox>
          </v:shape>
        </w:pict>
      </w:r>
      <w:r>
        <w:rPr>
          <w:noProof/>
          <w:lang w:eastAsia="zh-CN"/>
        </w:rPr>
        <w:pict>
          <v:shape id="_x0000_s3777" type="#_x0000_t32" style="position:absolute;left:0;text-align:left;margin-left:87.3pt;margin-top:18.35pt;width:46.1pt;height:8.45pt;flip:x y;z-index:252510208" o:connectortype="straight">
            <v:stroke endarrow="block"/>
          </v:shape>
        </w:pict>
      </w:r>
      <w:r>
        <w:rPr>
          <w:noProof/>
          <w:lang w:eastAsia="zh-CN"/>
        </w:rPr>
        <w:pict>
          <v:shape id="_x0000_s3743" type="#_x0000_t202" style="position:absolute;left:0;text-align:left;margin-left:95.25pt;margin-top:7.25pt;width:38.25pt;height:23.3pt;z-index:252475392" strokecolor="white [3212]" strokeweight="0">
            <v:textbox style="mso-next-textbox:#_x0000_s3743">
              <w:txbxContent>
                <w:p w:rsidR="00855F8C" w:rsidRPr="004920F9"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3</m:t>
                          </m:r>
                        </m:sub>
                      </m:sSub>
                    </m:oMath>
                  </m:oMathPara>
                </w:p>
              </w:txbxContent>
            </v:textbox>
          </v:shape>
        </w:pict>
      </w:r>
      <w:r>
        <w:rPr>
          <w:noProof/>
          <w:lang w:eastAsia="zh-CN"/>
        </w:rPr>
        <w:pict>
          <v:shape id="_x0000_s3746" type="#_x0000_t202" style="position:absolute;left:0;text-align:left;margin-left:63.6pt;margin-top:3.2pt;width:38.25pt;height:23.3pt;z-index:252478464" strokecolor="white [3212]" strokeweight="0">
            <v:textbox style="mso-next-textbox:#_x0000_s3746">
              <w:txbxContent>
                <w:p w:rsidR="00855F8C" w:rsidRPr="004920F9"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3</m:t>
                          </m:r>
                        </m:sub>
                      </m:sSub>
                    </m:oMath>
                  </m:oMathPara>
                </w:p>
              </w:txbxContent>
            </v:textbox>
          </v:shape>
        </w:pict>
      </w:r>
      <w:r>
        <w:rPr>
          <w:noProof/>
          <w:lang w:eastAsia="zh-CN"/>
        </w:rPr>
        <w:pict>
          <v:shape id="_x0000_s3780" type="#_x0000_t32" style="position:absolute;left:0;text-align:left;margin-left:263.4pt;margin-top:3.2pt;width:42.2pt;height:36.75pt;flip:y;z-index:252513280" o:connectortype="straight">
            <v:stroke endarrow="block"/>
          </v:shape>
        </w:pict>
      </w:r>
      <w:r>
        <w:rPr>
          <w:noProof/>
          <w:lang w:eastAsia="zh-CN"/>
        </w:rPr>
        <w:pict>
          <v:oval id="_x0000_s3762" style="position:absolute;left:0;text-align:left;margin-left:134.85pt;margin-top:9.55pt;width:38.15pt;height:38.15pt;z-index:252494848">
            <v:textbox style="mso-next-textbox:#_x0000_s3762">
              <w:txbxContent>
                <w:p w:rsidR="00855F8C" w:rsidRPr="002E3C97" w:rsidRDefault="00E20E99" w:rsidP="00323A65">
                  <w:pPr>
                    <w:jc w:val="center"/>
                    <w:rPr>
                      <w:vertAlign w:val="subscript"/>
                    </w:rPr>
                  </w:pPr>
                  <m:oMathPara>
                    <m:oMath>
                      <m:sSub>
                        <m:sSubPr>
                          <m:ctrlPr>
                            <w:rPr>
                              <w:rFonts w:ascii="Cambria Math" w:hAnsi="Cambria Math"/>
                              <w:i/>
                            </w:rPr>
                          </m:ctrlPr>
                        </m:sSubPr>
                        <m:e>
                          <m:r>
                            <w:rPr>
                              <w:rFonts w:ascii="Cambria Math" w:hAnsi="Cambria Math"/>
                            </w:rPr>
                            <m:t>s</m:t>
                          </m:r>
                        </m:e>
                        <m:sub>
                          <m:r>
                            <w:rPr>
                              <w:rFonts w:ascii="Cambria Math" w:hAnsi="Cambria Math"/>
                            </w:rPr>
                            <m:t>1</m:t>
                          </m:r>
                        </m:sub>
                      </m:sSub>
                    </m:oMath>
                  </m:oMathPara>
                </w:p>
              </w:txbxContent>
            </v:textbox>
          </v:oval>
        </w:pict>
      </w:r>
      <w:r>
        <w:rPr>
          <w:noProof/>
          <w:lang w:eastAsia="zh-CN"/>
        </w:rPr>
        <w:pict>
          <v:shape id="_x0000_s3756" type="#_x0000_t202" style="position:absolute;left:0;text-align:left;margin-left:245.45pt;margin-top:3.95pt;width:38.25pt;height:23.3pt;z-index:252488704" strokecolor="white [3212]" strokeweight="0">
            <v:textbox style="mso-next-textbox:#_x0000_s3756">
              <w:txbxContent>
                <w:p w:rsidR="00855F8C" w:rsidRPr="002E3C97"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2</m:t>
                          </m:r>
                        </m:sub>
                      </m:sSub>
                    </m:oMath>
                  </m:oMathPara>
                </w:p>
              </w:txbxContent>
            </v:textbox>
          </v:shape>
        </w:pict>
      </w:r>
      <w:r>
        <w:rPr>
          <w:noProof/>
          <w:lang w:eastAsia="zh-CN"/>
        </w:rPr>
        <w:pict>
          <v:shape id="_x0000_s3755" type="#_x0000_t202" style="position:absolute;left:0;text-align:left;margin-left:217.2pt;margin-top:3.95pt;width:38.25pt;height:23.3pt;z-index:252487680" strokecolor="white [3212]" strokeweight="0">
            <v:textbox style="mso-next-textbox:#_x0000_s3755">
              <w:txbxContent>
                <w:p w:rsidR="00855F8C" w:rsidRPr="002E3C97"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3</m:t>
                          </m:r>
                        </m:sub>
                      </m:sSub>
                    </m:oMath>
                  </m:oMathPara>
                </w:p>
              </w:txbxContent>
            </v:textbox>
          </v:shape>
        </w:pict>
      </w:r>
      <w:r>
        <w:rPr>
          <w:noProof/>
          <w:lang w:eastAsia="zh-CN"/>
        </w:rPr>
        <w:pict>
          <v:shape id="_x0000_s3754" type="#_x0000_t202" style="position:absolute;left:0;text-align:left;margin-left:179pt;margin-top:3.2pt;width:38.25pt;height:23.3pt;z-index:252486656" strokecolor="white [3212]" strokeweight="0">
            <v:textbox style="mso-next-textbox:#_x0000_s3754">
              <w:txbxContent>
                <w:p w:rsidR="00855F8C" w:rsidRPr="002E3C97"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oMath>
                  </m:oMathPara>
                </w:p>
              </w:txbxContent>
            </v:textbox>
          </v:shape>
        </w:pict>
      </w:r>
    </w:p>
    <w:p w:rsidR="00323A65" w:rsidRDefault="00E20E99" w:rsidP="00323A65">
      <w:pPr>
        <w:spacing w:line="360" w:lineRule="auto"/>
        <w:ind w:left="720" w:hanging="360"/>
      </w:pPr>
      <w:r>
        <w:rPr>
          <w:noProof/>
          <w:lang w:eastAsia="zh-CN"/>
        </w:rPr>
        <w:pict>
          <v:shape id="_x0000_s3736" type="#_x0000_t202" style="position:absolute;left:0;text-align:left;margin-left:278.7pt;margin-top:15.15pt;width:38.25pt;height:23.3pt;z-index:252468224" strokecolor="white [3212]" strokeweight="0">
            <v:textbox style="mso-next-textbox:#_x0000_s3736">
              <w:txbxContent>
                <w:p w:rsidR="00855F8C" w:rsidRPr="002E3C97"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2</m:t>
                          </m:r>
                        </m:sub>
                      </m:sSub>
                    </m:oMath>
                  </m:oMathPara>
                </w:p>
              </w:txbxContent>
            </v:textbox>
          </v:shape>
        </w:pict>
      </w:r>
      <w:r>
        <w:rPr>
          <w:noProof/>
          <w:lang w:eastAsia="zh-CN"/>
        </w:rPr>
        <w:pict>
          <v:shape id="_x0000_s3739" type="#_x0000_t202" style="position:absolute;left:0;text-align:left;margin-left:306.95pt;margin-top:1.45pt;width:38.25pt;height:23.3pt;z-index:252471296" strokecolor="white [3212]" strokeweight="0">
            <v:textbox style="mso-next-textbox:#_x0000_s3739">
              <w:txbxContent>
                <w:p w:rsidR="00855F8C" w:rsidRPr="004920F9"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oMath>
                  </m:oMathPara>
                </w:p>
              </w:txbxContent>
            </v:textbox>
          </v:shape>
        </w:pict>
      </w:r>
      <w:r>
        <w:rPr>
          <w:noProof/>
          <w:lang w:eastAsia="zh-CN"/>
        </w:rPr>
        <w:pict>
          <v:shape id="_x0000_s3781" type="#_x0000_t32" style="position:absolute;left:0;text-align:left;margin-left:269.95pt;margin-top:10.95pt;width:49pt;height:15.5pt;flip:y;z-index:252514304" o:connectortype="straight">
            <v:stroke endarrow="block"/>
          </v:shape>
        </w:pict>
      </w:r>
      <w:r>
        <w:rPr>
          <w:noProof/>
          <w:lang w:eastAsia="zh-CN"/>
        </w:rPr>
        <w:pict>
          <v:shape id="_x0000_s3742" type="#_x0000_t202" style="position:absolute;left:0;text-align:left;margin-left:85.5pt;margin-top:2.1pt;width:38.25pt;height:23.3pt;z-index:252474368" strokecolor="white [3212]" strokeweight="0">
            <v:textbox style="mso-next-textbox:#_x0000_s3742">
              <w:txbxContent>
                <w:p w:rsidR="00855F8C" w:rsidRPr="004920F9"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2</m:t>
                          </m:r>
                        </m:sub>
                      </m:sSub>
                    </m:oMath>
                  </m:oMathPara>
                </w:p>
              </w:txbxContent>
            </v:textbox>
          </v:shape>
        </w:pict>
      </w:r>
      <w:r>
        <w:rPr>
          <w:noProof/>
          <w:lang w:eastAsia="zh-CN"/>
        </w:rPr>
        <w:pict>
          <v:shape id="_x0000_s3745" type="#_x0000_t202" style="position:absolute;left:0;text-align:left;margin-left:60.35pt;margin-top:10.15pt;width:38.25pt;height:23.3pt;z-index:252477440" strokecolor="white [3212]" strokeweight="0">
            <v:textbox style="mso-next-textbox:#_x0000_s3745">
              <w:txbxContent>
                <w:p w:rsidR="00855F8C" w:rsidRPr="004920F9"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oMath>
                  </m:oMathPara>
                </w:p>
              </w:txbxContent>
            </v:textbox>
          </v:shape>
        </w:pict>
      </w:r>
      <w:r>
        <w:rPr>
          <w:noProof/>
          <w:lang w:eastAsia="zh-CN"/>
        </w:rPr>
        <w:pict>
          <v:shape id="_x0000_s3779" type="#_x0000_t32" style="position:absolute;left:0;text-align:left;margin-left:106.1pt;margin-top:20.9pt;width:34.05pt;height:29.7pt;flip:x;z-index:252512256" o:connectortype="straight">
            <v:stroke endarrow="block"/>
          </v:shape>
        </w:pict>
      </w:r>
      <w:r>
        <w:rPr>
          <w:noProof/>
          <w:lang w:eastAsia="zh-CN"/>
        </w:rPr>
        <w:pict>
          <v:shape id="_x0000_s3778" type="#_x0000_t32" style="position:absolute;left:0;text-align:left;margin-left:84.15pt;margin-top:13.35pt;width:51.7pt;height:12pt;flip:x;z-index:252511232" o:connectortype="straight">
            <v:stroke endarrow="block"/>
          </v:shape>
        </w:pict>
      </w:r>
      <w:r>
        <w:rPr>
          <w:noProof/>
          <w:lang w:eastAsia="zh-CN"/>
        </w:rPr>
        <w:pict>
          <v:shape id="_x0000_s3767" type="#_x0000_t32" style="position:absolute;left:0;text-align:left;margin-left:171pt;margin-top:15.15pt;width:62.35pt;height:14.5pt;z-index:252499968" o:connectortype="straight">
            <v:stroke endarrow="block"/>
          </v:shape>
        </w:pict>
      </w:r>
      <w:r>
        <w:rPr>
          <w:noProof/>
          <w:lang w:eastAsia="zh-CN"/>
        </w:rPr>
        <w:pict>
          <v:oval id="_x0000_s3764" style="position:absolute;left:0;text-align:left;margin-left:232.85pt;margin-top:14.35pt;width:37.1pt;height:37.1pt;z-index:252496896">
            <v:textbox style="mso-next-textbox:#_x0000_s3764">
              <w:txbxContent>
                <w:p w:rsidR="00855F8C" w:rsidRPr="002E3C97" w:rsidRDefault="00E20E99" w:rsidP="00323A65">
                  <w:pPr>
                    <w:jc w:val="center"/>
                    <w:rPr>
                      <w:vertAlign w:val="subscript"/>
                    </w:rPr>
                  </w:pPr>
                  <m:oMathPara>
                    <m:oMath>
                      <m:sSub>
                        <m:sSubPr>
                          <m:ctrlPr>
                            <w:rPr>
                              <w:rFonts w:ascii="Cambria Math" w:hAnsi="Cambria Math"/>
                              <w:i/>
                            </w:rPr>
                          </m:ctrlPr>
                        </m:sSubPr>
                        <m:e>
                          <m:r>
                            <w:rPr>
                              <w:rFonts w:ascii="Cambria Math" w:hAnsi="Cambria Math"/>
                            </w:rPr>
                            <m:t>s</m:t>
                          </m:r>
                        </m:e>
                        <m:sub>
                          <m:r>
                            <w:rPr>
                              <w:rFonts w:ascii="Cambria Math" w:hAnsi="Cambria Math"/>
                            </w:rPr>
                            <m:t>3</m:t>
                          </m:r>
                        </m:sub>
                      </m:sSub>
                    </m:oMath>
                  </m:oMathPara>
                </w:p>
              </w:txbxContent>
            </v:textbox>
          </v:oval>
        </w:pict>
      </w:r>
      <w:r>
        <w:rPr>
          <w:noProof/>
          <w:lang w:eastAsia="zh-CN"/>
        </w:rPr>
        <w:pict>
          <v:shape id="_x0000_s3759" type="#_x0000_t202" style="position:absolute;left:0;text-align:left;margin-left:182pt;margin-top:4.95pt;width:38.25pt;height:23.3pt;z-index:252491776" strokecolor="white [3212]" strokeweight="0">
            <v:textbox style="mso-next-textbox:#_x0000_s3759">
              <w:txbxContent>
                <w:p w:rsidR="00855F8C" w:rsidRPr="002E3C97"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3</m:t>
                          </m:r>
                        </m:sub>
                      </m:sSub>
                    </m:oMath>
                  </m:oMathPara>
                </w:p>
              </w:txbxContent>
            </v:textbox>
          </v:shape>
        </w:pict>
      </w:r>
    </w:p>
    <w:p w:rsidR="00323A65" w:rsidRDefault="00E20E99" w:rsidP="00323A65">
      <w:pPr>
        <w:spacing w:line="360" w:lineRule="auto"/>
        <w:ind w:left="720" w:hanging="360"/>
      </w:pPr>
      <w:r>
        <w:rPr>
          <w:noProof/>
          <w:lang w:eastAsia="zh-CN"/>
        </w:rPr>
        <w:pict>
          <v:shape id="_x0000_s3735" type="#_x0000_t202" style="position:absolute;left:0;text-align:left;margin-left:278.7pt;margin-top:18.1pt;width:38.25pt;height:23.3pt;z-index:252467200" strokecolor="white [3212]" strokeweight="0">
            <v:textbox style="mso-next-textbox:#_x0000_s3735">
              <w:txbxContent>
                <w:p w:rsidR="00855F8C" w:rsidRPr="002E3C97"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3</m:t>
                          </m:r>
                        </m:sub>
                      </m:sSub>
                    </m:oMath>
                  </m:oMathPara>
                </w:p>
              </w:txbxContent>
            </v:textbox>
          </v:shape>
        </w:pict>
      </w:r>
      <w:r>
        <w:rPr>
          <w:noProof/>
          <w:lang w:eastAsia="zh-CN"/>
        </w:rPr>
        <w:pict>
          <v:shape id="_x0000_s3738" type="#_x0000_t202" style="position:absolute;left:0;text-align:left;margin-left:307.65pt;margin-top:17.95pt;width:38.25pt;height:23.3pt;z-index:252470272" strokecolor="white [3212]" strokeweight="0">
            <v:textbox style="mso-next-textbox:#_x0000_s3738">
              <w:txbxContent>
                <w:p w:rsidR="00855F8C" w:rsidRPr="004920F9"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3</m:t>
                          </m:r>
                        </m:sub>
                      </m:sSub>
                    </m:oMath>
                  </m:oMathPara>
                </w:p>
              </w:txbxContent>
            </v:textbox>
          </v:shape>
        </w:pict>
      </w:r>
      <w:r>
        <w:rPr>
          <w:noProof/>
          <w:lang w:eastAsia="zh-CN"/>
        </w:rPr>
        <w:pict>
          <v:shape id="_x0000_s3782" type="#_x0000_t32" style="position:absolute;left:0;text-align:left;margin-left:269.95pt;margin-top:12.5pt;width:50.8pt;height:16.5pt;z-index:252515328" o:connectortype="straight">
            <v:stroke endarrow="block"/>
          </v:shape>
        </w:pict>
      </w:r>
      <w:r>
        <w:rPr>
          <w:noProof/>
          <w:lang w:eastAsia="zh-CN"/>
        </w:rPr>
        <w:pict>
          <v:shape id="_x0000_s3741" type="#_x0000_t202" style="position:absolute;left:0;text-align:left;margin-left:115.9pt;margin-top:3.3pt;width:38.25pt;height:23.3pt;z-index:252473344" strokecolor="white [3212]" strokeweight="0">
            <v:textbox style="mso-next-textbox:#_x0000_s3741">
              <w:txbxContent>
                <w:p w:rsidR="00855F8C" w:rsidRPr="004920F9"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1</m:t>
                          </m:r>
                        </m:sub>
                      </m:sSub>
                    </m:oMath>
                  </m:oMathPara>
                </w:p>
              </w:txbxContent>
            </v:textbox>
          </v:shape>
        </w:pict>
      </w:r>
      <w:r>
        <w:rPr>
          <w:noProof/>
          <w:lang w:eastAsia="zh-CN"/>
        </w:rPr>
        <w:pict>
          <v:shape id="_x0000_s3744" type="#_x0000_t202" style="position:absolute;left:0;text-align:left;margin-left:95.15pt;margin-top:21.25pt;width:38.25pt;height:23.3pt;z-index:252476416" strokecolor="white [3212]" strokeweight="0">
            <v:textbox style="mso-next-textbox:#_x0000_s3744">
              <w:txbxContent>
                <w:p w:rsidR="00855F8C" w:rsidRPr="004920F9"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oMath>
                  </m:oMathPara>
                </w:p>
              </w:txbxContent>
            </v:textbox>
          </v:shape>
        </w:pict>
      </w:r>
      <w:r>
        <w:rPr>
          <w:noProof/>
          <w:lang w:eastAsia="zh-CN"/>
        </w:rPr>
        <w:pict>
          <v:shape id="_x0000_s3758" type="#_x0000_t202" style="position:absolute;left:0;text-align:left;margin-left:179pt;margin-top:1.7pt;width:38.25pt;height:23.3pt;z-index:252490752" strokecolor="white [3212]" strokeweight="0">
            <v:textbox style="mso-next-textbox:#_x0000_s3758">
              <w:txbxContent>
                <w:p w:rsidR="00855F8C" w:rsidRPr="002E3C97"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1</m:t>
                          </m:r>
                        </m:sub>
                      </m:sSub>
                    </m:oMath>
                  </m:oMathPara>
                </w:p>
              </w:txbxContent>
            </v:textbox>
          </v:shape>
        </w:pict>
      </w:r>
      <w:r>
        <w:rPr>
          <w:noProof/>
          <w:lang w:eastAsia="zh-CN"/>
        </w:rPr>
        <w:pict>
          <v:shape id="_x0000_s3768" type="#_x0000_t32" style="position:absolute;left:0;text-align:left;margin-left:164.55pt;margin-top:.35pt;width:68.95pt;height:16.35pt;flip:x y;z-index:252500992" o:connectortype="straight">
            <v:stroke endarrow="block"/>
          </v:shape>
        </w:pict>
      </w:r>
    </w:p>
    <w:p w:rsidR="00323A65" w:rsidRDefault="00E20E99" w:rsidP="00323A65">
      <w:pPr>
        <w:spacing w:line="360" w:lineRule="auto"/>
        <w:ind w:left="720" w:hanging="360"/>
      </w:pPr>
      <w:r>
        <w:rPr>
          <w:noProof/>
          <w:lang w:eastAsia="zh-CN"/>
        </w:rPr>
        <w:pict>
          <v:shape id="_x0000_s3757" type="#_x0000_t202" style="position:absolute;left:0;text-align:left;margin-left:262.45pt;margin-top:18.35pt;width:38.25pt;height:23.3pt;z-index:252489728" strokecolor="white [3212]" strokeweight="0">
            <v:textbox style="mso-next-textbox:#_x0000_s3757">
              <w:txbxContent>
                <w:p w:rsidR="00855F8C" w:rsidRPr="002E3C97" w:rsidRDefault="00E20E99" w:rsidP="00323A65">
                  <w:pPr>
                    <w:jc w:val="center"/>
                    <w:rPr>
                      <w:sz w:val="24"/>
                      <w:szCs w:val="24"/>
                      <w:vertAlign w:val="subscript"/>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3</m:t>
                          </m:r>
                        </m:sub>
                      </m:sSub>
                    </m:oMath>
                  </m:oMathPara>
                </w:p>
              </w:txbxContent>
            </v:textbox>
          </v:shape>
        </w:pict>
      </w:r>
      <w:r>
        <w:rPr>
          <w:noProof/>
          <w:lang w:eastAsia="zh-CN"/>
        </w:rPr>
        <w:pict>
          <v:shape id="_x0000_s3773" type="#_x0000_t105" style="position:absolute;left:0;text-align:left;margin-left:254.8pt;margin-top:4.8pt;width:16.3pt;height:31.45pt;rotation:10232875fd;z-index:252506112"/>
        </w:pict>
      </w:r>
    </w:p>
    <w:p w:rsidR="00323A65" w:rsidRDefault="00323A65" w:rsidP="00323A65">
      <w:pPr>
        <w:spacing w:line="240" w:lineRule="auto"/>
        <w:ind w:left="720" w:hanging="360"/>
      </w:pPr>
    </w:p>
    <w:p w:rsidR="00323A65" w:rsidRDefault="00323A65" w:rsidP="00C37218">
      <w:pPr>
        <w:pStyle w:val="AHinh"/>
      </w:pPr>
    </w:p>
    <w:p w:rsidR="004920F9" w:rsidRDefault="0020033B" w:rsidP="00C37218">
      <w:pPr>
        <w:pStyle w:val="AHinh"/>
      </w:pPr>
      <w:bookmarkStart w:id="69" w:name="_Toc515183663"/>
      <w:r>
        <w:t>Hình 1.6. Mô hình Markov ẩn 3 trạng thái</w:t>
      </w:r>
      <w:bookmarkEnd w:id="69"/>
    </w:p>
    <w:p w:rsidR="004920F9" w:rsidRDefault="0020033B" w:rsidP="004920F9">
      <w:pPr>
        <w:ind w:firstLine="360"/>
      </w:pPr>
      <w:r>
        <w:t>Hình 1.6 mô tả mô hình Markov ẩn 3 trạng thái</w:t>
      </w:r>
      <w:r w:rsidR="00D96896">
        <w:t xml:space="preserve"> với các sự kiện có thể quan sát được trong mỗi trạng thái là </w:t>
      </w:r>
      <m:oMath>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m:t>
        </m:r>
      </m:oMath>
      <w:r w:rsidR="00D96896">
        <w:t xml:space="preserve">. Xác suất quan sát được sự kiện </w:t>
      </w:r>
      <m:oMath>
        <m:sSub>
          <m:sSubPr>
            <m:ctrlPr>
              <w:rPr>
                <w:rFonts w:ascii="Cambria Math" w:hAnsi="Cambria Math"/>
                <w:i/>
              </w:rPr>
            </m:ctrlPr>
          </m:sSubPr>
          <m:e>
            <m:r>
              <w:rPr>
                <w:rFonts w:ascii="Cambria Math" w:hAnsi="Cambria Math"/>
              </w:rPr>
              <m:t>v</m:t>
            </m:r>
          </m:e>
          <m:sub>
            <m:r>
              <w:rPr>
                <w:rFonts w:ascii="Cambria Math" w:hAnsi="Cambria Math"/>
              </w:rPr>
              <m:t>k</m:t>
            </m:r>
          </m:sub>
        </m:sSub>
      </m:oMath>
      <w:r w:rsidR="00D96896">
        <w:t xml:space="preserve"> trong trạng thái </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sidR="00D96896">
        <w:t xml:space="preserve"> phụ thuộc vào hàm xác suất </w:t>
      </w:r>
      <m:oMath>
        <m:sSub>
          <m:sSubPr>
            <m:ctrlPr>
              <w:rPr>
                <w:rFonts w:ascii="Cambria Math" w:hAnsi="Cambria Math"/>
                <w:i/>
              </w:rPr>
            </m:ctrlPr>
          </m:sSubPr>
          <m:e>
            <m:r>
              <w:rPr>
                <w:rFonts w:ascii="Cambria Math" w:hAnsi="Cambria Math"/>
              </w:rPr>
              <m:t>b</m:t>
            </m:r>
          </m:e>
          <m:sub>
            <m:r>
              <w:rPr>
                <w:rFonts w:ascii="Cambria Math" w:hAnsi="Cambria Math"/>
              </w:rPr>
              <m:t>j</m:t>
            </m:r>
          </m:sub>
        </m:sSub>
        <m:r>
          <w:rPr>
            <w:rFonts w:ascii="Cambria Math" w:hAnsi="Cambria Math"/>
          </w:rPr>
          <m:t>(k)</m:t>
        </m:r>
      </m:oMath>
      <w:r w:rsidR="00D96896">
        <w:t xml:space="preserve">. Hàm </w:t>
      </w:r>
      <m:oMath>
        <m:r>
          <w:rPr>
            <w:rFonts w:ascii="Cambria Math" w:hAnsi="Cambria Math"/>
          </w:rPr>
          <m:t>b</m:t>
        </m:r>
      </m:oMath>
      <w:r w:rsidR="00D96896">
        <w:t xml:space="preserve"> được gọi là hàm mật độ xác suất của các sự kiện được quan sát.</w:t>
      </w:r>
    </w:p>
    <w:p w:rsidR="00D96896" w:rsidRPr="00D96896" w:rsidRDefault="00D96896" w:rsidP="004920F9">
      <w:pPr>
        <w:ind w:firstLine="360"/>
      </w:pPr>
      <w:r>
        <w:t>Vẫn với bài toán dự báo thời tiết được đề cập ở hình 1.5, nếu xét trong mô hình Markov ẩn thì các trạng thái có thể quan sát được là: lầy lội, ẩm ướ</w:t>
      </w:r>
      <w:r w:rsidR="00264A42">
        <w:t>t, khô.</w:t>
      </w:r>
    </w:p>
    <w:p w:rsidR="004920F9" w:rsidRDefault="00264A42" w:rsidP="004920F9">
      <w:pPr>
        <w:ind w:firstLine="360"/>
      </w:pPr>
      <w:r>
        <w:t>HMM được xác định bởi 5 thành phần:</w:t>
      </w:r>
    </w:p>
    <w:p w:rsidR="00264A42" w:rsidRDefault="00264A42" w:rsidP="00A639D7">
      <w:pPr>
        <w:pStyle w:val="ListParagraph"/>
        <w:numPr>
          <w:ilvl w:val="0"/>
          <w:numId w:val="7"/>
        </w:numPr>
      </w:pPr>
      <w:r>
        <w:t xml:space="preserve">Tập hợp các trạng thái ẩn: </w:t>
      </w:r>
      <m:oMath>
        <m:r>
          <w:rPr>
            <w:rFonts w:ascii="Cambria Math" w:hAnsi="Cambria Math"/>
          </w:rPr>
          <m:t>N</m:t>
        </m:r>
      </m:oMath>
      <w:r>
        <w:t xml:space="preserve"> – số trạng thái</w:t>
      </w:r>
    </w:p>
    <w:p w:rsidR="00264A42" w:rsidRDefault="00B719D1" w:rsidP="00264A42">
      <w:pPr>
        <w:pStyle w:val="ListParagraph"/>
        <w:ind w:left="2160"/>
      </w:pPr>
      <m:oMath>
        <m:r>
          <w:rPr>
            <w:rFonts w:ascii="Cambria Math" w:hAnsi="Cambria Math"/>
          </w:rPr>
          <m:t>S = (</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vertAlign w:val="subscript"/>
          </w:rPr>
          <m:t>,</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00264A42">
        <w:tab/>
      </w:r>
      <w:r w:rsidR="00312C57">
        <w:tab/>
      </w:r>
      <w:r w:rsidR="00264A42">
        <w:tab/>
        <w:t>(1.5)</w:t>
      </w:r>
    </w:p>
    <w:p w:rsidR="00264A42" w:rsidRDefault="00264A42" w:rsidP="00A639D7">
      <w:pPr>
        <w:pStyle w:val="ListParagraph"/>
        <w:numPr>
          <w:ilvl w:val="0"/>
          <w:numId w:val="7"/>
        </w:numPr>
      </w:pPr>
      <w:r>
        <w:lastRenderedPageBreak/>
        <w:t xml:space="preserve">Tập hợp các quan sát: </w:t>
      </w:r>
      <m:oMath>
        <m:r>
          <w:rPr>
            <w:rFonts w:ascii="Cambria Math" w:hAnsi="Cambria Math"/>
          </w:rPr>
          <m:t>M</m:t>
        </m:r>
      </m:oMath>
      <w:r>
        <w:t xml:space="preserve"> – số các quan sát</w:t>
      </w:r>
    </w:p>
    <w:p w:rsidR="00264A42" w:rsidRDefault="00B719D1" w:rsidP="00264A42">
      <w:pPr>
        <w:ind w:left="2160"/>
      </w:pPr>
      <m:oMath>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vertAlign w:val="subscript"/>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 xml:space="preserve">, …, </m:t>
        </m:r>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m:t>
        </m:r>
      </m:oMath>
      <w:r w:rsidR="00312C57">
        <w:tab/>
      </w:r>
      <w:r w:rsidR="00264A42">
        <w:tab/>
      </w:r>
      <w:r w:rsidR="00264A42">
        <w:tab/>
        <w:t>(1.6)</w:t>
      </w:r>
    </w:p>
    <w:p w:rsidR="00AC75EC" w:rsidRDefault="00B719D1" w:rsidP="00A639D7">
      <w:pPr>
        <w:pStyle w:val="ListParagraph"/>
        <w:numPr>
          <w:ilvl w:val="0"/>
          <w:numId w:val="7"/>
        </w:numPr>
      </w:pPr>
      <m:oMath>
        <m:r>
          <w:rPr>
            <w:rFonts w:ascii="Cambria Math" w:hAnsi="Cambria Math"/>
          </w:rPr>
          <m:t>Q</m:t>
        </m:r>
      </m:oMath>
      <w:r w:rsidR="00AC75EC">
        <w:t xml:space="preserve"> là chuỗi các trạng thái có thể xảy ra, có chiều dài</w:t>
      </w:r>
      <m:oMath>
        <m:r>
          <w:rPr>
            <w:rFonts w:ascii="Cambria Math" w:hAnsi="Cambria Math"/>
          </w:rPr>
          <m:t xml:space="preserve"> T</m:t>
        </m:r>
      </m:oMath>
    </w:p>
    <w:p w:rsidR="00AC75EC" w:rsidRDefault="00B719D1" w:rsidP="00AC75EC">
      <w:pPr>
        <w:ind w:left="2160"/>
      </w:pPr>
      <m:oMath>
        <m:r>
          <w:rPr>
            <w:rFonts w:ascii="Cambria Math" w:hAnsi="Cambria Math"/>
          </w:rPr>
          <m:t>Q=(</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 xml:space="preserve"> q</m:t>
            </m:r>
          </m:e>
          <m:sub>
            <m:r>
              <w:rPr>
                <w:rFonts w:ascii="Cambria Math" w:hAnsi="Cambria Math"/>
              </w:rPr>
              <m:t>T</m:t>
            </m:r>
          </m:sub>
        </m:sSub>
        <m:r>
          <w:rPr>
            <w:rFonts w:ascii="Cambria Math" w:hAnsi="Cambria Math"/>
          </w:rPr>
          <m:t>)</m:t>
        </m:r>
      </m:oMath>
      <w:r w:rsidR="00AC75EC">
        <w:tab/>
      </w:r>
      <w:r w:rsidR="00AC75EC">
        <w:tab/>
      </w:r>
      <w:r w:rsidR="00AC75EC">
        <w:tab/>
        <w:t>(1.7)</w:t>
      </w:r>
    </w:p>
    <w:p w:rsidR="00CC5A86" w:rsidRDefault="00CC5A86" w:rsidP="00A639D7">
      <w:pPr>
        <w:pStyle w:val="ListParagraph"/>
        <w:numPr>
          <w:ilvl w:val="0"/>
          <w:numId w:val="7"/>
        </w:numPr>
      </w:pPr>
      <w:r>
        <w:t>Tương ứng với chuỗi các trạng thái có chuỗi các quan sát có thể quan sát được:</w:t>
      </w:r>
    </w:p>
    <w:p w:rsidR="00CC5A86" w:rsidRDefault="00B719D1" w:rsidP="00CC5A86">
      <w:pPr>
        <w:ind w:left="2160"/>
      </w:pPr>
      <m:oMath>
        <m:r>
          <w:rPr>
            <w:rFonts w:ascii="Cambria Math" w:hAnsi="Cambria Math"/>
          </w:rPr>
          <m:t>O=(</m:t>
        </m:r>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 </m:t>
        </m:r>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oMath>
      <w:r w:rsidR="00CC5A86">
        <w:tab/>
      </w:r>
      <w:r w:rsidR="00CC5A86">
        <w:tab/>
      </w:r>
      <w:r w:rsidR="00CC5A86">
        <w:tab/>
        <w:t>(1.8)</w:t>
      </w:r>
    </w:p>
    <w:p w:rsidR="00264A42" w:rsidRDefault="001367C4" w:rsidP="00A639D7">
      <w:pPr>
        <w:pStyle w:val="ListParagraph"/>
        <w:numPr>
          <w:ilvl w:val="0"/>
          <w:numId w:val="7"/>
        </w:numPr>
      </w:pPr>
      <m:oMath>
        <m:r>
          <w:rPr>
            <w:rFonts w:ascii="Cambria Math" w:hAnsi="Cambria Math" w:cs="Times New Roman"/>
          </w:rPr>
          <m:t>П</m:t>
        </m:r>
      </m:oMath>
      <w:r w:rsidR="00312C57">
        <w:t xml:space="preserve"> là ma trận xác suất khởi tạo:</w:t>
      </w:r>
    </w:p>
    <w:p w:rsidR="00312C57" w:rsidRDefault="001367C4" w:rsidP="00312C57">
      <w:pPr>
        <w:pStyle w:val="ListParagraph"/>
        <w:ind w:left="1440"/>
      </w:pPr>
      <m:oMath>
        <m:r>
          <w:rPr>
            <w:rFonts w:ascii="Cambria Math" w:hAnsi="Cambria Math" w:cs="Times New Roman"/>
          </w:rPr>
          <m:t>П = [</m:t>
        </m:r>
        <m:sSub>
          <m:sSubPr>
            <m:ctrlPr>
              <w:rPr>
                <w:rFonts w:ascii="Cambria Math" w:hAnsi="Cambria Math" w:cs="Times New Roman"/>
                <w:i/>
              </w:rPr>
            </m:ctrlPr>
          </m:sSubPr>
          <m:e>
            <m:r>
              <w:rPr>
                <w:rFonts w:ascii="Cambria Math" w:hAnsi="Cambria Math" w:cs="Times New Roman"/>
              </w:rPr>
              <m:t>π</m:t>
            </m:r>
          </m:e>
          <m:sub>
            <m:r>
              <w:rPr>
                <w:rFonts w:ascii="Cambria Math" w:hAnsi="Cambria Math" w:cs="Times New Roman"/>
              </w:rPr>
              <m:t>i</m:t>
            </m:r>
          </m:sub>
        </m:sSub>
        <m:r>
          <w:rPr>
            <w:rFonts w:ascii="Cambria Math" w:hAnsi="Cambria Math" w:cs="Times New Roman"/>
          </w:rPr>
          <m:t>]</m:t>
        </m:r>
      </m:oMath>
      <w:r w:rsidR="00312C57">
        <w:rPr>
          <w:rFonts w:cs="Times New Roman"/>
        </w:rPr>
        <w:t>,</w:t>
      </w:r>
      <w:r w:rsidR="00312C57">
        <w:rPr>
          <w:rFonts w:cs="Times New Roman"/>
        </w:rPr>
        <w:tab/>
      </w:r>
      <m:oMath>
        <m:sSub>
          <m:sSubPr>
            <m:ctrlPr>
              <w:rPr>
                <w:rFonts w:ascii="Cambria Math" w:hAnsi="Cambria Math" w:cs="Times New Roman"/>
                <w:i/>
                <w:vertAlign w:val="subscript"/>
              </w:rPr>
            </m:ctrlPr>
          </m:sSubPr>
          <m:e>
            <m:r>
              <w:rPr>
                <w:rFonts w:ascii="Cambria Math" w:hAnsi="Cambria Math" w:cs="Times New Roman"/>
                <w:vertAlign w:val="subscript"/>
              </w:rPr>
              <m:t>π</m:t>
            </m:r>
          </m:e>
          <m:sub>
            <m:r>
              <w:rPr>
                <w:rFonts w:ascii="Cambria Math" w:hAnsi="Cambria Math" w:cs="Times New Roman"/>
                <w:vertAlign w:val="subscript"/>
              </w:rPr>
              <m:t>i</m:t>
            </m:r>
          </m:sub>
        </m:sSub>
        <m:r>
          <w:rPr>
            <w:rFonts w:ascii="Cambria Math" w:hAnsi="Cambria Math" w:cs="Times New Roman"/>
            <w:vertAlign w:val="subscript"/>
          </w:rPr>
          <m:t xml:space="preserve"> </m:t>
        </m:r>
        <m:r>
          <w:rPr>
            <w:rFonts w:ascii="Cambria Math" w:hAnsi="Cambria Math"/>
            <w:vertAlign w:val="subscript"/>
          </w:rPr>
          <m:t>=P(</m:t>
        </m:r>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r>
          <w:rPr>
            <w:rFonts w:ascii="Cambria Math" w:hAnsi="Cambria Math"/>
            <w:vertAlign w:val="subscript"/>
          </w:rPr>
          <m:t>)</m:t>
        </m:r>
      </m:oMath>
      <w:r>
        <w:tab/>
        <w:t xml:space="preserve">   </w:t>
      </w:r>
      <w:r w:rsidR="00312C57">
        <w:t xml:space="preserve"> </w:t>
      </w:r>
      <m:oMath>
        <m:r>
          <w:rPr>
            <w:rFonts w:ascii="Cambria Math" w:hAnsi="Cambria Math"/>
          </w:rPr>
          <m:t xml:space="preserve"> 1 </m:t>
        </m:r>
        <m:r>
          <w:rPr>
            <w:rFonts w:ascii="Cambria Math" w:hAnsi="Cambria Math" w:cs="Times New Roman"/>
          </w:rPr>
          <m:t>≤</m:t>
        </m:r>
        <m:r>
          <w:rPr>
            <w:rFonts w:ascii="Cambria Math" w:hAnsi="Cambria Math"/>
          </w:rPr>
          <m:t xml:space="preserve"> i </m:t>
        </m:r>
        <m:r>
          <w:rPr>
            <w:rFonts w:ascii="Cambria Math" w:hAnsi="Cambria Math" w:cs="Times New Roman"/>
          </w:rPr>
          <m:t>≤ N</m:t>
        </m:r>
      </m:oMath>
      <w:r w:rsidR="00312C57">
        <w:rPr>
          <w:rFonts w:cs="Times New Roman"/>
        </w:rPr>
        <w:tab/>
        <w:t>(</w:t>
      </w:r>
      <w:r w:rsidR="00CC5A86">
        <w:rPr>
          <w:rFonts w:cs="Times New Roman"/>
        </w:rPr>
        <w:t>1.9</w:t>
      </w:r>
      <w:r w:rsidR="00312C57">
        <w:rPr>
          <w:rFonts w:cs="Times New Roman"/>
        </w:rPr>
        <w:t>)</w:t>
      </w:r>
    </w:p>
    <w:p w:rsidR="004920F9" w:rsidRDefault="001367C4" w:rsidP="00A639D7">
      <w:pPr>
        <w:pStyle w:val="ListParagraph"/>
        <w:numPr>
          <w:ilvl w:val="0"/>
          <w:numId w:val="7"/>
        </w:numPr>
      </w:pPr>
      <m:oMath>
        <m:r>
          <w:rPr>
            <w:rFonts w:ascii="Cambria Math" w:hAnsi="Cambria Math"/>
          </w:rPr>
          <m:t>A</m:t>
        </m:r>
      </m:oMath>
      <w:r w:rsidR="00312C57">
        <w:t xml:space="preserve"> là ma trận chứa những giá trị xác suất chuyển đổi từ trạng thái</w:t>
      </w:r>
      <m:oMath>
        <m:r>
          <w:rPr>
            <w:rFonts w:ascii="Cambria Math" w:hAnsi="Cambria Math"/>
          </w:rPr>
          <m:t xml:space="preserve"> i</m:t>
        </m:r>
      </m:oMath>
      <w:r w:rsidR="00312C57">
        <w:t xml:space="preserve"> sang trạng thái </w:t>
      </w:r>
      <m:oMath>
        <m:r>
          <w:rPr>
            <w:rFonts w:ascii="Cambria Math" w:hAnsi="Cambria Math"/>
          </w:rPr>
          <m:t>j</m:t>
        </m:r>
      </m:oMath>
      <w:r w:rsidR="00312C57">
        <w:t>.</w:t>
      </w:r>
    </w:p>
    <w:p w:rsidR="00312C57" w:rsidRDefault="001367C4" w:rsidP="00312C57">
      <w:pPr>
        <w:ind w:left="1440"/>
      </w:pPr>
      <m:oMath>
        <m:r>
          <w:rPr>
            <w:rFonts w:ascii="Cambria Math" w:hAnsi="Cambria Math"/>
          </w:rPr>
          <m:t>A = [</m:t>
        </m:r>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hAnsi="Cambria Math"/>
          </w:rPr>
          <m:t>]</m:t>
        </m:r>
      </m:oMath>
      <w:r w:rsidR="00312C57">
        <w:t>,</w:t>
      </w:r>
      <w:r w:rsidR="00312C57">
        <w:tab/>
      </w:r>
      <m:oMath>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hAnsi="Cambria Math"/>
          </w:rPr>
          <m:t>=P(</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 xml:space="preserve"> | </m:t>
        </m:r>
        <m:sSub>
          <m:sSubPr>
            <m:ctrlPr>
              <w:rPr>
                <w:rFonts w:ascii="Cambria Math" w:hAnsi="Cambria Math"/>
                <w:i/>
              </w:rPr>
            </m:ctrlPr>
          </m:sSubPr>
          <m:e>
            <m:r>
              <w:rPr>
                <w:rFonts w:ascii="Cambria Math" w:hAnsi="Cambria Math"/>
              </w:rPr>
              <m:t>q</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oMath>
      <w:r>
        <w:t xml:space="preserve">    </w:t>
      </w:r>
      <m:oMath>
        <m:r>
          <w:rPr>
            <w:rFonts w:ascii="Cambria Math" w:hAnsi="Cambria Math"/>
          </w:rPr>
          <m:t xml:space="preserve">1 </m:t>
        </m:r>
        <m:r>
          <w:rPr>
            <w:rFonts w:ascii="Cambria Math" w:hAnsi="Cambria Math" w:cs="Times New Roman"/>
          </w:rPr>
          <m:t>≤</m:t>
        </m:r>
        <m:r>
          <w:rPr>
            <w:rFonts w:ascii="Cambria Math" w:hAnsi="Cambria Math"/>
          </w:rPr>
          <m:t xml:space="preserve"> i, j </m:t>
        </m:r>
        <m:r>
          <w:rPr>
            <w:rFonts w:ascii="Cambria Math" w:hAnsi="Cambria Math" w:cs="Times New Roman"/>
          </w:rPr>
          <m:t>≤</m:t>
        </m:r>
        <m:r>
          <w:rPr>
            <w:rFonts w:ascii="Cambria Math" w:hAnsi="Cambria Math"/>
          </w:rPr>
          <m:t xml:space="preserve"> N</m:t>
        </m:r>
      </m:oMath>
      <w:r w:rsidR="00312C57">
        <w:tab/>
        <w:t>(1.</w:t>
      </w:r>
      <w:r w:rsidR="00CC5A86">
        <w:t>10</w:t>
      </w:r>
      <w:r w:rsidR="00312C57">
        <w:t>)</w:t>
      </w:r>
    </w:p>
    <w:p w:rsidR="00764B14" w:rsidRDefault="00E83B83" w:rsidP="00A639D7">
      <w:pPr>
        <w:pStyle w:val="ListParagraph"/>
        <w:numPr>
          <w:ilvl w:val="0"/>
          <w:numId w:val="7"/>
        </w:numPr>
      </w:pPr>
      <m:oMath>
        <m:r>
          <w:rPr>
            <w:rFonts w:ascii="Cambria Math" w:hAnsi="Cambria Math"/>
          </w:rPr>
          <m:t>B</m:t>
        </m:r>
      </m:oMath>
      <w:r w:rsidR="00312C57">
        <w:t xml:space="preserve"> là ma trận xác suất quan sát, chứa những giá trị xác suất của quan sát </w:t>
      </w:r>
      <m:oMath>
        <m:r>
          <w:rPr>
            <w:rFonts w:ascii="Cambria Math" w:hAnsi="Cambria Math"/>
          </w:rPr>
          <m:t>k</m:t>
        </m:r>
      </m:oMath>
      <w:r w:rsidR="00312C57">
        <w:t xml:space="preserve"> từ trạng thái </w:t>
      </w:r>
      <m:oMath>
        <m:r>
          <w:rPr>
            <w:rFonts w:ascii="Cambria Math" w:hAnsi="Cambria Math"/>
          </w:rPr>
          <m:t>i</m:t>
        </m:r>
      </m:oMath>
      <w:r w:rsidR="00312C57">
        <w:t>, độc lập với thời gian</w:t>
      </w:r>
    </w:p>
    <w:p w:rsidR="00E83B83" w:rsidRDefault="00E83B83" w:rsidP="00764B14">
      <w:pPr>
        <w:ind w:left="1440"/>
      </w:pPr>
      <m:oMath>
        <m:r>
          <w:rPr>
            <w:rFonts w:ascii="Cambria Math" w:hAnsi="Cambria Math"/>
          </w:rPr>
          <m:t>B=[</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k)]</m:t>
        </m:r>
      </m:oMath>
      <w:r w:rsidR="00764B14">
        <w:t xml:space="preserve">,   </w:t>
      </w:r>
    </w:p>
    <w:p w:rsidR="00312C57" w:rsidRPr="00312C57" w:rsidRDefault="00E20E99" w:rsidP="00764B14">
      <w:pPr>
        <w:ind w:left="1440"/>
      </w:pPr>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k)=P(</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oMath>
      <w:r w:rsidR="00312C57">
        <w:t xml:space="preserve"> </w:t>
      </w:r>
      <w:r w:rsidR="00764B14">
        <w:t xml:space="preserve">   </w:t>
      </w:r>
      <m:oMath>
        <m:r>
          <w:rPr>
            <w:rFonts w:ascii="Cambria Math" w:hAnsi="Cambria Math"/>
          </w:rPr>
          <m:t xml:space="preserve">1 </m:t>
        </m:r>
        <m:r>
          <w:rPr>
            <w:rFonts w:ascii="Cambria Math" w:hAnsi="Cambria Math" w:cs="Times New Roman"/>
          </w:rPr>
          <m:t>≤</m:t>
        </m:r>
        <m:r>
          <w:rPr>
            <w:rFonts w:ascii="Cambria Math" w:hAnsi="Cambria Math"/>
          </w:rPr>
          <m:t xml:space="preserve"> i </m:t>
        </m:r>
        <m:r>
          <w:rPr>
            <w:rFonts w:ascii="Cambria Math" w:hAnsi="Cambria Math" w:cs="Times New Roman"/>
          </w:rPr>
          <m:t>≤</m:t>
        </m:r>
        <m:r>
          <w:rPr>
            <w:rFonts w:ascii="Cambria Math" w:hAnsi="Cambria Math"/>
          </w:rPr>
          <m:t xml:space="preserve"> N; 1 </m:t>
        </m:r>
        <m:r>
          <w:rPr>
            <w:rFonts w:ascii="Cambria Math" w:hAnsi="Cambria Math" w:cs="Times New Roman"/>
          </w:rPr>
          <m:t>≤</m:t>
        </m:r>
        <m:r>
          <w:rPr>
            <w:rFonts w:ascii="Cambria Math" w:hAnsi="Cambria Math"/>
          </w:rPr>
          <m:t xml:space="preserve"> k </m:t>
        </m:r>
        <m:r>
          <w:rPr>
            <w:rFonts w:ascii="Cambria Math" w:hAnsi="Cambria Math" w:cs="Times New Roman"/>
          </w:rPr>
          <m:t>≤</m:t>
        </m:r>
        <m:r>
          <w:rPr>
            <w:rFonts w:ascii="Cambria Math" w:hAnsi="Cambria Math"/>
          </w:rPr>
          <m:t xml:space="preserve"> M</m:t>
        </m:r>
      </m:oMath>
      <w:r w:rsidR="00764B14">
        <w:tab/>
        <w:t>(</w:t>
      </w:r>
      <w:r w:rsidR="00CC5A86">
        <w:t>1.11</w:t>
      </w:r>
      <w:r w:rsidR="00764B14">
        <w:t>)</w:t>
      </w:r>
    </w:p>
    <w:p w:rsidR="00CC5A86" w:rsidRDefault="00CC5A86" w:rsidP="00CC5A86">
      <w:pPr>
        <w:ind w:firstLine="360"/>
      </w:pPr>
      <w:r>
        <w:t>Tóm lại, các thành phần của HMM bao gồm:</w:t>
      </w:r>
    </w:p>
    <w:p w:rsidR="00CC5A86" w:rsidRDefault="00CC5A86" w:rsidP="00A639D7">
      <w:pPr>
        <w:pStyle w:val="ListParagraph"/>
        <w:numPr>
          <w:ilvl w:val="0"/>
          <w:numId w:val="7"/>
        </w:numPr>
      </w:pPr>
      <w:r>
        <w:t xml:space="preserve">2 tham số không đổi về kích cỡ: </w:t>
      </w:r>
      <m:oMath>
        <m:r>
          <w:rPr>
            <w:rFonts w:ascii="Cambria Math" w:hAnsi="Cambria Math"/>
          </w:rPr>
          <m:t>N</m:t>
        </m:r>
      </m:oMath>
      <w:r>
        <w:t xml:space="preserve"> và </w:t>
      </w:r>
      <m:oMath>
        <m:r>
          <w:rPr>
            <w:rFonts w:ascii="Cambria Math" w:hAnsi="Cambria Math"/>
          </w:rPr>
          <m:t>M</m:t>
        </m:r>
      </m:oMath>
      <w:r>
        <w:t>(tổng số các trạng thái và các quan sát).</w:t>
      </w:r>
    </w:p>
    <w:p w:rsidR="00034A8A" w:rsidRDefault="00CC5A86" w:rsidP="00A639D7">
      <w:pPr>
        <w:pStyle w:val="ListParagraph"/>
        <w:numPr>
          <w:ilvl w:val="0"/>
          <w:numId w:val="7"/>
        </w:numPr>
      </w:pPr>
      <w:r>
        <w:t xml:space="preserve">3 tập hợp phân bố xác suất: </w:t>
      </w:r>
      <m:oMath>
        <m:r>
          <w:rPr>
            <w:rFonts w:ascii="Cambria Math" w:hAnsi="Cambria Math" w:cs="Times New Roman"/>
          </w:rPr>
          <m:t>П, A, B</m:t>
        </m:r>
      </m:oMath>
      <w:r>
        <w:rPr>
          <w:rFonts w:cs="Times New Roman"/>
        </w:rPr>
        <w:t xml:space="preserve">. Một mô hình HMM được ký hiệu </w:t>
      </w:r>
      <m:oMath>
        <m:r>
          <w:rPr>
            <w:rFonts w:ascii="Cambria Math" w:hAnsi="Cambria Math" w:cs="Times New Roman"/>
          </w:rPr>
          <m:t>λ = (A, B, π)</m:t>
        </m:r>
      </m:oMath>
    </w:p>
    <w:p w:rsidR="004920F9" w:rsidRDefault="00C5443F" w:rsidP="00906BC4">
      <w:pPr>
        <w:pStyle w:val="C4"/>
        <w:outlineLvl w:val="2"/>
      </w:pPr>
      <w:bookmarkStart w:id="70" w:name="_Toc515183809"/>
      <w:r>
        <w:t xml:space="preserve">Ứng </w:t>
      </w:r>
      <w:r w:rsidR="00034A8A">
        <w:t>dụng của HMM</w:t>
      </w:r>
      <w:bookmarkEnd w:id="70"/>
    </w:p>
    <w:p w:rsidR="00034A8A" w:rsidRDefault="00034A8A" w:rsidP="00A639D7">
      <w:pPr>
        <w:pStyle w:val="ListParagraph"/>
        <w:numPr>
          <w:ilvl w:val="0"/>
          <w:numId w:val="7"/>
        </w:numPr>
      </w:pPr>
      <w:r>
        <w:t>HMM được sử dụng nhiều trong phân tích ngôn ngữ: Nhận dạng tiế</w:t>
      </w:r>
      <w:r w:rsidR="00E45DE5">
        <w:t>ng nói (</w:t>
      </w:r>
      <w:r>
        <w:t>đối tượng quan sát được là âm thanh, đối tượng ẩn là từ ngữ).</w:t>
      </w:r>
    </w:p>
    <w:p w:rsidR="00034A8A" w:rsidRDefault="00034A8A" w:rsidP="00A639D7">
      <w:pPr>
        <w:pStyle w:val="ListParagraph"/>
        <w:numPr>
          <w:ilvl w:val="0"/>
          <w:numId w:val="7"/>
        </w:numPr>
      </w:pPr>
      <w:r>
        <w:t>Nhận dạng chữ viế</w:t>
      </w:r>
      <w:r w:rsidR="00E45DE5">
        <w:t>t tay (</w:t>
      </w:r>
      <w:r>
        <w:t>đối tượng quan sát được là ký hiểu, đối tượng ẩn là từ ngữ).</w:t>
      </w:r>
    </w:p>
    <w:p w:rsidR="00034A8A" w:rsidRDefault="00034A8A" w:rsidP="00A639D7">
      <w:pPr>
        <w:pStyle w:val="ListParagraph"/>
        <w:numPr>
          <w:ilvl w:val="0"/>
          <w:numId w:val="7"/>
        </w:numPr>
      </w:pPr>
      <w:r>
        <w:t xml:space="preserve">Phân loại từ ngữ (đối tượng quan sát được là từ ngữ, đối tượng ẩn là </w:t>
      </w:r>
      <w:r w:rsidR="00A944DB">
        <w:t>các loại từ: danh từ, động từ, tính từ</w:t>
      </w:r>
      <w:r>
        <w:t>)</w:t>
      </w:r>
    </w:p>
    <w:p w:rsidR="004920F9" w:rsidRPr="005369AA" w:rsidRDefault="00A944DB" w:rsidP="00A639D7">
      <w:pPr>
        <w:pStyle w:val="ListParagraph"/>
        <w:numPr>
          <w:ilvl w:val="0"/>
          <w:numId w:val="7"/>
        </w:numPr>
      </w:pPr>
      <w:r>
        <w:t>Hệ thống phiên dịch ngôn ngữ</w:t>
      </w:r>
      <w:r w:rsidR="00E45DE5">
        <w:t xml:space="preserve"> (</w:t>
      </w:r>
      <w:r>
        <w:t>đối tượng quan sát được là từ nước ngoài, đối tượng ẩn là từ ngữ ứng với ngôn ngữ cần dịch)</w:t>
      </w:r>
    </w:p>
    <w:p w:rsidR="00C314D7" w:rsidRDefault="001F5331" w:rsidP="00906BC4">
      <w:pPr>
        <w:pStyle w:val="C3"/>
        <w:numPr>
          <w:ilvl w:val="2"/>
          <w:numId w:val="1"/>
        </w:numPr>
        <w:outlineLvl w:val="2"/>
      </w:pPr>
      <w:bookmarkStart w:id="71" w:name="_Toc515183810"/>
      <w:r>
        <w:t>Mô hình</w:t>
      </w:r>
      <w:r w:rsidR="00C314D7">
        <w:t xml:space="preserve"> hỗn hợp Gauss</w:t>
      </w:r>
      <w:bookmarkEnd w:id="71"/>
    </w:p>
    <w:p w:rsidR="00C314D7" w:rsidRPr="00E2695A" w:rsidRDefault="00C314D7" w:rsidP="00A639D7">
      <w:pPr>
        <w:pStyle w:val="C3"/>
        <w:numPr>
          <w:ilvl w:val="0"/>
          <w:numId w:val="17"/>
        </w:numPr>
        <w:outlineLvl w:val="2"/>
      </w:pPr>
      <w:bookmarkStart w:id="72" w:name="_Toc367651264"/>
      <w:bookmarkStart w:id="73" w:name="_Toc515183811"/>
      <w:r>
        <w:t>Đặc tả mô hình</w:t>
      </w:r>
      <w:bookmarkEnd w:id="72"/>
      <w:bookmarkEnd w:id="73"/>
    </w:p>
    <w:p w:rsidR="00C314D7" w:rsidRDefault="008474FD" w:rsidP="00C314D7">
      <w:r>
        <w:t xml:space="preserve">      </w:t>
      </w:r>
      <w:r w:rsidR="00C314D7">
        <w:t>Mô hình hợp Gauss (GMM) là một dạng mô hình thống</w:t>
      </w:r>
      <w:r>
        <w:t xml:space="preserve"> </w:t>
      </w:r>
      <w:r w:rsidR="00C314D7">
        <w:t>kê được xây dựng từ việc huấn luyện các tham số thông qua dữ liệu học. Mô hình</w:t>
      </w:r>
      <w:r>
        <w:t xml:space="preserve"> </w:t>
      </w:r>
      <w:r w:rsidR="00C314D7">
        <w:t>GMM còn có một số tên gọi khác như We</w:t>
      </w:r>
      <w:r>
        <w:t xml:space="preserve">ighted Normal Distribution Sums </w:t>
      </w:r>
      <w:r w:rsidR="00C314D7">
        <w:t>hay</w:t>
      </w:r>
      <w:r>
        <w:t xml:space="preserve"> </w:t>
      </w:r>
      <w:r w:rsidR="00C314D7">
        <w:t>Radial Basis Function Approximations…</w:t>
      </w:r>
    </w:p>
    <w:p w:rsidR="00C314D7" w:rsidRDefault="00C314D7" w:rsidP="00C314D7">
      <w:pPr>
        <w:jc w:val="center"/>
      </w:pPr>
      <w:r w:rsidRPr="00312294">
        <w:rPr>
          <w:noProof/>
          <w:lang w:eastAsia="zh-CN"/>
        </w:rPr>
        <w:lastRenderedPageBreak/>
        <w:drawing>
          <wp:inline distT="0" distB="0" distL="0" distR="0" wp14:anchorId="7900435D" wp14:editId="1A254079">
            <wp:extent cx="3080327" cy="2221921"/>
            <wp:effectExtent l="19050" t="0" r="5773"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3085019" cy="2225305"/>
                    </a:xfrm>
                    <a:prstGeom prst="rect">
                      <a:avLst/>
                    </a:prstGeom>
                    <a:noFill/>
                    <a:ln w="9525">
                      <a:noFill/>
                      <a:miter lim="800000"/>
                      <a:headEnd/>
                      <a:tailEnd/>
                    </a:ln>
                  </pic:spPr>
                </pic:pic>
              </a:graphicData>
            </a:graphic>
          </wp:inline>
        </w:drawing>
      </w:r>
    </w:p>
    <w:p w:rsidR="00C314D7" w:rsidRPr="0047646F" w:rsidRDefault="007D6C8C" w:rsidP="00C37218">
      <w:pPr>
        <w:pStyle w:val="AHinh"/>
      </w:pPr>
      <w:bookmarkStart w:id="74" w:name="_Toc367523885"/>
      <w:bookmarkStart w:id="75" w:name="_Toc514427246"/>
      <w:bookmarkStart w:id="76" w:name="_Toc514427333"/>
      <w:bookmarkStart w:id="77" w:name="_Toc515183664"/>
      <w:r>
        <w:t>Hình 1.7</w:t>
      </w:r>
      <w:r w:rsidR="00C314D7" w:rsidRPr="0047646F">
        <w:t>. Hàm mật độ Gauss</w:t>
      </w:r>
      <w:bookmarkEnd w:id="74"/>
      <w:bookmarkEnd w:id="75"/>
      <w:bookmarkEnd w:id="76"/>
      <w:bookmarkEnd w:id="77"/>
    </w:p>
    <w:p w:rsidR="00C314D7" w:rsidRDefault="008474FD" w:rsidP="00C314D7">
      <w:r>
        <w:t xml:space="preserve">      </w:t>
      </w:r>
      <w:r w:rsidR="00C314D7">
        <w:t>Về cơ bản, mô hình GMM xấp xỉ một hàm mật độ xác suất bằng hợp các hàm mật</w:t>
      </w:r>
      <w:r>
        <w:t xml:space="preserve"> </w:t>
      </w:r>
      <w:r w:rsidR="00C314D7">
        <w:t>độ</w:t>
      </w:r>
      <w:r w:rsidR="00EC4861">
        <w:t xml:space="preserve"> Gauss. Hình 1.7</w:t>
      </w:r>
      <w:r w:rsidR="00C314D7">
        <w:t xml:space="preserve"> minh họa hai hàm mật độ Gauss với các tham số khác nhau.</w:t>
      </w:r>
    </w:p>
    <w:p w:rsidR="00C314D7" w:rsidRDefault="00C314D7" w:rsidP="00C314D7">
      <w:r>
        <w:t xml:space="preserve">Một cách hình thức, hàm mật độ xác suất của phân phối Gaus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r>
          <w:rPr>
            <w:rFonts w:ascii="Cambria Math" w:eastAsiaTheme="minorEastAsia" w:hAnsi="Cambria Math"/>
          </w:rPr>
          <m:t>(x, μ,</m:t>
        </m:r>
        <m:sSup>
          <m:sSupPr>
            <m:ctrlPr>
              <w:rPr>
                <w:rFonts w:ascii="Cambria Math" w:eastAsiaTheme="minorEastAsia" w:hAnsi="Cambria Math"/>
                <w:i/>
              </w:rPr>
            </m:ctrlPr>
          </m:sSupPr>
          <m:e>
            <m:r>
              <w:rPr>
                <w:rFonts w:ascii="Cambria Math" w:eastAsiaTheme="minorEastAsia" w:hAnsi="Cambria Math"/>
              </w:rPr>
              <m:t xml:space="preserve"> σ</m:t>
            </m:r>
          </m:e>
          <m:sup>
            <m:r>
              <w:rPr>
                <w:rFonts w:ascii="Cambria Math" w:eastAsiaTheme="minorEastAsia" w:hAnsi="Cambria Math"/>
              </w:rPr>
              <m:t>2</m:t>
            </m:r>
          </m:sup>
        </m:sSup>
        <m:r>
          <w:rPr>
            <w:rFonts w:ascii="Cambria Math" w:eastAsiaTheme="minorEastAsia" w:hAnsi="Cambria Math"/>
          </w:rPr>
          <m:t>)</m:t>
        </m:r>
      </m:oMath>
      <w:r>
        <w:t xml:space="preserve"> được cho bởi công thức:</w:t>
      </w:r>
    </w:p>
    <w:p w:rsidR="00C314D7" w:rsidRDefault="00C314D7" w:rsidP="00C314D7">
      <w:pPr>
        <w:jc w:val="center"/>
      </w:pPr>
      <w:r>
        <w:t xml:space="preserve">                                </w:t>
      </w:r>
      <w:r w:rsidRPr="00FE4BDC">
        <w:rPr>
          <w:position w:val="-32"/>
        </w:rPr>
        <w:object w:dxaOrig="3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9pt;height:37.2pt" o:ole="">
            <v:imagedata r:id="rId12" o:title=""/>
          </v:shape>
          <o:OLEObject Type="Embed" ProgID="Equation.DSMT4" ShapeID="_x0000_i1025" DrawAspect="Content" ObjectID="_1588929422" r:id="rId13"/>
        </w:object>
      </w:r>
      <w:r>
        <w:t xml:space="preserve">                             ( 1.1</w:t>
      </w:r>
      <w:r w:rsidR="00EC4861">
        <w:t>1</w:t>
      </w:r>
      <w:r>
        <w:t>)</w:t>
      </w:r>
    </w:p>
    <w:p w:rsidR="00C314D7" w:rsidRDefault="00C314D7" w:rsidP="00C314D7">
      <w:r>
        <w:t xml:space="preserve">trong đó, μ là giá trị trung bình, σ là độ lệch chuẩn. Trong trường hợp </w:t>
      </w:r>
      <m:oMath>
        <m:r>
          <w:rPr>
            <w:rFonts w:ascii="Cambria Math" w:hAnsi="Cambria Math"/>
          </w:rPr>
          <m:t>x</m:t>
        </m:r>
      </m:oMath>
      <w:r>
        <w:t xml:space="preserve"> là vector</w:t>
      </w:r>
    </w:p>
    <w:p w:rsidR="00C314D7" w:rsidRDefault="00C314D7" w:rsidP="00C314D7">
      <w:r>
        <w:t xml:space="preserve">gồm </w:t>
      </w:r>
      <m:oMath>
        <m:r>
          <w:rPr>
            <w:rFonts w:ascii="Cambria Math" w:hAnsi="Cambria Math"/>
          </w:rPr>
          <m:t>D</m:t>
        </m:r>
      </m:oMath>
      <w:r>
        <w:t xml:space="preserve"> thành phần, hàm mật độ xác suất của phân phối Gauss </w:t>
      </w: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x, μ, Σ)</m:t>
        </m:r>
      </m:oMath>
      <w:r>
        <w:t xml:space="preserve"> được cho</w:t>
      </w:r>
    </w:p>
    <w:p w:rsidR="00C314D7" w:rsidRDefault="00C314D7" w:rsidP="00C314D7">
      <w:r>
        <w:t>bởi công thức:</w:t>
      </w:r>
    </w:p>
    <w:p w:rsidR="00C314D7" w:rsidRDefault="00C314D7" w:rsidP="00C314D7">
      <w:pPr>
        <w:jc w:val="center"/>
      </w:pPr>
      <w:r w:rsidRPr="004513DC">
        <w:rPr>
          <w:position w:val="-28"/>
        </w:rPr>
        <w:object w:dxaOrig="4860" w:dyaOrig="680">
          <v:shape id="_x0000_i1026" type="#_x0000_t75" style="width:244.5pt;height:34.8pt" o:ole="">
            <v:imagedata r:id="rId14" o:title=""/>
          </v:shape>
          <o:OLEObject Type="Embed" ProgID="Equation.DSMT4" ShapeID="_x0000_i1026" DrawAspect="Content" ObjectID="_1588929423" r:id="rId15"/>
        </w:object>
      </w:r>
    </w:p>
    <w:p w:rsidR="00C314D7" w:rsidRDefault="00C314D7" w:rsidP="00C314D7">
      <w:pPr>
        <w:jc w:val="center"/>
      </w:pPr>
    </w:p>
    <w:p w:rsidR="00C314D7" w:rsidRDefault="00C314D7" w:rsidP="00C314D7">
      <w:r>
        <w:t xml:space="preserve">khi đó, </w:t>
      </w:r>
      <m:oMath>
        <m:r>
          <w:rPr>
            <w:rFonts w:ascii="Cambria Math" w:hAnsi="Cambria Math"/>
          </w:rPr>
          <m:t>μ</m:t>
        </m:r>
      </m:oMath>
      <w:r>
        <w:t xml:space="preserve"> là vector trung bình, </w:t>
      </w:r>
      <m:oMath>
        <m:r>
          <w:rPr>
            <w:rFonts w:ascii="Cambria Math" w:hAnsi="Cambria Math"/>
          </w:rPr>
          <m:t>Σ</m:t>
        </m:r>
      </m:oMath>
      <w:r>
        <w:t xml:space="preserve"> là ma trận hiệp phương sai. Nếu chọn </w:t>
      </w:r>
      <m:oMath>
        <m:r>
          <w:rPr>
            <w:rFonts w:ascii="Cambria Math" w:hAnsi="Cambria Math"/>
          </w:rPr>
          <m:t>μ=0 và σ=1</m:t>
        </m:r>
      </m:oMath>
      <w:r w:rsidR="00EC4861">
        <w:t xml:space="preserve">, </w:t>
      </w:r>
      <w:r>
        <w:t>công thức (1.1</w:t>
      </w:r>
      <w:r w:rsidR="00EC4861">
        <w:t>1</w:t>
      </w:r>
      <w:r>
        <w:t>) sẽ trở thành hàm mật độ chuẩn Gauss:</w:t>
      </w:r>
    </w:p>
    <w:p w:rsidR="00C314D7" w:rsidRDefault="00C314D7" w:rsidP="00C314D7">
      <w:pPr>
        <w:jc w:val="center"/>
      </w:pPr>
      <w:r w:rsidRPr="000818BE">
        <w:rPr>
          <w:position w:val="-32"/>
        </w:rPr>
        <w:object w:dxaOrig="2500" w:dyaOrig="760">
          <v:shape id="_x0000_i1027" type="#_x0000_t75" style="width:123.45pt;height:37.2pt" o:ole="">
            <v:imagedata r:id="rId16" o:title=""/>
          </v:shape>
          <o:OLEObject Type="Embed" ProgID="Equation.DSMT4" ShapeID="_x0000_i1027" DrawAspect="Content" ObjectID="_1588929424" r:id="rId17"/>
        </w:object>
      </w:r>
    </w:p>
    <w:p w:rsidR="00C314D7" w:rsidRDefault="008474FD" w:rsidP="00C314D7">
      <w:r>
        <w:t xml:space="preserve">      </w:t>
      </w:r>
      <w:r w:rsidR="00C314D7">
        <w:t>Từ “Gauss” được đặt theo tên của nhà toán học người Đức Carl Friedrich Gauss.</w:t>
      </w:r>
    </w:p>
    <w:p w:rsidR="00C314D7" w:rsidRDefault="00C314D7" w:rsidP="00C314D7">
      <w:r>
        <w:t>Ông đã định nghĩa hàm mật độ Gauss và áp dụng trong phân tích dữ liệu thiên văn.</w:t>
      </w:r>
    </w:p>
    <w:p w:rsidR="00C314D7" w:rsidRPr="00312294" w:rsidRDefault="00C314D7" w:rsidP="00C314D7">
      <w:pPr>
        <w:jc w:val="center"/>
      </w:pPr>
      <w:r>
        <w:rPr>
          <w:noProof/>
          <w:lang w:eastAsia="zh-CN"/>
        </w:rPr>
        <w:drawing>
          <wp:inline distT="0" distB="0" distL="0" distR="0" wp14:anchorId="222714D6" wp14:editId="50571608">
            <wp:extent cx="3597418" cy="1872343"/>
            <wp:effectExtent l="19050" t="0" r="3032"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3606324" cy="1876978"/>
                    </a:xfrm>
                    <a:prstGeom prst="rect">
                      <a:avLst/>
                    </a:prstGeom>
                    <a:noFill/>
                    <a:ln w="9525">
                      <a:noFill/>
                      <a:miter lim="800000"/>
                      <a:headEnd/>
                      <a:tailEnd/>
                    </a:ln>
                  </pic:spPr>
                </pic:pic>
              </a:graphicData>
            </a:graphic>
          </wp:inline>
        </w:drawing>
      </w:r>
    </w:p>
    <w:p w:rsidR="00C314D7" w:rsidRPr="00312294" w:rsidRDefault="007D6C8C" w:rsidP="00C37218">
      <w:pPr>
        <w:pStyle w:val="AHinh"/>
      </w:pPr>
      <w:bookmarkStart w:id="78" w:name="_Toc367523886"/>
      <w:bookmarkStart w:id="79" w:name="_Toc514427247"/>
      <w:bookmarkStart w:id="80" w:name="_Toc514427334"/>
      <w:bookmarkStart w:id="81" w:name="_Toc515183665"/>
      <w:r>
        <w:t>Hình 1.8</w:t>
      </w:r>
      <w:r w:rsidR="00C314D7" w:rsidRPr="00132E77">
        <w:t>.</w:t>
      </w:r>
      <w:r w:rsidR="00C314D7">
        <w:t xml:space="preserve"> </w:t>
      </w:r>
      <w:r w:rsidR="00C314D7" w:rsidRPr="00312294">
        <w:t>Mô hình GMM</w:t>
      </w:r>
      <w:bookmarkEnd w:id="78"/>
      <w:bookmarkEnd w:id="79"/>
      <w:bookmarkEnd w:id="80"/>
      <w:bookmarkEnd w:id="81"/>
    </w:p>
    <w:p w:rsidR="00C314D7" w:rsidRDefault="008474FD" w:rsidP="00C314D7">
      <w:r>
        <w:lastRenderedPageBreak/>
        <w:t xml:space="preserve">      </w:t>
      </w:r>
      <w:r w:rsidR="00C314D7">
        <w:t xml:space="preserve">Cho trước </w:t>
      </w:r>
      <m:oMath>
        <m:r>
          <w:rPr>
            <w:rFonts w:ascii="Cambria Math" w:hAnsi="Cambria Math"/>
          </w:rPr>
          <m:t>M</m:t>
        </m:r>
      </m:oMath>
      <w:r w:rsidR="00C314D7">
        <w:t xml:space="preserve"> phân phối Gauss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 xml:space="preserve"> p</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p</m:t>
            </m:r>
          </m:e>
          <m:sub>
            <m:r>
              <w:rPr>
                <w:rFonts w:ascii="Cambria Math" w:hAnsi="Cambria Math"/>
              </w:rPr>
              <m:t>M</m:t>
            </m:r>
          </m:sub>
        </m:sSub>
      </m:oMath>
      <w:r w:rsidR="00EC4861">
        <w:t xml:space="preserve">, </w:t>
      </w:r>
      <w:r w:rsidR="00C314D7">
        <w:t>hàm mật độ xác suất của mô hình</w:t>
      </w:r>
    </w:p>
    <w:p w:rsidR="00C314D7" w:rsidRDefault="00C314D7" w:rsidP="00C314D7">
      <w:r>
        <w:t>GMM được minh họ</w:t>
      </w:r>
      <w:r w:rsidR="00EC4861">
        <w:t>a trong hình 1.8</w:t>
      </w:r>
      <w:r>
        <w:t xml:space="preserve"> chính là tổng trọng của </w:t>
      </w:r>
      <m:oMath>
        <m:r>
          <w:rPr>
            <w:rFonts w:ascii="Cambria Math" w:hAnsi="Cambria Math"/>
          </w:rPr>
          <m:t>M</m:t>
        </m:r>
      </m:oMath>
      <w:r>
        <w:t xml:space="preserve"> phân phối Gauss</w:t>
      </w:r>
    </w:p>
    <w:p w:rsidR="00C314D7" w:rsidRDefault="00C314D7" w:rsidP="00C314D7">
      <w:r>
        <w:t>theo công thức:</w:t>
      </w:r>
    </w:p>
    <w:p w:rsidR="00C314D7" w:rsidRDefault="00C314D7" w:rsidP="00C314D7">
      <w:pPr>
        <w:jc w:val="center"/>
      </w:pPr>
      <w:r w:rsidRPr="00592DBB">
        <w:rPr>
          <w:position w:val="-28"/>
        </w:rPr>
        <w:object w:dxaOrig="2140" w:dyaOrig="680">
          <v:shape id="_x0000_i1028" type="#_x0000_t75" style="width:135.3pt;height:44.3pt" o:ole="">
            <v:imagedata r:id="rId19" o:title=""/>
          </v:shape>
          <o:OLEObject Type="Embed" ProgID="Equation.DSMT4" ShapeID="_x0000_i1028" DrawAspect="Content" ObjectID="_1588929425" r:id="rId20"/>
        </w:object>
      </w:r>
    </w:p>
    <w:p w:rsidR="00C314D7" w:rsidRDefault="00C314D7" w:rsidP="00C314D7">
      <w:r>
        <w:t>trong đó,</w:t>
      </w:r>
      <w:r w:rsidR="00EC4861">
        <w:t xml:space="preserve">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EC4861">
        <w:rPr>
          <w:rFonts w:eastAsiaTheme="minorEastAsia"/>
        </w:rPr>
        <w:t xml:space="preserve"> </w:t>
      </w:r>
      <w:r>
        <w:t>là trọng số của phân phối Gauss thứ</w:t>
      </w:r>
      <m:oMath>
        <m:r>
          <w:rPr>
            <w:rFonts w:ascii="Cambria Math" w:hAnsi="Cambria Math"/>
          </w:rPr>
          <m:t xml:space="preserve"> i</m:t>
        </m:r>
      </m:oMath>
      <w:r>
        <w:t xml:space="preserve">, thỏa ràng buộc </w:t>
      </w:r>
      <m:oMath>
        <m:r>
          <w:rPr>
            <w:rFonts w:ascii="Cambria Math" w:hAnsi="Cambria Math"/>
          </w:rPr>
          <m:t xml:space="preserve">0≤ </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1</m:t>
        </m:r>
      </m:oMath>
      <w:r>
        <w:t xml:space="preserve"> và</w:t>
      </w:r>
    </w:p>
    <w:p w:rsidR="00C314D7" w:rsidRDefault="00E20E99" w:rsidP="00C314D7">
      <m:oMath>
        <m:nary>
          <m:naryPr>
            <m:chr m:val="∑"/>
            <m:grow m:val="1"/>
            <m:ctrlPr>
              <w:rPr>
                <w:rFonts w:ascii="Cambria Math" w:hAnsi="Cambria Math"/>
              </w:rPr>
            </m:ctrlPr>
          </m:naryPr>
          <m:sub>
            <m:r>
              <w:rPr>
                <w:rFonts w:ascii="Cambria Math" w:eastAsia="Cambria Math" w:hAnsi="Cambria Math" w:cs="Cambria Math"/>
              </w:rPr>
              <m:t>i=1</m:t>
            </m:r>
          </m:sub>
          <m:sup>
            <m:r>
              <w:rPr>
                <w:rFonts w:ascii="Cambria Math" w:eastAsia="Cambria Math" w:hAnsi="Cambria Math" w:cs="Cambria Math"/>
              </w:rPr>
              <m:t>M</m:t>
            </m:r>
          </m:sup>
          <m:e>
            <m:r>
              <m:rPr>
                <m:sty m:val="p"/>
              </m:rPr>
              <w:rPr>
                <w:rFonts w:ascii="Cambria Math" w:hAnsi="Cambria Math"/>
                <w:position w:val="-12"/>
              </w:rPr>
              <w:object w:dxaOrig="279" w:dyaOrig="360">
                <v:shape id="_x0000_i1038" type="#_x0000_t75" style="width:13.45pt;height:19pt" o:ole="">
                  <v:imagedata r:id="rId21" o:title=""/>
                </v:shape>
                <o:OLEObject Type="Embed" ProgID="Equation.DSMT4" ShapeID="_x0000_i1038" DrawAspect="Content" ObjectID="_1588929426" r:id="rId22"/>
              </w:object>
            </m:r>
            <m:r>
              <m:rPr>
                <m:sty m:val="p"/>
              </m:rPr>
              <w:rPr>
                <w:rFonts w:ascii="Cambria Math" w:hAnsi="Cambria Math"/>
              </w:rPr>
              <m:t>=1</m:t>
            </m:r>
          </m:e>
        </m:nary>
      </m:oMath>
      <w:r w:rsidR="00C314D7">
        <w:rPr>
          <w:rFonts w:ascii="Symbol" w:hAnsi="Symbol"/>
        </w:rPr>
        <w:t></w:t>
      </w:r>
      <w:r w:rsidR="00C314D7">
        <w:rPr>
          <w:rFonts w:ascii="Symbol" w:hAnsi="Symbol"/>
        </w:rPr>
        <w:t></w:t>
      </w:r>
      <w:r w:rsidR="00C314D7">
        <w:t xml:space="preserve"> Các trọng số này thể hiện mức độ ảnh hưởng của mỗi phân phối Gauss</w:t>
      </w:r>
      <w:r w:rsidR="00C314D7">
        <w:rPr>
          <w:rFonts w:ascii="Symbol" w:hAnsi="Symbol"/>
        </w:rPr>
        <w:t></w:t>
      </w:r>
      <w:r w:rsidR="00C314D7">
        <w:t>đối với mô hình GMM. Như vậy, phân phối Gauss có phương sai và trọng số lớn bao nhiêu thì có mức độ ảnh hưởng lớn bấy nhiêu đối với kết xuất của mô hình.</w:t>
      </w:r>
    </w:p>
    <w:p w:rsidR="00C314D7" w:rsidRDefault="00A06D8C" w:rsidP="00C314D7">
      <w:r>
        <w:t>Hình 1.9</w:t>
      </w:r>
      <w:r w:rsidR="00C314D7">
        <w:t xml:space="preserve"> cho thấy mức độ ảnh hưởng của từng phân phối Gauss lên GMM.</w:t>
      </w:r>
    </w:p>
    <w:p w:rsidR="00C314D7" w:rsidRDefault="00C314D7" w:rsidP="00C314D7">
      <w:pPr>
        <w:jc w:val="center"/>
        <w:rPr>
          <w:rFonts w:ascii="Symbol" w:hAnsi="Symbol"/>
        </w:rPr>
      </w:pPr>
    </w:p>
    <w:p w:rsidR="00C314D7" w:rsidRDefault="00C314D7" w:rsidP="00C314D7">
      <w:pPr>
        <w:jc w:val="center"/>
        <w:rPr>
          <w:rFonts w:ascii="Symbol" w:hAnsi="Symbol"/>
        </w:rPr>
      </w:pPr>
      <w:r>
        <w:rPr>
          <w:rFonts w:ascii="Symbol" w:hAnsi="Symbol"/>
          <w:noProof/>
          <w:lang w:eastAsia="zh-CN"/>
        </w:rPr>
        <w:drawing>
          <wp:inline distT="0" distB="0" distL="0" distR="0" wp14:anchorId="37F504E7" wp14:editId="4DC9DD25">
            <wp:extent cx="3703831" cy="126367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 cstate="print"/>
                    <a:srcRect/>
                    <a:stretch>
                      <a:fillRect/>
                    </a:stretch>
                  </pic:blipFill>
                  <pic:spPr bwMode="auto">
                    <a:xfrm>
                      <a:off x="0" y="0"/>
                      <a:ext cx="3709104" cy="1265474"/>
                    </a:xfrm>
                    <a:prstGeom prst="rect">
                      <a:avLst/>
                    </a:prstGeom>
                    <a:noFill/>
                    <a:ln w="9525">
                      <a:noFill/>
                      <a:miter lim="800000"/>
                      <a:headEnd/>
                      <a:tailEnd/>
                    </a:ln>
                  </pic:spPr>
                </pic:pic>
              </a:graphicData>
            </a:graphic>
          </wp:inline>
        </w:drawing>
      </w:r>
    </w:p>
    <w:p w:rsidR="00C314D7" w:rsidRPr="00DF42CB" w:rsidRDefault="00C314D7" w:rsidP="00C37218">
      <w:pPr>
        <w:pStyle w:val="AHinh"/>
      </w:pPr>
      <w:bookmarkStart w:id="82" w:name="_Toc367523887"/>
      <w:bookmarkStart w:id="83" w:name="_Toc514427248"/>
      <w:bookmarkStart w:id="84" w:name="_Toc514427335"/>
      <w:bookmarkStart w:id="85" w:name="_Toc515183666"/>
      <w:r w:rsidRPr="00DF42CB">
        <w:t>Hình</w:t>
      </w:r>
      <w:r w:rsidR="007D6C8C">
        <w:t xml:space="preserve"> 1.9.</w:t>
      </w:r>
      <w:r>
        <w:t xml:space="preserve"> Hàm mật độ của GMM có 3 phân phối Gauss</w:t>
      </w:r>
      <w:bookmarkEnd w:id="82"/>
      <w:bookmarkEnd w:id="83"/>
      <w:bookmarkEnd w:id="84"/>
      <w:bookmarkEnd w:id="85"/>
    </w:p>
    <w:p w:rsidR="00C314D7" w:rsidRDefault="008474FD" w:rsidP="00C314D7">
      <w:r>
        <w:t xml:space="preserve">      Như vậy, một mô hình GMM có M phân phối Gauss sẽ được đại diện bởi bộ tham </w:t>
      </w:r>
      <w:r w:rsidR="00C314D7">
        <w:t xml:space="preserve">số </w:t>
      </w:r>
      <m:oMath>
        <m:r>
          <w:rPr>
            <w:rFonts w:ascii="Cambria Math" w:hAnsi="Cambria Math"/>
          </w:rPr>
          <m:t xml:space="preserve">λ = { </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i</m:t>
            </m:r>
          </m:sub>
        </m:sSub>
        <m:r>
          <w:rPr>
            <w:rFonts w:ascii="Cambria Math" w:hAnsi="Cambria Math"/>
          </w:rPr>
          <m:t xml:space="preserve"> }, i </m:t>
        </m:r>
        <m:r>
          <w:rPr>
            <w:rFonts w:ascii="Cambria Math" w:hAnsi="Cambria Math" w:cs="Cambria Math"/>
          </w:rPr>
          <m:t>∈</m:t>
        </m:r>
        <m:r>
          <w:rPr>
            <w:rFonts w:ascii="Cambria Math" w:hAnsi="Cambria Math" w:cs="Times New Roman"/>
          </w:rPr>
          <m:t xml:space="preserve"> [1, M]</m:t>
        </m:r>
      </m:oMath>
      <w:r w:rsidR="00C314D7">
        <w:rPr>
          <w:rFonts w:cs="Times New Roman"/>
        </w:rPr>
        <w:t>. Trong hư</w:t>
      </w:r>
      <w:r w:rsidR="00C314D7">
        <w:t>ớng tiếp cận GMM giải quyế</w:t>
      </w:r>
      <w:r w:rsidR="00E64668">
        <w:t>t bài toàn phân lớp làn điệu</w:t>
      </w:r>
      <w:r w:rsidR="00C314D7">
        <w:t>, mỗ</w:t>
      </w:r>
      <w:r w:rsidR="00E64668">
        <w:t>i làn điệu</w:t>
      </w:r>
      <w:r w:rsidR="00C314D7">
        <w:t xml:space="preserve"> sẽ được mô hình hóa bằng một mô hình GMM mà bộ tham số </w:t>
      </w:r>
      <m:oMath>
        <m:r>
          <w:rPr>
            <w:rFonts w:ascii="Cambria Math" w:hAnsi="Cambria Math"/>
          </w:rPr>
          <m:t>λ</m:t>
        </m:r>
      </m:oMath>
      <w:r w:rsidR="00C314D7">
        <w:t xml:space="preserve"> của nó sẽ được xác định thông qua việc huấn luyện trên tập mẫu học củ</w:t>
      </w:r>
      <w:r w:rsidR="00E64668">
        <w:t>a làn điệu</w:t>
      </w:r>
      <w:r w:rsidR="00C314D7">
        <w:t xml:space="preserve"> tương ứng.</w:t>
      </w:r>
    </w:p>
    <w:p w:rsidR="008474FD" w:rsidRDefault="008474FD" w:rsidP="00C314D7">
      <w:r>
        <w:t xml:space="preserve">      </w:t>
      </w:r>
      <w:r w:rsidR="00C314D7">
        <w:t>Tùy thuộc vào cách tổ chức của ma trận hiệp phương sai (Covariance Matrix), GMM có thể có một số biến thể khác nhau:</w:t>
      </w:r>
    </w:p>
    <w:p w:rsidR="00C314D7" w:rsidRDefault="00C314D7" w:rsidP="00A639D7">
      <w:pPr>
        <w:pStyle w:val="ListParagraph"/>
        <w:numPr>
          <w:ilvl w:val="0"/>
          <w:numId w:val="7"/>
        </w:numPr>
      </w:pPr>
      <w:r>
        <w:t>Nodal covariance matrices GMM: mỗi phân phối Gauss trong GMM có một</w:t>
      </w:r>
      <w:r w:rsidR="008474FD">
        <w:t xml:space="preserve"> </w:t>
      </w:r>
      <w:r>
        <w:t>ma trận hiệp phương sai riêng.</w:t>
      </w:r>
    </w:p>
    <w:p w:rsidR="00C314D7" w:rsidRDefault="00C314D7" w:rsidP="00A639D7">
      <w:pPr>
        <w:pStyle w:val="ListParagraph"/>
        <w:numPr>
          <w:ilvl w:val="0"/>
          <w:numId w:val="7"/>
        </w:numPr>
      </w:pPr>
      <w:r>
        <w:t>Grand Covariance Matrix GMM: mọi phân phối Gauss trong một GMM dùng</w:t>
      </w:r>
      <w:r w:rsidR="008474FD">
        <w:t xml:space="preserve"> </w:t>
      </w:r>
      <w:r>
        <w:t>chung một ma trận hiệp phương sai.</w:t>
      </w:r>
    </w:p>
    <w:p w:rsidR="00C314D7" w:rsidRDefault="00C314D7" w:rsidP="00A639D7">
      <w:pPr>
        <w:pStyle w:val="ListParagraph"/>
        <w:numPr>
          <w:ilvl w:val="0"/>
          <w:numId w:val="7"/>
        </w:numPr>
      </w:pPr>
      <w:r>
        <w:t>Global Covariance Matrix GMM: mọi phân phối Gauss trong tất cả các GMM</w:t>
      </w:r>
      <w:r w:rsidR="008474FD">
        <w:t xml:space="preserve"> </w:t>
      </w:r>
      <w:r>
        <w:t>dùng chung một ma trận hiệp phương sai.</w:t>
      </w:r>
    </w:p>
    <w:p w:rsidR="00C314D7" w:rsidRPr="00312294" w:rsidRDefault="008474FD" w:rsidP="00C314D7">
      <w:r>
        <w:t xml:space="preserve">      </w:t>
      </w:r>
      <w:r w:rsidR="00C314D7">
        <w:t>Ngoài ra, xét về dạng thức, ma trận hiệp phương sai gồm hai loại: Full (dạng đầy đủ) và Diagonal (dạng ma trận đường chéo). Thông thường, dạng Nodal-Diagonal</w:t>
      </w:r>
      <w:r>
        <w:t xml:space="preserve"> </w:t>
      </w:r>
      <w:r w:rsidR="00C314D7">
        <w:t>Covariance Matrices GMM được sử dụng phổ biến nhất.</w:t>
      </w:r>
    </w:p>
    <w:p w:rsidR="00C314D7" w:rsidRDefault="00C314D7" w:rsidP="00A639D7">
      <w:pPr>
        <w:pStyle w:val="C3"/>
        <w:numPr>
          <w:ilvl w:val="0"/>
          <w:numId w:val="17"/>
        </w:numPr>
        <w:outlineLvl w:val="2"/>
      </w:pPr>
      <w:bookmarkStart w:id="86" w:name="_Toc367651265"/>
      <w:bookmarkStart w:id="87" w:name="_Toc515183812"/>
      <w:r>
        <w:t>Bài toán ước lượng mật độ</w:t>
      </w:r>
      <w:bookmarkEnd w:id="86"/>
      <w:bookmarkEnd w:id="87"/>
    </w:p>
    <w:p w:rsidR="008474FD" w:rsidRDefault="00C314D7" w:rsidP="008474FD">
      <w:pPr>
        <w:ind w:firstLine="360"/>
      </w:pPr>
      <w:r>
        <w:t xml:space="preserve">Trong bộ phân loại dựa trên mô hình thống kê, việc ước lượng các tham số của mô hình được thực hiện thông qua huấn luyện trên một số lượng lớn các dữ liệu </w:t>
      </w:r>
      <w:r>
        <w:lastRenderedPageBreak/>
        <w:t xml:space="preserve">học. Mục tiêu của bước huấn luyện là nhằm tổng quát hóa, mô hình hóa những đặc điểm chung nhất của tập dữ liệu học. Đối với mô hình GMM, một trong những kỹ thuật xác định bộ tham số </w:t>
      </w:r>
      <m:oMath>
        <m:r>
          <w:rPr>
            <w:rFonts w:ascii="Cambria Math" w:hAnsi="Cambria Math"/>
          </w:rPr>
          <m:t>λ</m:t>
        </m:r>
      </m:oMath>
      <w:r>
        <w:t xml:space="preserve"> của nó được áp dụng khá phổ biến là thuậ</w:t>
      </w:r>
      <w:r w:rsidR="00E64668">
        <w:t>t toán Cực đại hóa kỳ vọng</w:t>
      </w:r>
      <w:r>
        <w:t xml:space="preserve"> (EM). Bản thân EM là một thuật toán tổng quát, đem lại các kết quả khác nhau đối với các mô hình khác nhau. Ngoài ra, có hai tiêu chí ước lượng khác nhau trong EM:</w:t>
      </w:r>
    </w:p>
    <w:p w:rsidR="00C314D7" w:rsidRDefault="008474FD" w:rsidP="008474FD">
      <w:r>
        <w:t xml:space="preserve">- </w:t>
      </w:r>
      <w:r w:rsidR="00E64668">
        <w:t>Cực đại khả hiện</w:t>
      </w:r>
      <w:r w:rsidR="00C314D7">
        <w:t xml:space="preserve"> (ML): ước lượng tham số theo hướng cực đại hóa độ tương tự </w:t>
      </w:r>
      <m:oMath>
        <m:r>
          <w:rPr>
            <w:rFonts w:ascii="Cambria Math" w:hAnsi="Cambria Math"/>
          </w:rPr>
          <m:t>p(X | λ)</m:t>
        </m:r>
      </m:oMath>
      <w:r w:rsidR="00C314D7">
        <w:t>.</w:t>
      </w:r>
    </w:p>
    <w:p w:rsidR="00C314D7" w:rsidRDefault="00C314D7" w:rsidP="00C314D7">
      <w:r>
        <w:t xml:space="preserve">- </w:t>
      </w:r>
      <w:r w:rsidR="00E64668">
        <w:t>Cực đại xác suất hậu nghiệm</w:t>
      </w:r>
      <w:r>
        <w:t xml:space="preserve"> (MAP): ước lượng tham số theo hướng cực đại hóa xác suất quyết định </w:t>
      </w:r>
      <m:oMath>
        <m:r>
          <w:rPr>
            <w:rFonts w:ascii="Cambria Math" w:hAnsi="Cambria Math"/>
          </w:rPr>
          <m:t>p(λ | X)</m:t>
        </m:r>
      </m:oMath>
      <w:r>
        <w:t>.</w:t>
      </w:r>
    </w:p>
    <w:p w:rsidR="00C314D7" w:rsidRDefault="008474FD" w:rsidP="00C314D7">
      <w:r>
        <w:t xml:space="preserve">      </w:t>
      </w:r>
      <w:r w:rsidR="00C314D7">
        <w:t>Cho trướ</w:t>
      </w:r>
      <w:r w:rsidR="009A10E4">
        <w:t>c vectơ</w:t>
      </w:r>
      <w:r w:rsidR="00C314D7">
        <w:t xml:space="preserve"> đặc trưng </w:t>
      </w:r>
      <m:oMath>
        <m:r>
          <w:rPr>
            <w:rFonts w:ascii="Cambria Math" w:hAnsi="Cambria Math"/>
          </w:rPr>
          <m:t>X</m:t>
        </m:r>
      </m:oMath>
      <w:r w:rsidR="00C314D7">
        <w:t xml:space="preserve"> trích được từ dữ liệu âm thanh, ta có thể dễ dàng tính được độ tương tự </w:t>
      </w:r>
      <m:oMath>
        <m:r>
          <w:rPr>
            <w:rFonts w:ascii="Cambria Math" w:hAnsi="Cambria Math"/>
          </w:rPr>
          <m:t>p(X | λ)</m:t>
        </m:r>
      </m:oMath>
      <w:r w:rsidR="00C314D7">
        <w:t xml:space="preserve">. Tuy nhiên, trong định danh người nói, vai trò quyết định lại nằm ở xác suất </w:t>
      </w:r>
      <m:oMath>
        <m:r>
          <w:rPr>
            <w:rFonts w:ascii="Cambria Math" w:hAnsi="Cambria Math"/>
          </w:rPr>
          <m:t>p(λ | X)</m:t>
        </m:r>
      </m:oMath>
      <w:r w:rsidR="00C314D7">
        <w:t xml:space="preserve">. Sử dụng công thức Bayes, ta có tương quan giữa </w:t>
      </w:r>
      <m:oMath>
        <m:r>
          <w:rPr>
            <w:rFonts w:ascii="Cambria Math" w:hAnsi="Cambria Math"/>
          </w:rPr>
          <m:t>p(X|λ)</m:t>
        </m:r>
      </m:oMath>
      <w:r w:rsidR="00C314D7">
        <w:t xml:space="preserve"> và </w:t>
      </w:r>
      <m:oMath>
        <m:r>
          <w:rPr>
            <w:rFonts w:ascii="Cambria Math" w:hAnsi="Cambria Math"/>
          </w:rPr>
          <m:t>p(λ|X)</m:t>
        </m:r>
      </m:oMath>
      <w:r w:rsidR="00C314D7">
        <w:t>:</w:t>
      </w:r>
    </w:p>
    <w:p w:rsidR="00C314D7" w:rsidRDefault="00E64668" w:rsidP="00C314D7">
      <w:pPr>
        <w:jc w:val="center"/>
      </w:pPr>
      <w:r w:rsidRPr="003F5B0A">
        <w:rPr>
          <w:position w:val="-28"/>
        </w:rPr>
        <w:object w:dxaOrig="2439" w:dyaOrig="660">
          <v:shape id="_x0000_i1029" type="#_x0000_t75" style="width:132.9pt;height:34.8pt" o:ole="">
            <v:imagedata r:id="rId24" o:title=""/>
          </v:shape>
          <o:OLEObject Type="Embed" ProgID="Equation.DSMT4" ShapeID="_x0000_i1029" DrawAspect="Content" ObjectID="_1588929427" r:id="rId25"/>
        </w:object>
      </w:r>
    </w:p>
    <w:p w:rsidR="00C314D7" w:rsidRDefault="00C314D7" w:rsidP="00C314D7">
      <w:r>
        <w:t xml:space="preserve">trong đó, </w:t>
      </w:r>
      <m:oMath>
        <m:r>
          <w:rPr>
            <w:rFonts w:ascii="Cambria Math" w:eastAsiaTheme="minorEastAsia" w:hAnsi="Cambria Math"/>
          </w:rPr>
          <m:t>p(X)</m:t>
        </m:r>
      </m:oMath>
      <w:r>
        <w:t xml:space="preserve"> là xác suất xuất hiện củ</w:t>
      </w:r>
      <w:r w:rsidR="009A10E4">
        <w:t>a vectơ</w:t>
      </w:r>
      <w:r>
        <w:t xml:space="preserve"> đặc trưng </w:t>
      </w:r>
      <m:oMath>
        <m:r>
          <w:rPr>
            <w:rFonts w:ascii="Cambria Math" w:hAnsi="Cambria Math"/>
          </w:rPr>
          <m:t>X</m:t>
        </m:r>
      </m:oMath>
      <w:r>
        <w:t xml:space="preserve">, </w:t>
      </w:r>
      <m:oMath>
        <m:r>
          <w:rPr>
            <w:rFonts w:ascii="Cambria Math" w:hAnsi="Cambria Math"/>
          </w:rPr>
          <m:t>p(λ)</m:t>
        </m:r>
      </m:oMath>
      <w:r>
        <w:t xml:space="preserve"> là tần suất xuất</w:t>
      </w:r>
    </w:p>
    <w:p w:rsidR="00C314D7" w:rsidRDefault="00C314D7" w:rsidP="00A41744">
      <w:r>
        <w:t>hiện củ</w:t>
      </w:r>
      <w:r w:rsidR="00034F74">
        <w:t xml:space="preserve">a dữ liệu cần phân lớp </w:t>
      </w:r>
      <w:r>
        <w:t>được mô hình hóa bởi GMM tương ứng. Trong luật quyết đị</w:t>
      </w:r>
      <w:r w:rsidR="00034F74">
        <w:t xml:space="preserve">nh </w:t>
      </w:r>
      <w:r>
        <w:t xml:space="preserve">Bayes, </w:t>
      </w:r>
      <m:oMath>
        <m:r>
          <m:rPr>
            <m:sty m:val="bi"/>
          </m:rPr>
          <w:rPr>
            <w:rFonts w:ascii="Cambria Math" w:hAnsi="Cambria Math"/>
          </w:rPr>
          <m:t>p</m:t>
        </m:r>
        <m:r>
          <w:rPr>
            <w:rFonts w:ascii="Cambria Math" w:hAnsi="Cambria Math"/>
          </w:rPr>
          <m:t>(</m:t>
        </m:r>
        <m:r>
          <m:rPr>
            <m:sty m:val="bi"/>
          </m:rPr>
          <w:rPr>
            <w:rFonts w:ascii="Cambria Math" w:hAnsi="Cambria Math"/>
          </w:rPr>
          <m:t>X</m:t>
        </m:r>
        <m:r>
          <w:rPr>
            <w:rFonts w:ascii="Cambria Math" w:hAnsi="Cambria Math"/>
          </w:rPr>
          <m:t>)</m:t>
        </m:r>
      </m:oMath>
      <w:r>
        <w:t xml:space="preserve"> độc lập; như vậy nếu giả định </w:t>
      </w:r>
      <m:oMath>
        <m:r>
          <m:rPr>
            <m:sty m:val="bi"/>
          </m:rPr>
          <w:rPr>
            <w:rFonts w:ascii="Cambria Math" w:hAnsi="Cambria Math"/>
          </w:rPr>
          <m:t>p</m:t>
        </m:r>
        <m:r>
          <w:rPr>
            <w:rFonts w:ascii="Cambria Math" w:hAnsi="Cambria Math"/>
          </w:rPr>
          <m:t>(</m:t>
        </m:r>
        <m:r>
          <m:rPr>
            <m:sty m:val="bi"/>
          </m:rPr>
          <w:rPr>
            <w:rFonts w:ascii="Cambria Math" w:hAnsi="Cambria Math"/>
          </w:rPr>
          <m:t>λ</m:t>
        </m:r>
        <m:r>
          <w:rPr>
            <w:rFonts w:ascii="Cambria Math" w:hAnsi="Cambria Math"/>
          </w:rPr>
          <m:t>)</m:t>
        </m:r>
      </m:oMath>
      <w:r>
        <w:t xml:space="preserve"> là đồng nhất cho mọ</w:t>
      </w:r>
      <w:r w:rsidR="00034F74">
        <w:t xml:space="preserve">i lớp, ta </w:t>
      </w:r>
      <w:r>
        <w:t xml:space="preserve">có thể quy vai trò quyết định từ </w:t>
      </w:r>
      <m:oMath>
        <m:r>
          <m:rPr>
            <m:sty m:val="bi"/>
          </m:rPr>
          <w:rPr>
            <w:rFonts w:ascii="Cambria Math" w:hAnsi="Cambria Math"/>
          </w:rPr>
          <m:t>p</m:t>
        </m:r>
        <m:r>
          <w:rPr>
            <w:rFonts w:ascii="Cambria Math" w:hAnsi="Cambria Math"/>
          </w:rPr>
          <m:t>(</m:t>
        </m:r>
        <m:r>
          <m:rPr>
            <m:sty m:val="bi"/>
          </m:rPr>
          <w:rPr>
            <w:rFonts w:ascii="Cambria Math" w:hAnsi="Cambria Math"/>
          </w:rPr>
          <m:t>λ</m:t>
        </m:r>
        <m:r>
          <w:rPr>
            <w:rFonts w:ascii="Cambria Math" w:hAnsi="Cambria Math"/>
          </w:rPr>
          <m:t xml:space="preserve"> | </m:t>
        </m:r>
        <m:r>
          <m:rPr>
            <m:sty m:val="bi"/>
          </m:rPr>
          <w:rPr>
            <w:rFonts w:ascii="Cambria Math" w:hAnsi="Cambria Math"/>
          </w:rPr>
          <m:t>X</m:t>
        </m:r>
        <m:r>
          <w:rPr>
            <w:rFonts w:ascii="Cambria Math" w:hAnsi="Cambria Math"/>
          </w:rPr>
          <m:t>)</m:t>
        </m:r>
      </m:oMath>
      <w:r>
        <w:t xml:space="preserve"> về </w:t>
      </w:r>
      <m:oMath>
        <m:r>
          <m:rPr>
            <m:sty m:val="bi"/>
          </m:rPr>
          <w:rPr>
            <w:rFonts w:ascii="Cambria Math" w:hAnsi="Cambria Math"/>
          </w:rPr>
          <m:t>p</m:t>
        </m:r>
        <m:r>
          <w:rPr>
            <w:rFonts w:ascii="Cambria Math" w:hAnsi="Cambria Math"/>
          </w:rPr>
          <m:t>(</m:t>
        </m:r>
        <m:r>
          <m:rPr>
            <m:sty m:val="bi"/>
          </m:rPr>
          <w:rPr>
            <w:rFonts w:ascii="Cambria Math" w:hAnsi="Cambria Math"/>
          </w:rPr>
          <m:t>X</m:t>
        </m:r>
        <m:r>
          <w:rPr>
            <w:rFonts w:ascii="Cambria Math" w:hAnsi="Cambria Math"/>
          </w:rPr>
          <m:t xml:space="preserve"> | </m:t>
        </m:r>
        <m:r>
          <m:rPr>
            <m:sty m:val="bi"/>
          </m:rPr>
          <w:rPr>
            <w:rFonts w:ascii="Cambria Math" w:hAnsi="Cambria Math"/>
          </w:rPr>
          <m:t>λ</m:t>
        </m:r>
        <m:r>
          <w:rPr>
            <w:rFonts w:ascii="Cambria Math" w:hAnsi="Cambria Math"/>
          </w:rPr>
          <m:t>)</m:t>
        </m:r>
      </m:oMath>
      <w:r>
        <w:t xml:space="preserve"> và áp dụng EM ước lượng </w:t>
      </w:r>
      <m:oMath>
        <m:r>
          <m:rPr>
            <m:sty m:val="bi"/>
          </m:rPr>
          <w:rPr>
            <w:rFonts w:ascii="Cambria Math" w:hAnsi="Cambria Math"/>
          </w:rPr>
          <m:t>λ</m:t>
        </m:r>
        <m:r>
          <w:rPr>
            <w:rFonts w:ascii="Cambria Math" w:hAnsi="Cambria Math"/>
          </w:rPr>
          <m:t xml:space="preserve"> </m:t>
        </m:r>
      </m:oMath>
      <w:r>
        <w:t>theo hướ</w:t>
      </w:r>
      <w:r w:rsidR="00034F74">
        <w:t>ng cực đại khả hiện</w:t>
      </w:r>
      <w:r>
        <w:t>:</w:t>
      </w:r>
    </w:p>
    <w:p w:rsidR="00C314D7" w:rsidRDefault="00C314D7" w:rsidP="00C314D7"/>
    <w:p w:rsidR="00C314D7" w:rsidRDefault="00C314D7" w:rsidP="00C314D7">
      <w:pPr>
        <w:jc w:val="center"/>
      </w:pPr>
      <w:r>
        <w:rPr>
          <w:noProof/>
          <w:lang w:eastAsia="zh-CN"/>
        </w:rPr>
        <w:drawing>
          <wp:inline distT="0" distB="0" distL="0" distR="0" wp14:anchorId="5435BC5E" wp14:editId="2C883984">
            <wp:extent cx="1861457" cy="421625"/>
            <wp:effectExtent l="0" t="0" r="0"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1883348" cy="426583"/>
                    </a:xfrm>
                    <a:prstGeom prst="rect">
                      <a:avLst/>
                    </a:prstGeom>
                    <a:noFill/>
                    <a:ln w="9525">
                      <a:noFill/>
                      <a:miter lim="800000"/>
                      <a:headEnd/>
                      <a:tailEnd/>
                    </a:ln>
                  </pic:spPr>
                </pic:pic>
              </a:graphicData>
            </a:graphic>
          </wp:inline>
        </w:drawing>
      </w:r>
    </w:p>
    <w:p w:rsidR="00C314D7" w:rsidRDefault="00C314D7" w:rsidP="00C314D7">
      <w:r>
        <w:t xml:space="preserve">Như vậy, với tập dữ liệu huấn luyện </w:t>
      </w:r>
      <m:oMath>
        <m:r>
          <w:rPr>
            <w:rFonts w:ascii="Cambria Math" w:hAnsi="Cambria Math"/>
          </w:rPr>
          <m:t>X</m:t>
        </m:r>
      </m:oMath>
      <w:r>
        <w:t xml:space="preserve"> gồm </w:t>
      </w:r>
      <m:oMath>
        <m:r>
          <w:rPr>
            <w:rFonts w:ascii="Cambria Math" w:hAnsi="Cambria Math"/>
          </w:rPr>
          <m:t>T</m:t>
        </m:r>
      </m:oMath>
      <w:r>
        <w:t xml:space="preserve"> mẫu </w:t>
      </w:r>
      <m:oMath>
        <m:r>
          <w:rPr>
            <w:rFonts w:ascii="Cambria Math" w:hAnsi="Cambria Math"/>
          </w:rPr>
          <m:t>X</m:t>
        </m:r>
      </m:oMath>
      <w:r>
        <w:t xml:space="preserve"> </w:t>
      </w:r>
      <w:r w:rsidRPr="002124FC">
        <w:rPr>
          <w:position w:val="-14"/>
        </w:rPr>
        <w:object w:dxaOrig="1900" w:dyaOrig="400">
          <v:shape id="_x0000_i1030" type="#_x0000_t75" style="width:95.75pt;height:20.55pt" o:ole="">
            <v:imagedata r:id="rId27" o:title=""/>
          </v:shape>
          <o:OLEObject Type="Embed" ProgID="Equation.DSMT4" ShapeID="_x0000_i1030" DrawAspect="Content" ObjectID="_1588929428" r:id="rId28"/>
        </w:object>
      </w:r>
      <w:r>
        <w:t xml:space="preserve"> các trọng số, trung bình và phương sai của GMM ở mỗi bước lặp sẽ là:</w:t>
      </w:r>
    </w:p>
    <w:p w:rsidR="00C314D7" w:rsidRDefault="00C314D7" w:rsidP="00C314D7">
      <w:pPr>
        <w:jc w:val="center"/>
      </w:pPr>
      <w:r>
        <w:t xml:space="preserve">Trọng số: </w:t>
      </w:r>
      <w:r w:rsidRPr="00D81CA0">
        <w:rPr>
          <w:position w:val="-28"/>
        </w:rPr>
        <w:object w:dxaOrig="1920" w:dyaOrig="680">
          <v:shape id="_x0000_i1031" type="#_x0000_t75" style="width:133.7pt;height:44.3pt" o:ole="">
            <v:imagedata r:id="rId29" o:title=""/>
          </v:shape>
          <o:OLEObject Type="Embed" ProgID="Equation.DSMT4" ShapeID="_x0000_i1031" DrawAspect="Content" ObjectID="_1588929429" r:id="rId30"/>
        </w:object>
      </w:r>
    </w:p>
    <w:p w:rsidR="00C314D7" w:rsidRDefault="00C314D7" w:rsidP="00C314D7">
      <w:pPr>
        <w:jc w:val="center"/>
      </w:pPr>
      <w:r>
        <w:t xml:space="preserve">Trung bình: </w:t>
      </w:r>
      <w:r w:rsidRPr="00EA4077">
        <w:rPr>
          <w:position w:val="-60"/>
        </w:rPr>
        <w:object w:dxaOrig="1980" w:dyaOrig="1320">
          <v:shape id="_x0000_i1032" type="#_x0000_t75" style="width:100.5pt;height:67.25pt" o:ole="">
            <v:imagedata r:id="rId31" o:title=""/>
          </v:shape>
          <o:OLEObject Type="Embed" ProgID="Equation.DSMT4" ShapeID="_x0000_i1032" DrawAspect="Content" ObjectID="_1588929430" r:id="rId32"/>
        </w:object>
      </w:r>
    </w:p>
    <w:p w:rsidR="00C314D7" w:rsidRDefault="00C314D7" w:rsidP="00C314D7">
      <w:pPr>
        <w:jc w:val="center"/>
      </w:pPr>
      <w:r>
        <w:t xml:space="preserve">Phương sai: </w:t>
      </w:r>
      <w:r w:rsidRPr="00073434">
        <w:rPr>
          <w:position w:val="-60"/>
        </w:rPr>
        <w:object w:dxaOrig="2580" w:dyaOrig="1320">
          <v:shape id="_x0000_i1033" type="#_x0000_t75" style="width:129.75pt;height:67.25pt" o:ole="">
            <v:imagedata r:id="rId33" o:title=""/>
          </v:shape>
          <o:OLEObject Type="Embed" ProgID="Equation.DSMT4" ShapeID="_x0000_i1033" DrawAspect="Content" ObjectID="_1588929431" r:id="rId34"/>
        </w:object>
      </w:r>
    </w:p>
    <w:p w:rsidR="00C314D7" w:rsidRDefault="00C314D7" w:rsidP="00C314D7">
      <w:r>
        <w:t xml:space="preserve">trong đó, </w:t>
      </w:r>
      <w:r w:rsidRPr="009669FA">
        <w:rPr>
          <w:position w:val="-14"/>
        </w:rPr>
        <w:object w:dxaOrig="820" w:dyaOrig="400">
          <v:shape id="_x0000_i1034" type="#_x0000_t75" style="width:41.15pt;height:20.55pt" o:ole="">
            <v:imagedata r:id="rId35" o:title=""/>
          </v:shape>
          <o:OLEObject Type="Embed" ProgID="Equation.DSMT4" ShapeID="_x0000_i1034" DrawAspect="Content" ObjectID="_1588929432" r:id="rId36"/>
        </w:object>
      </w:r>
      <w:r>
        <w:t xml:space="preserve"> là các thành phần tương ứ</w:t>
      </w:r>
      <w:r w:rsidR="009A10E4">
        <w:t>ng trong các vectơ</w:t>
      </w:r>
      <w:r>
        <w:t xml:space="preserve"> </w:t>
      </w:r>
      <w:r w:rsidRPr="00585710">
        <w:rPr>
          <w:position w:val="-14"/>
        </w:rPr>
        <w:object w:dxaOrig="820" w:dyaOrig="400">
          <v:shape id="_x0000_i1035" type="#_x0000_t75" style="width:41.15pt;height:20.55pt" o:ole="">
            <v:imagedata r:id="rId37" o:title=""/>
          </v:shape>
          <o:OLEObject Type="Embed" ProgID="Equation.DSMT4" ShapeID="_x0000_i1035" DrawAspect="Content" ObjectID="_1588929433" r:id="rId38"/>
        </w:object>
      </w:r>
      <w:r>
        <w:t xml:space="preserve"> . Xác suất </w:t>
      </w:r>
      <w:r w:rsidRPr="00585710">
        <w:rPr>
          <w:position w:val="-12"/>
        </w:rPr>
        <w:object w:dxaOrig="1020" w:dyaOrig="360">
          <v:shape id="_x0000_i1036" type="#_x0000_t75" style="width:51.45pt;height:19pt" o:ole="">
            <v:imagedata r:id="rId39" o:title=""/>
          </v:shape>
          <o:OLEObject Type="Embed" ProgID="Equation.DSMT4" ShapeID="_x0000_i1036" DrawAspect="Content" ObjectID="_1588929434" r:id="rId40"/>
        </w:object>
      </w:r>
      <w:r>
        <w:t>cho bởi công thức:</w:t>
      </w:r>
    </w:p>
    <w:p w:rsidR="00C314D7" w:rsidRDefault="00C314D7" w:rsidP="00C314D7">
      <w:pPr>
        <w:jc w:val="center"/>
      </w:pPr>
      <w:r w:rsidRPr="00585710">
        <w:rPr>
          <w:position w:val="-60"/>
        </w:rPr>
        <w:object w:dxaOrig="2420" w:dyaOrig="980">
          <v:shape id="_x0000_i1037" type="#_x0000_t75" style="width:120.25pt;height:48.25pt" o:ole="">
            <v:imagedata r:id="rId41" o:title=""/>
          </v:shape>
          <o:OLEObject Type="Embed" ProgID="Equation.DSMT4" ShapeID="_x0000_i1037" DrawAspect="Content" ObjectID="_1588929435" r:id="rId42"/>
        </w:object>
      </w:r>
    </w:p>
    <w:p w:rsidR="00C314D7" w:rsidRDefault="00C314D7" w:rsidP="000F4433">
      <w:r>
        <w:t xml:space="preserve">Trong quá trình xây dựng GMM, có hai vấn đề phát sinh là: số phân phối Gauss </w:t>
      </w:r>
      <m:oMath>
        <m:r>
          <w:rPr>
            <w:rFonts w:ascii="Cambria Math" w:hAnsi="Cambria Math"/>
          </w:rPr>
          <m:t>M</m:t>
        </m:r>
      </m:oMath>
    </w:p>
    <w:p w:rsidR="00C314D7" w:rsidRDefault="00C314D7" w:rsidP="000F4433">
      <w:pPr>
        <w:jc w:val="left"/>
      </w:pPr>
      <w:r>
        <w:t xml:space="preserve">của mô hình, và bộ tham số khởi đầu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t xml:space="preserve"> trước khi tiến hành thuật toán EM. Hiện tại,</w:t>
      </w:r>
    </w:p>
    <w:p w:rsidR="00C314D7" w:rsidRDefault="00C314D7" w:rsidP="000F4433">
      <w:pPr>
        <w:jc w:val="left"/>
      </w:pPr>
      <w:r>
        <w:t xml:space="preserve">vẫn chưa có giải pháp tối ưu trên lý thuyết cho việc chọn </w:t>
      </w:r>
      <m:oMath>
        <m:r>
          <w:rPr>
            <w:rFonts w:ascii="Cambria Math" w:hAnsi="Cambria Math"/>
          </w:rPr>
          <m:t>M</m:t>
        </m:r>
      </m:oMath>
      <w:r w:rsidR="002C1A19">
        <w:t xml:space="preserve"> và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t>. Thông thường, M sẽ được chọn qua thực nghiệm, còn λ</w:t>
      </w:r>
      <w:r w:rsidRPr="00585710">
        <w:rPr>
          <w:vertAlign w:val="subscript"/>
        </w:rPr>
        <w:t>0</w:t>
      </w:r>
      <w:r>
        <w:t xml:space="preserve"> sẽ được khởi tạo bằng thuật toán K-means</w:t>
      </w:r>
    </w:p>
    <w:p w:rsidR="00C314D7" w:rsidRDefault="00C314D7" w:rsidP="000F4433">
      <w:r>
        <w:t>nhằm đem lại khả năng cao hơn cho việc đạt tối ưu toàn cục, đồng thời đẩy nhanh</w:t>
      </w:r>
    </w:p>
    <w:p w:rsidR="00C314D7" w:rsidRPr="00C314D7" w:rsidRDefault="00C314D7" w:rsidP="000F4433">
      <w:r>
        <w:t>tốc độ hội tụ trong huấn luyện.</w:t>
      </w:r>
    </w:p>
    <w:p w:rsidR="00B3053D" w:rsidRPr="008925C8" w:rsidRDefault="00E837E4" w:rsidP="006F2CC5">
      <w:pPr>
        <w:pStyle w:val="C2"/>
      </w:pPr>
      <w:bookmarkStart w:id="88" w:name="_Toc514427190"/>
      <w:bookmarkStart w:id="89" w:name="_Toc514427277"/>
      <w:bookmarkStart w:id="90" w:name="_Toc515183813"/>
      <w:r>
        <w:t>P</w:t>
      </w:r>
      <w:r w:rsidR="004E2B2B">
        <w:t>hân lớ</w:t>
      </w:r>
      <w:r w:rsidR="00DF0E51">
        <w:t>p làn điệu chèo và dân ca quan họ</w:t>
      </w:r>
      <w:bookmarkEnd w:id="88"/>
      <w:bookmarkEnd w:id="89"/>
      <w:bookmarkEnd w:id="90"/>
    </w:p>
    <w:p w:rsidR="00DF0E51" w:rsidRDefault="0079322A" w:rsidP="00906BC4">
      <w:pPr>
        <w:pStyle w:val="C3"/>
        <w:numPr>
          <w:ilvl w:val="2"/>
          <w:numId w:val="1"/>
        </w:numPr>
        <w:outlineLvl w:val="2"/>
      </w:pPr>
      <w:bookmarkStart w:id="91" w:name="_Toc514427191"/>
      <w:bookmarkStart w:id="92" w:name="_Toc514427278"/>
      <w:bookmarkStart w:id="93" w:name="_Toc515183814"/>
      <w:r>
        <w:t>Đặc trưng của làn điệu chèo và dân ca quan họ</w:t>
      </w:r>
      <w:bookmarkEnd w:id="91"/>
      <w:bookmarkEnd w:id="92"/>
      <w:bookmarkEnd w:id="93"/>
    </w:p>
    <w:p w:rsidR="00DF0E51" w:rsidRDefault="00DF0E51" w:rsidP="00A639D7">
      <w:pPr>
        <w:pStyle w:val="C4"/>
        <w:numPr>
          <w:ilvl w:val="0"/>
          <w:numId w:val="29"/>
        </w:numPr>
        <w:outlineLvl w:val="2"/>
      </w:pPr>
      <w:bookmarkStart w:id="94" w:name="_Toc515183815"/>
      <w:r>
        <w:t>Đặc trưng củ</w:t>
      </w:r>
      <w:r w:rsidR="00476089">
        <w:t>a làn điệu chèo</w:t>
      </w:r>
      <w:bookmarkEnd w:id="94"/>
      <w:r w:rsidR="00476089">
        <w:t xml:space="preserve"> </w:t>
      </w:r>
    </w:p>
    <w:p w:rsidR="00476089" w:rsidRDefault="00DF0E51" w:rsidP="00DF0E51">
      <w:r>
        <w:t xml:space="preserve">     Hát chèo được hình thành và bắt nguồn từ các làn điệu </w:t>
      </w:r>
      <w:r w:rsidRPr="00DF0E51">
        <w:t>dân ca, lời hát Chèo lấy trong các sáng tác văn học dân gian ở vùng đồng bằng Bắc Bộ là chủ yếu. Ngoài ra các làn điệu Chèo còn chịu những ảnh hưởng từ hát Văn, hát Xẩm, hát Ca trù, hát Xoan, hát Quan họ...</w:t>
      </w:r>
    </w:p>
    <w:p w:rsidR="00A52480" w:rsidRDefault="00422E32" w:rsidP="00422E32">
      <w:pPr>
        <w:ind w:firstLine="360"/>
        <w:rPr>
          <w:spacing w:val="-1"/>
        </w:rPr>
      </w:pPr>
      <w:r>
        <w:rPr>
          <w:spacing w:val="-1"/>
        </w:rPr>
        <w:t xml:space="preserve">Hiện nay có khoảng 250 làn điệu chèo[1], nhạc cụ tối thiểu dùng cho hát chèo </w:t>
      </w:r>
      <w:r w:rsidR="00476089" w:rsidRPr="00476089">
        <w:rPr>
          <w:spacing w:val="-1"/>
        </w:rPr>
        <w:t>là ba loại nhạc cụ</w:t>
      </w:r>
      <w:r>
        <w:rPr>
          <w:spacing w:val="-1"/>
        </w:rPr>
        <w:t xml:space="preserve"> dây: </w:t>
      </w:r>
      <w:r w:rsidR="00476089" w:rsidRPr="00476089">
        <w:rPr>
          <w:spacing w:val="-1"/>
        </w:rPr>
        <w:t>đàn nguyệt, đàn nhị và đàn bầu đồng thời thêm cả sáo nữa. Ngoài ra, các nhạc công còn sử dụng thêm trống và chũm chọe. Bộ gõ nếu đầy đủ thì có trống cái, trống con, trống cơm, thanh la, mõ. Trống con dùng để giữ nhịp cho hát, cho múa và đệ</w:t>
      </w:r>
      <w:r w:rsidR="00476089">
        <w:rPr>
          <w:spacing w:val="-1"/>
        </w:rPr>
        <w:t>m cho câu hát. Có câu nói "</w:t>
      </w:r>
      <w:r w:rsidR="00476089" w:rsidRPr="00476089">
        <w:rPr>
          <w:spacing w:val="-1"/>
        </w:rPr>
        <w:t>phi trống bất thành chèo" chỉ vị trí quan trọng của chiếc trống trong đêm diễn chèo. Trong chèo hiện đại có sử dụng thêm các nhạc cụ khác để làm phong phú thêm phần đệm như đàn thập lục, đàn tam thập lục, tiêu v.v...</w:t>
      </w:r>
      <w:r w:rsidR="009A4BD0">
        <w:rPr>
          <w:spacing w:val="-1"/>
        </w:rPr>
        <w:t>[</w:t>
      </w:r>
      <w:r w:rsidR="00E93FEE">
        <w:rPr>
          <w:spacing w:val="-1"/>
        </w:rPr>
        <w:t>11</w:t>
      </w:r>
      <w:r w:rsidR="009A4BD0">
        <w:rPr>
          <w:spacing w:val="-1"/>
        </w:rPr>
        <w:t>]</w:t>
      </w:r>
    </w:p>
    <w:p w:rsidR="00476089" w:rsidRDefault="00476089" w:rsidP="00A639D7">
      <w:pPr>
        <w:pStyle w:val="C4"/>
        <w:numPr>
          <w:ilvl w:val="0"/>
          <w:numId w:val="29"/>
        </w:numPr>
        <w:outlineLvl w:val="2"/>
      </w:pPr>
      <w:bookmarkStart w:id="95" w:name="_Toc515183816"/>
      <w:r>
        <w:t>Đặc trưng của làn điệu dân ca quan họ</w:t>
      </w:r>
      <w:bookmarkEnd w:id="95"/>
      <w:r w:rsidR="00A52480">
        <w:t xml:space="preserve"> </w:t>
      </w:r>
    </w:p>
    <w:p w:rsidR="00476089" w:rsidRDefault="009F56A3" w:rsidP="00476089">
      <w:pPr>
        <w:ind w:firstLine="360"/>
        <w:rPr>
          <w:spacing w:val="-1"/>
        </w:rPr>
      </w:pPr>
      <w:r>
        <w:rPr>
          <w:spacing w:val="-1"/>
        </w:rPr>
        <w:t>Hát quan họ là hình thức hát đồng giọng: người hát dẫn, người hát luồn, hát đối đáp dẫn giọng, luồn giọng một cách điêu luyện. Giọng của hai người hát cặp với nhau phải tương đồng đến mức hai giọng trở thành một để tạo thành một âm thanh thống nhất.</w:t>
      </w:r>
    </w:p>
    <w:p w:rsidR="009F56A3" w:rsidRDefault="009F56A3" w:rsidP="009F56A3">
      <w:pPr>
        <w:ind w:firstLine="360"/>
        <w:rPr>
          <w:spacing w:val="-1"/>
        </w:rPr>
      </w:pPr>
      <w:r>
        <w:rPr>
          <w:spacing w:val="-1"/>
        </w:rPr>
        <w:t>Dân ca quan họ có 213 giọng khác nhau, với hơn 400 bài hát. Lời một bài hát có hai phần: lời chính và lời phụ. Lời chính là phần cốt lõi, phản ánh nội dung của bài hát, lời phụ gồm tất cả những tiếng nằm ngoài lời ca chính, là tiếng đệm, tiếng đưa hơi như i hi, ư hư, a ha, v.v…</w:t>
      </w:r>
    </w:p>
    <w:p w:rsidR="00476089" w:rsidRPr="00101C42" w:rsidRDefault="009F56A3" w:rsidP="00101C42">
      <w:pPr>
        <w:ind w:firstLine="360"/>
        <w:rPr>
          <w:spacing w:val="-1"/>
        </w:rPr>
      </w:pPr>
      <w:r>
        <w:rPr>
          <w:spacing w:val="-1"/>
        </w:rPr>
        <w:t xml:space="preserve">Dân ca quan họ chủ yếu là nghệ thuật phổ lời ca dao và thơ. Nghệ thuật này đỏi hỏi phải sử dụng những tiếng phụ, lời phụ bên cạnh những tiếng chính, lời chính nhằm làm cho tiếng hát trôi chảy, bổ sung ý nghĩa cho lời hát chính, làm cho lời ca them phong phú, linh hoạt, tăng cường tính nhạc của bài ca, phát triển giai điệu, làm </w:t>
      </w:r>
      <w:r>
        <w:rPr>
          <w:spacing w:val="-1"/>
        </w:rPr>
        <w:lastRenderedPageBreak/>
        <w:t>cho âm nhạc của bài ca trở nên sinh động, bố cục trở nên hợp lý.</w:t>
      </w:r>
      <w:r w:rsidR="0079322A">
        <w:rPr>
          <w:spacing w:val="-1"/>
        </w:rPr>
        <w:t xml:space="preserve"> Không dùng tiếng phụ, lời phụ thì lời ca dễ đơn điệu, mất cân đối.</w:t>
      </w:r>
      <w:r w:rsidR="00E93FEE">
        <w:rPr>
          <w:spacing w:val="-1"/>
        </w:rPr>
        <w:t>[12]</w:t>
      </w:r>
    </w:p>
    <w:p w:rsidR="00E64C2B" w:rsidRDefault="0079322A" w:rsidP="00906BC4">
      <w:pPr>
        <w:pStyle w:val="C3"/>
        <w:numPr>
          <w:ilvl w:val="2"/>
          <w:numId w:val="1"/>
        </w:numPr>
        <w:outlineLvl w:val="2"/>
      </w:pPr>
      <w:bookmarkStart w:id="96" w:name="_Toc514427192"/>
      <w:bookmarkStart w:id="97" w:name="_Toc514427279"/>
      <w:bookmarkStart w:id="98" w:name="_Toc515183817"/>
      <w:r>
        <w:t>Phân lớp làn điệu chèo và dân ca quan họ là gì?</w:t>
      </w:r>
      <w:bookmarkEnd w:id="96"/>
      <w:bookmarkEnd w:id="97"/>
      <w:bookmarkEnd w:id="98"/>
    </w:p>
    <w:p w:rsidR="00591BF7" w:rsidRDefault="00591BF7" w:rsidP="00591BF7">
      <w:r>
        <w:t xml:space="preserve">    Phân lớp </w:t>
      </w:r>
      <w:r w:rsidR="00A81186">
        <w:t>làn điệu là một hệ thống sinh trắc học, thực hiện việc tính toán xác định làn điệu dựa trên cơ sở sử dụng các đặc điểm đặc trưng của mỗi làn điệu. Đặc trưng của mỗi làn điệu chứa các thông tin sau:</w:t>
      </w:r>
    </w:p>
    <w:p w:rsidR="00945006" w:rsidRDefault="00945006" w:rsidP="00A639D7">
      <w:pPr>
        <w:pStyle w:val="ListParagraph"/>
        <w:numPr>
          <w:ilvl w:val="0"/>
          <w:numId w:val="6"/>
        </w:numPr>
      </w:pPr>
      <w:r w:rsidRPr="0077556B">
        <w:t>Thông tin mức thấp: độ</w:t>
      </w:r>
      <w:r>
        <w:t xml:space="preserve"> cao, cường độ, tần số, quang phổ,</w:t>
      </w:r>
      <w:r w:rsidRPr="0077556B">
        <w:t>…</w:t>
      </w:r>
      <w:r>
        <w:t xml:space="preserve"> những đặc điểm này thường được nhận dạng bởi hệ thống phân lớp qua quá trình huấn luyện để đưa ra quyết định</w:t>
      </w:r>
      <w:r w:rsidR="00AB5730">
        <w:t>.</w:t>
      </w:r>
    </w:p>
    <w:p w:rsidR="00591BF7" w:rsidRDefault="00945006" w:rsidP="00A639D7">
      <w:pPr>
        <w:pStyle w:val="ListParagraph"/>
        <w:numPr>
          <w:ilvl w:val="0"/>
          <w:numId w:val="6"/>
        </w:numPr>
      </w:pPr>
      <w:r w:rsidRPr="0077556B">
        <w:t xml:space="preserve">Thông tin mức cao: bao gồm </w:t>
      </w:r>
      <w:r>
        <w:t>lời bài hát</w:t>
      </w:r>
      <w:r w:rsidRPr="0077556B">
        <w:t xml:space="preserve">, </w:t>
      </w:r>
      <w:r>
        <w:t>nhịp điệu, tiết tấu.</w:t>
      </w:r>
      <w:r w:rsidRPr="0077556B">
        <w:t>..</w:t>
      </w:r>
      <w:r>
        <w:t xml:space="preserve"> những đặc điểm này thường liên quan đến việc áp dụng </w:t>
      </w:r>
      <w:r w:rsidR="00AB5730">
        <w:t>kinh nghiệm của</w:t>
      </w:r>
      <w:r>
        <w:t xml:space="preserve"> con người để xác định</w:t>
      </w:r>
      <w:r w:rsidR="00AB5730">
        <w:t xml:space="preserve"> từng làn điệu cụ thể.</w:t>
      </w:r>
    </w:p>
    <w:p w:rsidR="0026034A" w:rsidRPr="00422B17" w:rsidRDefault="0026034A" w:rsidP="00906BC4">
      <w:pPr>
        <w:pStyle w:val="C3"/>
        <w:numPr>
          <w:ilvl w:val="2"/>
          <w:numId w:val="1"/>
        </w:numPr>
        <w:outlineLvl w:val="2"/>
      </w:pPr>
      <w:bookmarkStart w:id="99" w:name="_Toc367651216"/>
      <w:bookmarkStart w:id="100" w:name="_Toc514427193"/>
      <w:bookmarkStart w:id="101" w:name="_Toc514427280"/>
      <w:bookmarkStart w:id="102" w:name="_Toc515183818"/>
      <w:r w:rsidRPr="00422B17">
        <w:t>Các ứng dụng của</w:t>
      </w:r>
      <w:bookmarkEnd w:id="99"/>
      <w:r w:rsidR="00630E26">
        <w:t xml:space="preserve"> phân lớ</w:t>
      </w:r>
      <w:r w:rsidR="002577EA">
        <w:t>p làn điệu</w:t>
      </w:r>
      <w:bookmarkEnd w:id="100"/>
      <w:bookmarkEnd w:id="101"/>
      <w:bookmarkEnd w:id="102"/>
    </w:p>
    <w:p w:rsidR="006E30A0" w:rsidRDefault="002577EA" w:rsidP="002577EA">
      <w:pPr>
        <w:widowControl w:val="0"/>
        <w:autoSpaceDE w:val="0"/>
        <w:autoSpaceDN w:val="0"/>
        <w:adjustRightInd w:val="0"/>
        <w:rPr>
          <w:rFonts w:cs="Times New Roman"/>
          <w:spacing w:val="-1"/>
          <w:szCs w:val="26"/>
        </w:rPr>
      </w:pPr>
      <w:r>
        <w:rPr>
          <w:rFonts w:cs="Times New Roman"/>
          <w:spacing w:val="-1"/>
          <w:szCs w:val="26"/>
        </w:rPr>
        <w:t xml:space="preserve">     Phân lớp thể loại nói chung và phân lớp theo làn điệu nói riêng có những ứng dụng tích cực trong những lĩnh vực sau:</w:t>
      </w:r>
    </w:p>
    <w:p w:rsidR="002577EA" w:rsidRDefault="002577EA" w:rsidP="00A639D7">
      <w:pPr>
        <w:pStyle w:val="ListParagraph"/>
        <w:widowControl w:val="0"/>
        <w:numPr>
          <w:ilvl w:val="0"/>
          <w:numId w:val="6"/>
        </w:numPr>
        <w:autoSpaceDE w:val="0"/>
        <w:autoSpaceDN w:val="0"/>
        <w:adjustRightInd w:val="0"/>
        <w:rPr>
          <w:rFonts w:cs="Times New Roman"/>
          <w:spacing w:val="-1"/>
          <w:szCs w:val="26"/>
        </w:rPr>
      </w:pPr>
      <w:r>
        <w:rPr>
          <w:rFonts w:cs="Times New Roman"/>
          <w:spacing w:val="-1"/>
          <w:szCs w:val="26"/>
        </w:rPr>
        <w:t>Tổng hợp có hệ thống các file dữ liệu âm nhạc.</w:t>
      </w:r>
    </w:p>
    <w:p w:rsidR="002577EA" w:rsidRDefault="002577EA" w:rsidP="00A639D7">
      <w:pPr>
        <w:pStyle w:val="ListParagraph"/>
        <w:widowControl w:val="0"/>
        <w:numPr>
          <w:ilvl w:val="0"/>
          <w:numId w:val="6"/>
        </w:numPr>
        <w:autoSpaceDE w:val="0"/>
        <w:autoSpaceDN w:val="0"/>
        <w:adjustRightInd w:val="0"/>
        <w:rPr>
          <w:rFonts w:cs="Times New Roman"/>
          <w:spacing w:val="-1"/>
          <w:szCs w:val="26"/>
        </w:rPr>
      </w:pPr>
      <w:r>
        <w:rPr>
          <w:rFonts w:cs="Times New Roman"/>
          <w:spacing w:val="-1"/>
          <w:szCs w:val="26"/>
        </w:rPr>
        <w:t xml:space="preserve">Hỗ trợ việc </w:t>
      </w:r>
      <w:r w:rsidR="00422E32">
        <w:rPr>
          <w:rFonts w:cs="Times New Roman"/>
          <w:spacing w:val="-1"/>
          <w:szCs w:val="26"/>
        </w:rPr>
        <w:t xml:space="preserve">tổ chức </w:t>
      </w:r>
      <w:r>
        <w:rPr>
          <w:rFonts w:cs="Times New Roman"/>
          <w:spacing w:val="-1"/>
          <w:szCs w:val="26"/>
        </w:rPr>
        <w:t>phân loại, tìm kiếm tên bài hát, làn điệu.</w:t>
      </w:r>
    </w:p>
    <w:p w:rsidR="002577EA" w:rsidRDefault="005376A3" w:rsidP="00A639D7">
      <w:pPr>
        <w:pStyle w:val="ListParagraph"/>
        <w:widowControl w:val="0"/>
        <w:numPr>
          <w:ilvl w:val="0"/>
          <w:numId w:val="6"/>
        </w:numPr>
        <w:autoSpaceDE w:val="0"/>
        <w:autoSpaceDN w:val="0"/>
        <w:adjustRightInd w:val="0"/>
        <w:rPr>
          <w:rFonts w:cs="Times New Roman"/>
          <w:spacing w:val="-1"/>
          <w:szCs w:val="26"/>
        </w:rPr>
      </w:pPr>
      <w:r>
        <w:rPr>
          <w:rFonts w:cs="Times New Roman"/>
          <w:spacing w:val="-1"/>
          <w:szCs w:val="26"/>
        </w:rPr>
        <w:t>Xây dựng các ứng dụng nhậ</w:t>
      </w:r>
      <w:r w:rsidR="00422E32">
        <w:rPr>
          <w:rFonts w:cs="Times New Roman"/>
          <w:spacing w:val="-1"/>
          <w:szCs w:val="26"/>
        </w:rPr>
        <w:t>n dạng</w:t>
      </w:r>
      <w:r>
        <w:rPr>
          <w:rFonts w:cs="Times New Roman"/>
          <w:spacing w:val="-1"/>
          <w:szCs w:val="26"/>
        </w:rPr>
        <w:t xml:space="preserve"> tên bài hát, làn điệu.</w:t>
      </w:r>
    </w:p>
    <w:p w:rsidR="00810F97" w:rsidRPr="00A340A4" w:rsidRDefault="009563BA" w:rsidP="00906BC4">
      <w:pPr>
        <w:pStyle w:val="C3"/>
        <w:numPr>
          <w:ilvl w:val="2"/>
          <w:numId w:val="1"/>
        </w:numPr>
        <w:outlineLvl w:val="2"/>
      </w:pPr>
      <w:bookmarkStart w:id="103" w:name="_Toc515183819"/>
      <w:r>
        <w:t>Phương pháp phân lớp làn điệu chèo và dân ca quan họ</w:t>
      </w:r>
      <w:bookmarkStart w:id="104" w:name="_Toc514427196"/>
      <w:bookmarkStart w:id="105" w:name="_Toc514427283"/>
      <w:bookmarkStart w:id="106" w:name="_Toc514684381"/>
      <w:bookmarkStart w:id="107" w:name="_Toc514685226"/>
      <w:bookmarkStart w:id="108" w:name="_Toc514693775"/>
      <w:bookmarkEnd w:id="103"/>
      <w:bookmarkEnd w:id="104"/>
      <w:bookmarkEnd w:id="105"/>
      <w:bookmarkEnd w:id="106"/>
      <w:bookmarkEnd w:id="107"/>
      <w:bookmarkEnd w:id="108"/>
    </w:p>
    <w:p w:rsidR="009563BA" w:rsidRDefault="008D50D2" w:rsidP="00EE475E">
      <w:pPr>
        <w:rPr>
          <w:rFonts w:cs="Times New Roman"/>
          <w:szCs w:val="26"/>
        </w:rPr>
      </w:pPr>
      <w:r>
        <w:rPr>
          <w:rFonts w:cs="Times New Roman"/>
          <w:szCs w:val="26"/>
        </w:rPr>
        <w:t xml:space="preserve">      </w:t>
      </w:r>
      <w:r w:rsidR="009563BA">
        <w:rPr>
          <w:rFonts w:cs="Times New Roman"/>
          <w:szCs w:val="26"/>
        </w:rPr>
        <w:t>Vì số lượng làn điệu</w:t>
      </w:r>
      <w:r w:rsidR="00422E32">
        <w:rPr>
          <w:rFonts w:cs="Times New Roman"/>
          <w:szCs w:val="26"/>
        </w:rPr>
        <w:t xml:space="preserve"> chèo và dân ca quan họ</w:t>
      </w:r>
      <w:r w:rsidR="009563BA">
        <w:rPr>
          <w:rFonts w:cs="Times New Roman"/>
          <w:szCs w:val="26"/>
        </w:rPr>
        <w:t xml:space="preserve"> rất nhiều nên để tăng độ chính xác đầu tiên chúng ta thực hiệ</w:t>
      </w:r>
      <w:r w:rsidR="00422E32">
        <w:rPr>
          <w:rFonts w:cs="Times New Roman"/>
          <w:szCs w:val="26"/>
        </w:rPr>
        <w:t xml:space="preserve">n chia </w:t>
      </w:r>
      <w:r w:rsidR="009563BA">
        <w:rPr>
          <w:rFonts w:cs="Times New Roman"/>
          <w:szCs w:val="26"/>
        </w:rPr>
        <w:t>bài toán</w:t>
      </w:r>
      <w:r w:rsidR="00422E32">
        <w:rPr>
          <w:rFonts w:cs="Times New Roman"/>
          <w:szCs w:val="26"/>
        </w:rPr>
        <w:t xml:space="preserve"> phân lớp theo từng làn điệu</w:t>
      </w:r>
      <w:r w:rsidR="009563BA">
        <w:rPr>
          <w:rFonts w:cs="Times New Roman"/>
          <w:szCs w:val="26"/>
        </w:rPr>
        <w:t xml:space="preserve"> ban đầ</w:t>
      </w:r>
      <w:r w:rsidR="00422E32">
        <w:rPr>
          <w:rFonts w:cs="Times New Roman"/>
          <w:szCs w:val="26"/>
        </w:rPr>
        <w:t>u thành 2 bài toán</w:t>
      </w:r>
      <w:r w:rsidR="009563BA">
        <w:rPr>
          <w:rFonts w:cs="Times New Roman"/>
          <w:szCs w:val="26"/>
        </w:rPr>
        <w:t xml:space="preserve"> như sau:</w:t>
      </w:r>
    </w:p>
    <w:p w:rsidR="0071416D" w:rsidRPr="009563BA" w:rsidRDefault="009563BA" w:rsidP="00EE475E">
      <w:pPr>
        <w:pStyle w:val="ListParagraph"/>
        <w:numPr>
          <w:ilvl w:val="0"/>
          <w:numId w:val="6"/>
        </w:numPr>
        <w:rPr>
          <w:rFonts w:cs="Times New Roman"/>
          <w:szCs w:val="26"/>
        </w:rPr>
      </w:pPr>
      <w:r>
        <w:rPr>
          <w:rFonts w:cs="Times New Roman"/>
          <w:szCs w:val="26"/>
        </w:rPr>
        <w:t>Bài toán</w:t>
      </w:r>
      <w:r w:rsidRPr="009563BA">
        <w:rPr>
          <w:rFonts w:cs="Times New Roman"/>
          <w:szCs w:val="26"/>
        </w:rPr>
        <w:t xml:space="preserve"> 1: Phân lớ</w:t>
      </w:r>
      <w:r w:rsidR="00422E32">
        <w:rPr>
          <w:rFonts w:cs="Times New Roman"/>
          <w:szCs w:val="26"/>
        </w:rPr>
        <w:t>p sơ bộ</w:t>
      </w:r>
      <w:r w:rsidR="0071416D" w:rsidRPr="009563BA">
        <w:rPr>
          <w:rFonts w:cs="Times New Roman"/>
          <w:szCs w:val="26"/>
        </w:rPr>
        <w:t>:</w:t>
      </w:r>
      <w:r w:rsidRPr="009563BA">
        <w:rPr>
          <w:rFonts w:cs="Times New Roman"/>
          <w:szCs w:val="26"/>
        </w:rPr>
        <w:t xml:space="preserve"> </w:t>
      </w:r>
      <w:r w:rsidR="00422E32">
        <w:rPr>
          <w:rFonts w:cs="Times New Roman"/>
          <w:szCs w:val="26"/>
        </w:rPr>
        <w:t>xác đinh mộ</w:t>
      </w:r>
      <w:r w:rsidR="00C871E9">
        <w:rPr>
          <w:rFonts w:cs="Times New Roman"/>
          <w:szCs w:val="26"/>
        </w:rPr>
        <w:t>t làn điệu</w:t>
      </w:r>
      <w:r w:rsidR="00422E32">
        <w:rPr>
          <w:rFonts w:cs="Times New Roman"/>
          <w:szCs w:val="26"/>
        </w:rPr>
        <w:t xml:space="preserve"> thuộc vào làn điệu chèo hay quan họ.</w:t>
      </w:r>
    </w:p>
    <w:p w:rsidR="0071416D" w:rsidRPr="00BD3CDE" w:rsidRDefault="00BD3CDE" w:rsidP="00EE475E">
      <w:pPr>
        <w:pStyle w:val="ListParagraph"/>
        <w:numPr>
          <w:ilvl w:val="0"/>
          <w:numId w:val="6"/>
        </w:numPr>
        <w:rPr>
          <w:rFonts w:cs="Times New Roman"/>
          <w:szCs w:val="26"/>
        </w:rPr>
      </w:pPr>
      <w:r>
        <w:rPr>
          <w:rFonts w:cs="Times New Roman"/>
          <w:szCs w:val="26"/>
        </w:rPr>
        <w:t>Bài toán</w:t>
      </w:r>
      <w:r w:rsidR="0071416D" w:rsidRPr="00BD3CDE">
        <w:rPr>
          <w:rFonts w:cs="Times New Roman"/>
          <w:szCs w:val="26"/>
        </w:rPr>
        <w:t xml:space="preserve"> 2: Phân lớp</w:t>
      </w:r>
      <w:r>
        <w:rPr>
          <w:rFonts w:cs="Times New Roman"/>
          <w:szCs w:val="26"/>
        </w:rPr>
        <w:t xml:space="preserve"> cụ thể</w:t>
      </w:r>
      <w:r w:rsidR="0071416D" w:rsidRPr="00BD3CDE">
        <w:rPr>
          <w:rFonts w:cs="Times New Roman"/>
          <w:szCs w:val="26"/>
        </w:rPr>
        <w:t xml:space="preserve">: từ kết quả của </w:t>
      </w:r>
      <w:r>
        <w:rPr>
          <w:rFonts w:cs="Times New Roman"/>
          <w:i/>
          <w:szCs w:val="26"/>
        </w:rPr>
        <w:t xml:space="preserve">Bài toán </w:t>
      </w:r>
      <w:r w:rsidR="0071416D" w:rsidRPr="00BD3CDE">
        <w:rPr>
          <w:rFonts w:cs="Times New Roman"/>
          <w:i/>
          <w:szCs w:val="26"/>
        </w:rPr>
        <w:t>1</w:t>
      </w:r>
      <w:r w:rsidR="0071416D" w:rsidRPr="00BD3CDE">
        <w:rPr>
          <w:rFonts w:cs="Times New Roman"/>
          <w:szCs w:val="26"/>
        </w:rPr>
        <w:t xml:space="preserve"> nếu kết quả trả về chiếm phần </w:t>
      </w:r>
      <w:r w:rsidR="00EB2636" w:rsidRPr="00BD3CDE">
        <w:rPr>
          <w:rFonts w:cs="Times New Roman"/>
          <w:szCs w:val="26"/>
        </w:rPr>
        <w:t>tră</w:t>
      </w:r>
      <w:r w:rsidR="0071416D" w:rsidRPr="00BD3CDE">
        <w:rPr>
          <w:rFonts w:cs="Times New Roman"/>
          <w:szCs w:val="26"/>
        </w:rPr>
        <w:t>m cao về</w:t>
      </w:r>
      <w:r w:rsidR="00422E32">
        <w:rPr>
          <w:rFonts w:cs="Times New Roman"/>
          <w:szCs w:val="26"/>
        </w:rPr>
        <w:t xml:space="preserve"> phía làn điệu </w:t>
      </w:r>
      <w:r w:rsidR="0071416D" w:rsidRPr="00BD3CDE">
        <w:rPr>
          <w:rFonts w:cs="Times New Roman"/>
          <w:szCs w:val="26"/>
        </w:rPr>
        <w:t xml:space="preserve">chèo thì dữ liệu sẽ được đưa vào nhận dạng </w:t>
      </w:r>
      <w:r w:rsidR="00422E32">
        <w:rPr>
          <w:rFonts w:cs="Times New Roman"/>
          <w:szCs w:val="26"/>
        </w:rPr>
        <w:t xml:space="preserve">theo </w:t>
      </w:r>
      <w:r w:rsidR="0071416D" w:rsidRPr="00BD3CDE">
        <w:rPr>
          <w:rFonts w:cs="Times New Roman"/>
          <w:szCs w:val="26"/>
        </w:rPr>
        <w:t>làn điệu cụ thể trong lớ</w:t>
      </w:r>
      <w:r>
        <w:rPr>
          <w:rFonts w:cs="Times New Roman"/>
          <w:szCs w:val="26"/>
        </w:rPr>
        <w:t xml:space="preserve">p chèo, </w:t>
      </w:r>
      <w:r w:rsidR="0071416D" w:rsidRPr="00BD3CDE">
        <w:rPr>
          <w:rFonts w:cs="Times New Roman"/>
          <w:szCs w:val="26"/>
        </w:rPr>
        <w:t>tương tự đối với làn điệu quan họ.</w:t>
      </w:r>
    </w:p>
    <w:p w:rsidR="00990F7F" w:rsidRDefault="008D50D2" w:rsidP="00EE475E">
      <w:pPr>
        <w:jc w:val="left"/>
      </w:pPr>
      <w:r>
        <w:t xml:space="preserve">      Hình 1.10 là mô hình phân lớ</w:t>
      </w:r>
      <w:r w:rsidR="00E45DE5">
        <w:t xml:space="preserve">p theo sơ bộ </w:t>
      </w:r>
      <w:r>
        <w:t xml:space="preserve">của </w:t>
      </w:r>
      <w:r>
        <w:rPr>
          <w:b/>
        </w:rPr>
        <w:t>Bài toán</w:t>
      </w:r>
      <w:r w:rsidRPr="00BB1B89">
        <w:rPr>
          <w:b/>
        </w:rPr>
        <w:t xml:space="preserve"> 1</w:t>
      </w:r>
      <w:r>
        <w:t xml:space="preserve">. Đầu tiên dữ liệu âm thanh sẽ được trích chọn đặc trưng, loại bỏ những khoảng lặng, nhiễu, sau đó dữ liệu này sẽ </w:t>
      </w:r>
      <w:r w:rsidR="00C871E9">
        <w:t xml:space="preserve">được chia thành 2 tập dữ liệu dùng để huấn luyện và thử nghiệm. </w:t>
      </w:r>
      <w:r>
        <w:t>Sau khi huấn luyện xong ta sẽ có một cơ sở dữ liệu liên quan đế</w:t>
      </w:r>
      <w:r w:rsidR="00C871E9">
        <w:t>n hai lớp</w:t>
      </w:r>
      <w:r>
        <w:t xml:space="preserve"> chèo và quan họ, công việc tiếp theo sẽ là </w:t>
      </w:r>
      <w:r w:rsidR="00C871E9">
        <w:t>tiến hành t</w:t>
      </w:r>
      <w:r>
        <w:t>hử nghiệm</w:t>
      </w:r>
      <w:r w:rsidR="00C871E9">
        <w:t xml:space="preserve"> với tập</w:t>
      </w:r>
      <w:r>
        <w:t xml:space="preserve"> dữ liệ</w:t>
      </w:r>
      <w:r w:rsidR="00C871E9">
        <w:t xml:space="preserve">u thử nghiệm </w:t>
      </w:r>
      <w:r>
        <w:t>bên trên với cơ sở dữ liệu này. Cuối cùng là việc tổng hợp kết quả</w:t>
      </w:r>
      <w:r w:rsidR="00C871E9">
        <w:t xml:space="preserve"> của việc phân lớp sơ bộ</w:t>
      </w:r>
      <w:r>
        <w:t xml:space="preserve"> để phục vụ cho việc phân lớp </w:t>
      </w:r>
      <w:r w:rsidR="00C871E9">
        <w:t xml:space="preserve">theo </w:t>
      </w:r>
      <w:r>
        <w:t xml:space="preserve">làn điệu cụ thể của </w:t>
      </w:r>
      <w:r>
        <w:rPr>
          <w:b/>
        </w:rPr>
        <w:t>Bài toán</w:t>
      </w:r>
      <w:r w:rsidRPr="00BB1B89">
        <w:rPr>
          <w:b/>
        </w:rPr>
        <w:t xml:space="preserve"> 2</w:t>
      </w:r>
      <w:r>
        <w:t>.</w:t>
      </w:r>
    </w:p>
    <w:p w:rsidR="008D50D2" w:rsidRDefault="008D50D2" w:rsidP="008D50D2">
      <w:pPr>
        <w:jc w:val="left"/>
      </w:pPr>
      <w:r>
        <w:t xml:space="preserve">     </w:t>
      </w:r>
    </w:p>
    <w:p w:rsidR="008D50D2" w:rsidRPr="008D50D2" w:rsidRDefault="008D50D2" w:rsidP="008D50D2">
      <w:pPr>
        <w:jc w:val="left"/>
        <w:rPr>
          <w:noProof/>
          <w:lang w:eastAsia="zh-CN"/>
        </w:rPr>
      </w:pPr>
    </w:p>
    <w:p w:rsidR="003B28F7" w:rsidRDefault="003B28F7" w:rsidP="008D50D2">
      <w:pPr>
        <w:spacing w:line="360" w:lineRule="auto"/>
        <w:jc w:val="left"/>
        <w:rPr>
          <w:rFonts w:cs="Times New Roman"/>
          <w:b/>
          <w:i/>
          <w:szCs w:val="26"/>
        </w:rPr>
      </w:pPr>
    </w:p>
    <w:p w:rsidR="008D50D2" w:rsidRDefault="00E20E99" w:rsidP="008D50D2">
      <w:pPr>
        <w:spacing w:line="360" w:lineRule="auto"/>
        <w:jc w:val="left"/>
        <w:rPr>
          <w:rFonts w:cs="Times New Roman"/>
          <w:b/>
          <w:i/>
          <w:szCs w:val="26"/>
        </w:rPr>
      </w:pPr>
      <w:r>
        <w:rPr>
          <w:rFonts w:cs="Times New Roman"/>
          <w:b/>
          <w:i/>
          <w:noProof/>
          <w:szCs w:val="26"/>
          <w:lang w:eastAsia="zh-CN"/>
        </w:rPr>
        <w:lastRenderedPageBreak/>
        <w:pict>
          <v:group id="_x0000_s3866" style="position:absolute;margin-left:27.35pt;margin-top:16.9pt;width:394.2pt;height:281.8pt;z-index:252546560" coordorigin="2532,1472" coordsize="7884,5636">
            <v:shape id="_x0000_s3629" type="#_x0000_t32" style="position:absolute;left:6515;top:2478;width:1660;height:872;flip:x" o:connectortype="straight">
              <v:stroke endarrow="block"/>
            </v:shape>
            <v:rect id="_x0000_s3617" style="position:absolute;left:6147;top:3944;width:1465;height:781" stroked="f">
              <v:textbox style="mso-next-textbox:#_x0000_s3617">
                <w:txbxContent>
                  <w:p w:rsidR="00855F8C" w:rsidRPr="00543F63" w:rsidRDefault="00855F8C" w:rsidP="00990F7F">
                    <w:pPr>
                      <w:spacing w:line="240" w:lineRule="exact"/>
                      <w:jc w:val="center"/>
                      <w:rPr>
                        <w:b/>
                        <w:i/>
                      </w:rPr>
                    </w:pPr>
                    <w:r w:rsidRPr="00543F63">
                      <w:rPr>
                        <w:b/>
                        <w:i/>
                      </w:rPr>
                      <w:t>Thử</w:t>
                    </w:r>
                    <w:r>
                      <w:rPr>
                        <w:b/>
                        <w:i/>
                      </w:rPr>
                      <w:t xml:space="preserve"> </w:t>
                    </w:r>
                    <w:r w:rsidRPr="00543F63">
                      <w:rPr>
                        <w:b/>
                        <w:i/>
                      </w:rPr>
                      <w:t>nghiệm</w:t>
                    </w:r>
                  </w:p>
                </w:txbxContent>
              </v:textbox>
            </v:rect>
            <v:rect id="_x0000_s3618" style="position:absolute;left:2532;top:5346;width:2145;height:815">
              <v:textbox style="mso-next-textbox:#_x0000_s3618">
                <w:txbxContent>
                  <w:p w:rsidR="00855F8C" w:rsidRPr="00D92618" w:rsidRDefault="00855F8C" w:rsidP="00990F7F">
                    <w:pPr>
                      <w:spacing w:line="240" w:lineRule="exact"/>
                      <w:jc w:val="center"/>
                      <w:rPr>
                        <w:sz w:val="24"/>
                        <w:szCs w:val="24"/>
                      </w:rPr>
                    </w:pPr>
                    <w:r w:rsidRPr="00D92618">
                      <w:rPr>
                        <w:sz w:val="24"/>
                        <w:szCs w:val="24"/>
                      </w:rPr>
                      <w:t>Tổng hợp kết quả</w:t>
                    </w:r>
                    <w:r>
                      <w:rPr>
                        <w:sz w:val="24"/>
                        <w:szCs w:val="24"/>
                      </w:rPr>
                      <w:t xml:space="preserve"> phân lớp</w:t>
                    </w:r>
                  </w:p>
                </w:txbxContent>
              </v:textbox>
            </v:re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3619" type="#_x0000_t132" style="position:absolute;left:8489;top:4774;width:1633;height:2334">
              <v:textbox style="mso-next-textbox:#_x0000_s3619">
                <w:txbxContent>
                  <w:p w:rsidR="00855F8C" w:rsidRPr="00C25F3E" w:rsidRDefault="00855F8C" w:rsidP="00990F7F">
                    <w:pPr>
                      <w:spacing w:before="60" w:line="240" w:lineRule="exact"/>
                      <w:jc w:val="center"/>
                      <w:rPr>
                        <w:sz w:val="24"/>
                        <w:szCs w:val="24"/>
                      </w:rPr>
                    </w:pPr>
                    <w:r w:rsidRPr="00C25F3E">
                      <w:rPr>
                        <w:sz w:val="24"/>
                        <w:szCs w:val="24"/>
                      </w:rPr>
                      <w:t>Cơ sở</w:t>
                    </w:r>
                  </w:p>
                  <w:p w:rsidR="00855F8C" w:rsidRPr="00C25F3E" w:rsidRDefault="00855F8C" w:rsidP="00990F7F">
                    <w:pPr>
                      <w:spacing w:before="60" w:line="240" w:lineRule="exact"/>
                      <w:jc w:val="center"/>
                      <w:rPr>
                        <w:sz w:val="24"/>
                        <w:szCs w:val="24"/>
                      </w:rPr>
                    </w:pPr>
                    <w:r w:rsidRPr="00C25F3E">
                      <w:rPr>
                        <w:sz w:val="24"/>
                        <w:szCs w:val="24"/>
                      </w:rPr>
                      <w:t>dữ liệu</w:t>
                    </w:r>
                  </w:p>
                  <w:p w:rsidR="00855F8C" w:rsidRPr="00C25F3E" w:rsidRDefault="00855F8C" w:rsidP="00990F7F">
                    <w:pPr>
                      <w:spacing w:before="60" w:line="240" w:lineRule="exact"/>
                      <w:jc w:val="center"/>
                      <w:rPr>
                        <w:sz w:val="24"/>
                        <w:szCs w:val="24"/>
                      </w:rPr>
                    </w:pPr>
                    <w:r>
                      <w:rPr>
                        <w:sz w:val="24"/>
                        <w:szCs w:val="24"/>
                      </w:rPr>
                      <w:t>phân lớp sơ bộ</w:t>
                    </w:r>
                  </w:p>
                </w:txbxContent>
              </v:textbox>
            </v:shape>
            <v:rect id="_x0000_s3626" style="position:absolute;left:8072;top:3380;width:2344;height:445">
              <v:textbox style="mso-next-textbox:#_x0000_s3626">
                <w:txbxContent>
                  <w:p w:rsidR="00855F8C" w:rsidRPr="00C25F3E" w:rsidRDefault="00855F8C" w:rsidP="00990F7F">
                    <w:pPr>
                      <w:jc w:val="center"/>
                      <w:rPr>
                        <w:sz w:val="24"/>
                        <w:szCs w:val="24"/>
                      </w:rPr>
                    </w:pPr>
                    <w:r w:rsidRPr="00C25F3E">
                      <w:rPr>
                        <w:sz w:val="24"/>
                        <w:szCs w:val="24"/>
                      </w:rPr>
                      <w:t>Dữ liệu huấn luyện</w:t>
                    </w:r>
                  </w:p>
                </w:txbxContent>
              </v:textbox>
            </v:rect>
            <v:shape id="_x0000_s3627" type="#_x0000_t32" style="position:absolute;left:9185;top:3840;width:16;height:919" o:connectortype="straight">
              <v:stroke endarrow="block"/>
            </v:shape>
            <v:rect id="_x0000_s3628" style="position:absolute;left:5358;top:3380;width:2240;height:460">
              <v:textbox style="mso-next-textbox:#_x0000_s3628">
                <w:txbxContent>
                  <w:p w:rsidR="00855F8C" w:rsidRPr="00C25F3E" w:rsidRDefault="00855F8C" w:rsidP="00990F7F">
                    <w:pPr>
                      <w:rPr>
                        <w:sz w:val="24"/>
                        <w:szCs w:val="24"/>
                      </w:rPr>
                    </w:pPr>
                    <w:r w:rsidRPr="00C25F3E">
                      <w:rPr>
                        <w:sz w:val="24"/>
                        <w:szCs w:val="24"/>
                      </w:rPr>
                      <w:t>Dữ liệu thử nghiệm</w:t>
                    </w:r>
                  </w:p>
                </w:txbxContent>
              </v:textbox>
            </v:rect>
            <v:shape id="_x0000_s3630" type="#_x0000_t32" style="position:absolute;left:8115;top:2433;width:1136;height:917" o:connectortype="straight">
              <v:stroke endarrow="block"/>
            </v:shape>
            <v:shape id="_x0000_s3631" type="#_x0000_t32" style="position:absolute;left:6381;top:3855;width:30;height:979;flip:x" o:connectortype="straight">
              <v:stroke endarrow="block"/>
            </v:shape>
            <v:rect id="_x0000_s3632" style="position:absolute;left:9251;top:3855;width:1088;height:670" stroked="f">
              <v:textbox style="mso-next-textbox:#_x0000_s3632">
                <w:txbxContent>
                  <w:p w:rsidR="00855F8C" w:rsidRPr="00543F63" w:rsidRDefault="00855F8C" w:rsidP="00990F7F">
                    <w:pPr>
                      <w:spacing w:line="240" w:lineRule="exact"/>
                      <w:jc w:val="center"/>
                      <w:rPr>
                        <w:b/>
                        <w:i/>
                      </w:rPr>
                    </w:pPr>
                    <w:r>
                      <w:rPr>
                        <w:b/>
                        <w:i/>
                      </w:rPr>
                      <w:t>Huấn luyện</w:t>
                    </w:r>
                  </w:p>
                </w:txbxContent>
              </v:textbox>
            </v:rect>
            <v:shape id="_x0000_s3633" type="#_x0000_t32" style="position:absolute;left:7123;top:5857;width:1366;height:30;flip:x" o:connectortype="straight">
              <v:stroke endarrow="block"/>
            </v:shape>
            <v:shape id="_x0000_s3634" type="#_x0000_t32" style="position:absolute;left:4692;top:5731;width:783;height:0;flip:x" o:connectortype="straight">
              <v:stroke endarrow="block"/>
            </v:shape>
            <v:shape id="_x0000_s3623" type="#_x0000_t32" style="position:absolute;left:3760;top:1985;width:448;height:16" o:connectortype="straight">
              <v:stroke endarrow="block"/>
            </v:shape>
            <v:shape id="_x0000_s3624" type="#_x0000_t32" style="position:absolute;left:6101;top:1965;width:1003;height:6" o:connectortype="straight">
              <v:stroke endarrow="block"/>
            </v:shape>
            <v:rect id="_x0000_s3857" style="position:absolute;left:4208;top:1519;width:1893;height:915">
              <v:textbox style="mso-next-textbox:#_x0000_s3857">
                <w:txbxContent>
                  <w:p w:rsidR="00855F8C" w:rsidRPr="00C871E9" w:rsidRDefault="00855F8C" w:rsidP="00C871E9">
                    <w:pPr>
                      <w:spacing w:before="40" w:line="240" w:lineRule="exact"/>
                      <w:jc w:val="center"/>
                      <w:rPr>
                        <w:sz w:val="24"/>
                        <w:szCs w:val="24"/>
                      </w:rPr>
                    </w:pPr>
                    <w:r w:rsidRPr="00F41CD6">
                      <w:rPr>
                        <w:sz w:val="24"/>
                        <w:szCs w:val="24"/>
                      </w:rPr>
                      <w:t>Trích chọn đặ</w:t>
                    </w:r>
                    <w:r>
                      <w:rPr>
                        <w:sz w:val="24"/>
                        <w:szCs w:val="24"/>
                      </w:rPr>
                      <w:t>c trưng</w:t>
                    </w:r>
                  </w:p>
                </w:txbxContent>
              </v:textbox>
            </v:rect>
            <v:rect id="_x0000_s3858" style="position:absolute;left:7108;top:1472;width:2375;height:1007">
              <v:textbox style="mso-next-textbox:#_x0000_s3858">
                <w:txbxContent>
                  <w:p w:rsidR="00855F8C" w:rsidRPr="00C25F3E" w:rsidRDefault="00855F8C" w:rsidP="00C871E9">
                    <w:pPr>
                      <w:spacing w:line="240" w:lineRule="auto"/>
                      <w:jc w:val="center"/>
                      <w:rPr>
                        <w:sz w:val="24"/>
                        <w:szCs w:val="24"/>
                      </w:rPr>
                    </w:pPr>
                    <w:r w:rsidRPr="00C25F3E">
                      <w:rPr>
                        <w:sz w:val="24"/>
                        <w:szCs w:val="24"/>
                      </w:rPr>
                      <w:t>Phân chia dữ liệu</w:t>
                    </w:r>
                    <w:r>
                      <w:rPr>
                        <w:sz w:val="24"/>
                        <w:szCs w:val="24"/>
                      </w:rPr>
                      <w:t xml:space="preserve"> huấn luyện và thử nghiệm</w:t>
                    </w:r>
                  </w:p>
                  <w:p w:rsidR="00855F8C" w:rsidRDefault="00855F8C"/>
                </w:txbxContent>
              </v:textbox>
            </v:rect>
            <v:rect id="_x0000_s3859" style="position:absolute;left:5475;top:4831;width:1650;height:1833">
              <v:textbox style="mso-next-textbox:#_x0000_s3859">
                <w:txbxContent>
                  <w:p w:rsidR="00855F8C" w:rsidRPr="00356A05" w:rsidRDefault="00855F8C" w:rsidP="00C871E9">
                    <w:pPr>
                      <w:spacing w:before="240" w:line="300" w:lineRule="exact"/>
                      <w:jc w:val="center"/>
                      <w:rPr>
                        <w:sz w:val="24"/>
                        <w:szCs w:val="24"/>
                      </w:rPr>
                    </w:pPr>
                    <w:r w:rsidRPr="00356A05">
                      <w:rPr>
                        <w:sz w:val="24"/>
                        <w:szCs w:val="24"/>
                      </w:rPr>
                      <w:t>Tính độ tương đồng với mô hình</w:t>
                    </w:r>
                    <w:r>
                      <w:rPr>
                        <w:sz w:val="24"/>
                        <w:szCs w:val="24"/>
                      </w:rPr>
                      <w:t xml:space="preserve"> phân lớp</w:t>
                    </w:r>
                  </w:p>
                  <w:p w:rsidR="00855F8C" w:rsidRDefault="00855F8C"/>
                </w:txbxContent>
              </v:textbox>
            </v:rect>
          </v:group>
        </w:pict>
      </w:r>
    </w:p>
    <w:p w:rsidR="00990F7F" w:rsidRDefault="008D50D2" w:rsidP="009362C4">
      <w:pPr>
        <w:spacing w:line="360" w:lineRule="auto"/>
        <w:ind w:firstLine="357"/>
        <w:jc w:val="left"/>
        <w:rPr>
          <w:rFonts w:cs="Times New Roman"/>
          <w:b/>
          <w:i/>
          <w:szCs w:val="26"/>
        </w:rPr>
      </w:pPr>
      <w:r w:rsidRPr="006D2DD3">
        <w:rPr>
          <w:noProof/>
          <w:lang w:eastAsia="zh-CN"/>
        </w:rPr>
        <w:drawing>
          <wp:inline distT="0" distB="0" distL="0" distR="0" wp14:anchorId="01134EDB" wp14:editId="5CC4C920">
            <wp:extent cx="902368" cy="478860"/>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srcRect/>
                    <a:stretch>
                      <a:fillRect/>
                    </a:stretch>
                  </pic:blipFill>
                  <pic:spPr bwMode="auto">
                    <a:xfrm>
                      <a:off x="0" y="0"/>
                      <a:ext cx="915499" cy="485828"/>
                    </a:xfrm>
                    <a:prstGeom prst="rect">
                      <a:avLst/>
                    </a:prstGeom>
                    <a:noFill/>
                    <a:ln w="9525">
                      <a:noFill/>
                      <a:miter lim="800000"/>
                      <a:headEnd/>
                      <a:tailEnd/>
                    </a:ln>
                  </pic:spPr>
                </pic:pic>
              </a:graphicData>
            </a:graphic>
          </wp:inline>
        </w:drawing>
      </w: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8D50D2" w:rsidRDefault="008D50D2" w:rsidP="002952F7">
      <w:pPr>
        <w:pStyle w:val="AHinh"/>
        <w:jc w:val="both"/>
      </w:pPr>
      <w:bookmarkStart w:id="109" w:name="_Toc367523868"/>
      <w:bookmarkStart w:id="110" w:name="_Toc514427197"/>
      <w:bookmarkStart w:id="111" w:name="_Toc514427284"/>
    </w:p>
    <w:p w:rsidR="002952F7" w:rsidRDefault="002952F7" w:rsidP="002952F7">
      <w:pPr>
        <w:pStyle w:val="AHinh"/>
        <w:jc w:val="both"/>
      </w:pPr>
    </w:p>
    <w:p w:rsidR="002952F7" w:rsidRDefault="002952F7" w:rsidP="002952F7">
      <w:pPr>
        <w:pStyle w:val="AHinh"/>
        <w:jc w:val="both"/>
      </w:pPr>
    </w:p>
    <w:p w:rsidR="00CC2831" w:rsidRDefault="00D92618" w:rsidP="002952F7">
      <w:pPr>
        <w:pStyle w:val="AHinh"/>
      </w:pPr>
      <w:bookmarkStart w:id="112" w:name="_Toc515183667"/>
      <w:r>
        <w:t>Hình 1.1</w:t>
      </w:r>
      <w:r w:rsidR="007D6C8C">
        <w:t>0</w:t>
      </w:r>
      <w:r w:rsidR="002165BF" w:rsidRPr="00447F0C">
        <w:t xml:space="preserve">. Mô hình </w:t>
      </w:r>
      <w:bookmarkEnd w:id="109"/>
      <w:r w:rsidR="009362C4">
        <w:t>phân lớ</w:t>
      </w:r>
      <w:r w:rsidR="002952F7">
        <w:t>p sơ bộ làn điệu</w:t>
      </w:r>
      <w:r>
        <w:t xml:space="preserve"> chèo và dân ca quan h</w:t>
      </w:r>
      <w:bookmarkEnd w:id="110"/>
      <w:bookmarkEnd w:id="111"/>
      <w:r w:rsidR="002952F7">
        <w:t>ọ</w:t>
      </w:r>
      <w:r w:rsidR="00E20E99">
        <w:rPr>
          <w:noProof/>
          <w:lang w:eastAsia="zh-CN"/>
        </w:rPr>
        <w:pict>
          <v:group id="_x0000_s3865" style="position:absolute;left:0;text-align:left;margin-left:-10.25pt;margin-top:27.3pt;width:418.1pt;height:374.45pt;z-index:252575744;mso-position-horizontal-relative:text;mso-position-vertical-relative:text" coordorigin="1780,9926" coordsize="8362,7489">
            <v:rect id="_x0000_s3652" style="position:absolute;left:1892;top:10893;width:2153;height:461">
              <v:textbox style="mso-next-textbox:#_x0000_s3652">
                <w:txbxContent>
                  <w:p w:rsidR="00855F8C" w:rsidRPr="00C17F3D" w:rsidRDefault="00855F8C" w:rsidP="00AB0686">
                    <w:pPr>
                      <w:jc w:val="center"/>
                      <w:rPr>
                        <w:sz w:val="24"/>
                        <w:szCs w:val="24"/>
                      </w:rPr>
                    </w:pPr>
                    <w:r w:rsidRPr="00C17F3D">
                      <w:rPr>
                        <w:sz w:val="24"/>
                        <w:szCs w:val="24"/>
                      </w:rPr>
                      <w:t>Dữ liệu huấn luyện</w:t>
                    </w:r>
                  </w:p>
                </w:txbxContent>
              </v:textbox>
            </v:rect>
            <v:shape id="_x0000_s3653" type="#_x0000_t32" style="position:absolute;left:6317;top:12793;width:1519;height:1" o:connectortype="straight">
              <v:stroke endarrow="block"/>
            </v:shape>
            <v:group id="_x0000_s3862" style="position:absolute;left:1780;top:9926;width:8362;height:7489" coordorigin="1780,1680" coordsize="8362,7489">
              <v:rect id="_x0000_s3636" style="position:absolute;left:1892;top:5549;width:2385;height:489">
                <v:textbox style="mso-next-textbox:#_x0000_s3636">
                  <w:txbxContent>
                    <w:p w:rsidR="00855F8C" w:rsidRPr="00C17F3D" w:rsidRDefault="00855F8C" w:rsidP="00AB0686">
                      <w:pPr>
                        <w:jc w:val="center"/>
                        <w:rPr>
                          <w:sz w:val="24"/>
                          <w:szCs w:val="24"/>
                        </w:rPr>
                      </w:pPr>
                      <w:r w:rsidRPr="00C17F3D">
                        <w:rPr>
                          <w:sz w:val="24"/>
                          <w:szCs w:val="24"/>
                        </w:rPr>
                        <w:t>Dữ liệu thử</w:t>
                      </w:r>
                      <w:r>
                        <w:rPr>
                          <w:sz w:val="24"/>
                          <w:szCs w:val="24"/>
                        </w:rPr>
                        <w:t xml:space="preserve"> nghiệm</w:t>
                      </w:r>
                    </w:p>
                  </w:txbxContent>
                </v:textbox>
              </v:rect>
              <v:shape id="_x0000_s3637" type="#_x0000_t32" style="position:absolute;left:2871;top:6052;width:14;height:643" o:connectortype="straight">
                <v:stroke endarrow="block"/>
              </v:shape>
              <v:rect id="_x0000_s3638" style="position:absolute;left:6800;top:6080;width:1138;height:671" stroked="f">
                <v:textbox style="mso-next-textbox:#_x0000_s3638">
                  <w:txbxContent>
                    <w:p w:rsidR="00855F8C" w:rsidRDefault="00855F8C" w:rsidP="00AB0686">
                      <w:pPr>
                        <w:spacing w:line="240" w:lineRule="exact"/>
                        <w:jc w:val="center"/>
                        <w:rPr>
                          <w:b/>
                          <w:i/>
                        </w:rPr>
                      </w:pPr>
                      <w:r>
                        <w:rPr>
                          <w:b/>
                          <w:i/>
                        </w:rPr>
                        <w:t>Thử nghiệm</w:t>
                      </w:r>
                    </w:p>
                    <w:p w:rsidR="00855F8C" w:rsidRPr="00543F63" w:rsidRDefault="00855F8C" w:rsidP="00AB0686">
                      <w:pPr>
                        <w:spacing w:line="240" w:lineRule="exact"/>
                        <w:rPr>
                          <w:b/>
                          <w:i/>
                        </w:rPr>
                      </w:pPr>
                    </w:p>
                  </w:txbxContent>
                </v:textbox>
              </v:rect>
              <v:rect id="_x0000_s3639" style="position:absolute;left:1780;top:6681;width:2237;height:1037">
                <v:textbox style="mso-next-textbox:#_x0000_s3639">
                  <w:txbxContent>
                    <w:p w:rsidR="00855F8C" w:rsidRPr="004D4752" w:rsidRDefault="00855F8C" w:rsidP="00AB0686">
                      <w:pPr>
                        <w:spacing w:line="240" w:lineRule="auto"/>
                        <w:jc w:val="center"/>
                        <w:rPr>
                          <w:sz w:val="24"/>
                          <w:szCs w:val="24"/>
                        </w:rPr>
                      </w:pPr>
                      <w:r w:rsidRPr="004D4752">
                        <w:rPr>
                          <w:sz w:val="24"/>
                          <w:szCs w:val="24"/>
                        </w:rPr>
                        <w:t>Đối chiếu với kết quả phân lớp theo thể loại</w:t>
                      </w:r>
                    </w:p>
                  </w:txbxContent>
                </v:textbox>
              </v:rect>
              <v:rect id="_x0000_s3640" style="position:absolute;left:4339;top:6485;width:2335;height:448">
                <v:textbox style="mso-next-textbox:#_x0000_s3640">
                  <w:txbxContent>
                    <w:p w:rsidR="00855F8C" w:rsidRPr="004D4752" w:rsidRDefault="00855F8C" w:rsidP="00AB0686">
                      <w:pPr>
                        <w:rPr>
                          <w:sz w:val="24"/>
                          <w:szCs w:val="24"/>
                        </w:rPr>
                      </w:pPr>
                      <w:r>
                        <w:rPr>
                          <w:sz w:val="24"/>
                          <w:szCs w:val="24"/>
                        </w:rPr>
                        <w:t>Tập</w:t>
                      </w:r>
                      <w:r w:rsidRPr="004D4752">
                        <w:rPr>
                          <w:sz w:val="24"/>
                          <w:szCs w:val="24"/>
                        </w:rPr>
                        <w:t xml:space="preserve"> dữ liệu chèo</w:t>
                      </w:r>
                    </w:p>
                  </w:txbxContent>
                </v:textbox>
              </v:rect>
              <v:rect id="_x0000_s3641" style="position:absolute;left:4325;top:7156;width:2363;height:448">
                <v:textbox style="mso-next-textbox:#_x0000_s3641">
                  <w:txbxContent>
                    <w:p w:rsidR="00855F8C" w:rsidRPr="004D4752" w:rsidRDefault="00855F8C" w:rsidP="00AB0686">
                      <w:pPr>
                        <w:rPr>
                          <w:sz w:val="24"/>
                          <w:szCs w:val="24"/>
                        </w:rPr>
                      </w:pPr>
                      <w:r>
                        <w:rPr>
                          <w:sz w:val="24"/>
                          <w:szCs w:val="24"/>
                        </w:rPr>
                        <w:t>Tập</w:t>
                      </w:r>
                      <w:r w:rsidRPr="004D4752">
                        <w:rPr>
                          <w:sz w:val="24"/>
                          <w:szCs w:val="24"/>
                        </w:rPr>
                        <w:t xml:space="preserve"> dữ liệu quan họ</w:t>
                      </w:r>
                    </w:p>
                  </w:txbxContent>
                </v:textbox>
              </v:rect>
              <v:shape id="_x0000_s3642" type="#_x0000_t32" style="position:absolute;left:4017;top:6709;width:322;height:280;flip:y" o:connectortype="straight">
                <v:stroke endarrow="block"/>
              </v:shape>
              <v:shape id="_x0000_s3643" type="#_x0000_t32" style="position:absolute;left:4017;top:7017;width:294;height:363" o:connectortype="straight">
                <v:stroke endarrow="block"/>
              </v:shape>
              <v:shape id="_x0000_s3644" type="#_x0000_t32" style="position:absolute;left:6674;top:6709;width:1371;height:1" o:connectortype="straight">
                <v:stroke endarrow="block"/>
              </v:shape>
              <v:shape id="_x0000_s3645" type="#_x0000_t32" style="position:absolute;left:6688;top:7366;width:1337;height:0" o:connectortype="straight">
                <v:stroke endarrow="block"/>
              </v:shape>
              <v:rect id="_x0000_s3646" style="position:absolute;left:6786;top:7422;width:1138;height:671" stroked="f">
                <v:textbox style="mso-next-textbox:#_x0000_s3646">
                  <w:txbxContent>
                    <w:p w:rsidR="00855F8C" w:rsidRDefault="00855F8C" w:rsidP="00AB0686">
                      <w:pPr>
                        <w:spacing w:line="240" w:lineRule="exact"/>
                        <w:jc w:val="center"/>
                        <w:rPr>
                          <w:b/>
                          <w:i/>
                        </w:rPr>
                      </w:pPr>
                      <w:r>
                        <w:rPr>
                          <w:b/>
                          <w:i/>
                        </w:rPr>
                        <w:t>Thử nghiệm</w:t>
                      </w:r>
                    </w:p>
                    <w:p w:rsidR="00855F8C" w:rsidRPr="00543F63" w:rsidRDefault="00855F8C" w:rsidP="00AB0686">
                      <w:pPr>
                        <w:spacing w:line="240" w:lineRule="exact"/>
                        <w:rPr>
                          <w:b/>
                          <w:i/>
                        </w:rPr>
                      </w:pPr>
                    </w:p>
                  </w:txbxContent>
                </v:textbox>
              </v:rect>
              <v:rect id="_x0000_s3649" style="position:absolute;left:7819;top:8408;width:1776;height:761">
                <v:textbox style="mso-next-textbox:#_x0000_s3649">
                  <w:txbxContent>
                    <w:p w:rsidR="00855F8C" w:rsidRPr="000C278D" w:rsidRDefault="00855F8C" w:rsidP="00AB0686">
                      <w:pPr>
                        <w:spacing w:line="240" w:lineRule="auto"/>
                        <w:jc w:val="center"/>
                        <w:rPr>
                          <w:sz w:val="24"/>
                          <w:szCs w:val="24"/>
                        </w:rPr>
                      </w:pPr>
                      <w:r w:rsidRPr="000C278D">
                        <w:rPr>
                          <w:sz w:val="24"/>
                          <w:szCs w:val="24"/>
                        </w:rPr>
                        <w:t>Tổng hợp kết quả phân lớp</w:t>
                      </w:r>
                    </w:p>
                  </w:txbxContent>
                </v:textbox>
              </v:rect>
              <v:shape id="_x0000_s3668" type="#_x0000_t32" style="position:absolute;left:8670;top:7793;width:14;height:615" o:connectortype="straight">
                <v:stroke endarrow="block"/>
              </v:shape>
              <v:group id="_x0000_s3861" style="position:absolute;left:4031;top:1680;width:6111;height:5700" coordorigin="4031,1680" coordsize="6111,5700">
                <v:shape id="_x0000_s3650" type="#_x0000_t32" style="position:absolute;left:10100;top:4430;width:28;height:2950" o:connectortype="straight"/>
                <v:shape id="_x0000_s3667" type="#_x0000_t32" style="position:absolute;left:9456;top:7366;width:686;height:0;flip:x" o:connectortype="straight">
                  <v:stroke endarrow="block"/>
                </v:shape>
                <v:rect id="_x0000_s3654" style="position:absolute;left:6227;top:2044;width:1482;height:372" stroked="f">
                  <v:textbox style="mso-next-textbox:#_x0000_s3654">
                    <w:txbxContent>
                      <w:p w:rsidR="00855F8C" w:rsidRPr="00AB0686" w:rsidRDefault="00855F8C" w:rsidP="00AB0686">
                        <w:pPr>
                          <w:spacing w:line="240" w:lineRule="exact"/>
                          <w:jc w:val="center"/>
                          <w:rPr>
                            <w:b/>
                            <w:i/>
                            <w:sz w:val="24"/>
                            <w:szCs w:val="24"/>
                          </w:rPr>
                        </w:pPr>
                        <w:r w:rsidRPr="00AB0686">
                          <w:rPr>
                            <w:b/>
                            <w:i/>
                            <w:sz w:val="24"/>
                            <w:szCs w:val="24"/>
                          </w:rPr>
                          <w:t>Huấn luyện</w:t>
                        </w:r>
                      </w:p>
                    </w:txbxContent>
                  </v:textbox>
                </v:rect>
                <v:shape id="_x0000_s3655" type="#_x0000_t132" style="position:absolute;left:7709;top:1680;width:1747;height:1725">
                  <v:textbox style="mso-next-textbox:#_x0000_s3655">
                    <w:txbxContent>
                      <w:p w:rsidR="00855F8C" w:rsidRPr="00C25F3E" w:rsidRDefault="00855F8C" w:rsidP="00AB0686">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855F8C" w:rsidRPr="00C25F3E" w:rsidRDefault="00855F8C" w:rsidP="00AB0686">
                        <w:pPr>
                          <w:spacing w:before="60" w:line="240" w:lineRule="auto"/>
                          <w:jc w:val="center"/>
                          <w:rPr>
                            <w:sz w:val="24"/>
                            <w:szCs w:val="24"/>
                          </w:rPr>
                        </w:pPr>
                        <w:r>
                          <w:rPr>
                            <w:sz w:val="24"/>
                            <w:szCs w:val="24"/>
                          </w:rPr>
                          <w:t>phân lớp chèo</w:t>
                        </w:r>
                      </w:p>
                    </w:txbxContent>
                  </v:textbox>
                </v:shape>
                <v:shape id="_x0000_s3656" type="#_x0000_t32" style="position:absolute;left:4031;top:2472;width:448;height:392;flip:y" o:connectortype="straight">
                  <v:stroke endarrow="block"/>
                </v:shape>
                <v:rect id="_x0000_s3657" style="position:absolute;left:4451;top:2263;width:1762;height:433">
                  <v:textbox style="mso-next-textbox:#_x0000_s3657">
                    <w:txbxContent>
                      <w:p w:rsidR="00855F8C" w:rsidRPr="00D125FF" w:rsidRDefault="00855F8C" w:rsidP="00AB0686">
                        <w:pPr>
                          <w:rPr>
                            <w:sz w:val="24"/>
                            <w:szCs w:val="24"/>
                          </w:rPr>
                        </w:pPr>
                        <w:r w:rsidRPr="00D125FF">
                          <w:rPr>
                            <w:sz w:val="24"/>
                            <w:szCs w:val="24"/>
                          </w:rPr>
                          <w:t>Dữ liệu chèo</w:t>
                        </w:r>
                      </w:p>
                    </w:txbxContent>
                  </v:textbox>
                </v:rect>
                <v:shape id="_x0000_s3658" type="#_x0000_t32" style="position:absolute;left:4059;top:2850;width:366;height:1408" o:connectortype="straight">
                  <v:stroke endarrow="block"/>
                </v:shape>
                <v:rect id="_x0000_s3659" style="position:absolute;left:4358;top:4290;width:1932;height:475">
                  <v:textbox style="mso-next-textbox:#_x0000_s3659">
                    <w:txbxContent>
                      <w:p w:rsidR="00855F8C" w:rsidRPr="00D125FF" w:rsidRDefault="00855F8C" w:rsidP="00E837E4">
                        <w:pPr>
                          <w:jc w:val="left"/>
                          <w:rPr>
                            <w:sz w:val="24"/>
                            <w:szCs w:val="24"/>
                          </w:rPr>
                        </w:pPr>
                        <w:r w:rsidRPr="00D125FF">
                          <w:rPr>
                            <w:sz w:val="24"/>
                            <w:szCs w:val="24"/>
                          </w:rPr>
                          <w:t>Dữ liệu quan h</w:t>
                        </w:r>
                        <w:r>
                          <w:rPr>
                            <w:sz w:val="24"/>
                            <w:szCs w:val="24"/>
                          </w:rPr>
                          <w:t>ọ</w:t>
                        </w:r>
                      </w:p>
                    </w:txbxContent>
                  </v:textbox>
                </v:rect>
                <v:shape id="_x0000_s3660" type="#_x0000_t32" style="position:absolute;left:6192;top:2472;width:1517;height:0" o:connectortype="straight">
                  <v:stroke endarrow="block"/>
                </v:shape>
                <v:shape id="_x0000_s3661" type="#_x0000_t132" style="position:absolute;left:7836;top:3537;width:1844;height:1895">
                  <v:textbox style="mso-next-textbox:#_x0000_s3661">
                    <w:txbxContent>
                      <w:p w:rsidR="00855F8C" w:rsidRPr="00C25F3E" w:rsidRDefault="00855F8C" w:rsidP="00AB0686">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855F8C" w:rsidRPr="00C25F3E" w:rsidRDefault="00855F8C" w:rsidP="00AB0686">
                        <w:pPr>
                          <w:spacing w:before="60" w:line="240" w:lineRule="auto"/>
                          <w:jc w:val="center"/>
                          <w:rPr>
                            <w:sz w:val="24"/>
                            <w:szCs w:val="24"/>
                          </w:rPr>
                        </w:pPr>
                        <w:r>
                          <w:rPr>
                            <w:sz w:val="24"/>
                            <w:szCs w:val="24"/>
                          </w:rPr>
                          <w:t>phân lớp quan họ</w:t>
                        </w:r>
                      </w:p>
                    </w:txbxContent>
                  </v:textbox>
                </v:shape>
                <v:rect id="_x0000_s3662" style="position:absolute;left:6311;top:4113;width:1486;height:373" stroked="f">
                  <v:textbox style="mso-next-textbox:#_x0000_s3662">
                    <w:txbxContent>
                      <w:p w:rsidR="00855F8C" w:rsidRPr="00AB0686" w:rsidRDefault="00855F8C" w:rsidP="00AB0686">
                        <w:pPr>
                          <w:spacing w:line="240" w:lineRule="exact"/>
                          <w:jc w:val="center"/>
                          <w:rPr>
                            <w:b/>
                            <w:i/>
                            <w:sz w:val="24"/>
                            <w:szCs w:val="24"/>
                          </w:rPr>
                        </w:pPr>
                        <w:r w:rsidRPr="00AB0686">
                          <w:rPr>
                            <w:b/>
                            <w:i/>
                            <w:sz w:val="24"/>
                            <w:szCs w:val="24"/>
                          </w:rPr>
                          <w:t>Huấn luyện</w:t>
                        </w:r>
                      </w:p>
                    </w:txbxContent>
                  </v:textbox>
                </v:rect>
                <v:shape id="_x0000_s3663" type="#_x0000_t32" style="position:absolute;left:9456;top:2472;width:350;height:14" o:connectortype="straight"/>
                <v:shape id="_x0000_s3664" type="#_x0000_t32" style="position:absolute;left:9806;top:2472;width:42;height:3971" o:connectortype="straight"/>
                <v:shape id="_x0000_s3665" type="#_x0000_t32" style="position:absolute;left:9680;top:4416;width:406;height:0" o:connectortype="straight"/>
                <v:shape id="_x0000_s3666" type="#_x0000_t32" style="position:absolute;left:9429;top:6443;width:419;height:14;flip:x" o:connectortype="straight">
                  <v:stroke endarrow="block"/>
                </v:shape>
              </v:group>
              <v:rect id="_x0000_s3860" style="position:absolute;left:8045;top:5820;width:1411;height:1950">
                <v:textbox style="mso-next-textbox:#_x0000_s3860">
                  <w:txbxContent>
                    <w:p w:rsidR="00855F8C" w:rsidRPr="005428EF" w:rsidRDefault="00855F8C" w:rsidP="002952F7">
                      <w:pPr>
                        <w:spacing w:before="240" w:line="300" w:lineRule="exact"/>
                        <w:jc w:val="center"/>
                        <w:rPr>
                          <w:sz w:val="24"/>
                          <w:szCs w:val="24"/>
                        </w:rPr>
                      </w:pPr>
                      <w:r w:rsidRPr="005428EF">
                        <w:rPr>
                          <w:sz w:val="24"/>
                          <w:szCs w:val="24"/>
                        </w:rPr>
                        <w:t>Tính độ tương đồng với mô hình phân lớp</w:t>
                      </w:r>
                    </w:p>
                    <w:p w:rsidR="00855F8C" w:rsidRDefault="00855F8C"/>
                  </w:txbxContent>
                </v:textbox>
              </v:rect>
            </v:group>
          </v:group>
        </w:pict>
      </w:r>
      <w:bookmarkEnd w:id="112"/>
    </w:p>
    <w:p w:rsidR="002952F7" w:rsidRDefault="002952F7" w:rsidP="002952F7">
      <w:pPr>
        <w:spacing w:after="200" w:line="276" w:lineRule="auto"/>
        <w:jc w:val="left"/>
      </w:pPr>
    </w:p>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CC2831" w:rsidRDefault="00CC2831" w:rsidP="00CC2831">
      <w:bookmarkStart w:id="113" w:name="_Toc514427198"/>
      <w:bookmarkStart w:id="114" w:name="_Toc514427285"/>
    </w:p>
    <w:p w:rsidR="008946A2" w:rsidRDefault="007D6C8C" w:rsidP="00C37218">
      <w:pPr>
        <w:pStyle w:val="AHinh"/>
      </w:pPr>
      <w:bookmarkStart w:id="115" w:name="_Toc515183668"/>
      <w:r>
        <w:lastRenderedPageBreak/>
        <w:t>Hình 1.11</w:t>
      </w:r>
      <w:r w:rsidR="000C278D" w:rsidRPr="00447F0C">
        <w:t xml:space="preserve">. Mô hình </w:t>
      </w:r>
      <w:r w:rsidR="000C278D">
        <w:t xml:space="preserve">phân lớp </w:t>
      </w:r>
      <w:r w:rsidR="002952F7">
        <w:t xml:space="preserve">cụ thể </w:t>
      </w:r>
      <w:r w:rsidR="000C278D">
        <w:t>làn điệu chèo và dân ca quan họ</w:t>
      </w:r>
      <w:bookmarkStart w:id="116" w:name="_Toc514427199"/>
      <w:bookmarkStart w:id="117" w:name="_Toc514427286"/>
      <w:bookmarkEnd w:id="113"/>
      <w:bookmarkEnd w:id="114"/>
      <w:bookmarkEnd w:id="115"/>
    </w:p>
    <w:p w:rsidR="002952F7" w:rsidRDefault="002952F7" w:rsidP="00EE475E">
      <w:pPr>
        <w:spacing w:after="200" w:line="24" w:lineRule="atLeast"/>
        <w:jc w:val="left"/>
      </w:pPr>
      <w:r>
        <w:t xml:space="preserve">      Tiếp theo, hình 1.11 là mô hình phân lớp cụ thể theo từng làn điệu chèo và dân ca quan họ cụ thể, sử dụng lại những kết quả có được thông qua bài toán 1, ta có được dữ liệu huấn luyện và thử nghiệm đã được trích chọn đặc trưng. Với dữ liệu huấn luyện ta đưa vào huấn luyện với mục đích tạo nên Cơ sở dữ liệu phân lớp theo từng làn điệu cụ thể, còn dữ liệu thử nghiệm thì ta so sánh với kết quả thu được ở giai đoạn một để phia dữ liệu thành hai phần, một phần để nhận diện về làn điệu chèo còn một phần để nhận diện về làn điệu quan họ. Cuối cùng tiến hành thử nghiệm và tổng hợp thành kết quả.</w:t>
      </w:r>
    </w:p>
    <w:p w:rsidR="002952F7" w:rsidRDefault="002952F7" w:rsidP="00EE475E">
      <w:pPr>
        <w:spacing w:after="200" w:line="24" w:lineRule="atLeast"/>
        <w:jc w:val="left"/>
      </w:pPr>
      <w:r>
        <w:t xml:space="preserve">      Việc thực hiện hai bài toán này sẽ được diễn ra liên tục và luân phiên nhau bằng việc thay đổi các phần dữ liệu huấn luyện và thử nghiệm cho nhau, thực hiện cho đến khi nào tất cả dữ liệu đều đã từng được </w:t>
      </w:r>
      <w:r w:rsidR="00EE475E">
        <w:t xml:space="preserve">sử dụng trpng </w:t>
      </w:r>
      <w:r>
        <w:t xml:space="preserve">huấn luyện và thử nghiệm. </w:t>
      </w:r>
    </w:p>
    <w:p w:rsidR="005614A8" w:rsidRDefault="00732F1C" w:rsidP="006F2CC5">
      <w:pPr>
        <w:pStyle w:val="C2"/>
        <w:numPr>
          <w:ilvl w:val="0"/>
          <w:numId w:val="0"/>
        </w:numPr>
      </w:pPr>
      <w:bookmarkStart w:id="118" w:name="_Toc515183820"/>
      <w:r>
        <w:t xml:space="preserve">1.4. </w:t>
      </w:r>
      <w:r w:rsidR="005614A8">
        <w:t>Tìm hiểu một số</w:t>
      </w:r>
      <w:r w:rsidR="001B6771">
        <w:t xml:space="preserve"> công trình </w:t>
      </w:r>
      <w:r w:rsidR="005614A8">
        <w:t>phân lớp âm nhạc đã có tại Việt Nam</w:t>
      </w:r>
      <w:bookmarkEnd w:id="116"/>
      <w:bookmarkEnd w:id="117"/>
      <w:bookmarkEnd w:id="118"/>
    </w:p>
    <w:p w:rsidR="00024796" w:rsidRPr="00FE315B" w:rsidRDefault="00024796" w:rsidP="00A639D7">
      <w:pPr>
        <w:pStyle w:val="ListParagraph"/>
        <w:numPr>
          <w:ilvl w:val="0"/>
          <w:numId w:val="22"/>
        </w:numPr>
        <w:spacing w:before="120" w:after="120"/>
        <w:contextualSpacing w:val="0"/>
        <w:jc w:val="left"/>
        <w:outlineLvl w:val="2"/>
        <w:rPr>
          <w:rFonts w:cs="Times New Roman"/>
          <w:b/>
          <w:vanish/>
          <w:szCs w:val="26"/>
        </w:rPr>
      </w:pPr>
      <w:bookmarkStart w:id="119" w:name="_Toc514741409"/>
      <w:bookmarkStart w:id="120" w:name="_Toc514741506"/>
      <w:bookmarkStart w:id="121" w:name="_Toc514741604"/>
      <w:bookmarkStart w:id="122" w:name="_Toc514765184"/>
      <w:bookmarkStart w:id="123" w:name="_Toc514765282"/>
      <w:bookmarkStart w:id="124" w:name="_Toc514767035"/>
      <w:bookmarkStart w:id="125" w:name="_Toc514769772"/>
      <w:bookmarkStart w:id="126" w:name="_Toc514912790"/>
      <w:bookmarkStart w:id="127" w:name="_Toc514913404"/>
      <w:bookmarkStart w:id="128" w:name="_Toc514913601"/>
      <w:bookmarkStart w:id="129" w:name="_Toc515183717"/>
      <w:bookmarkStart w:id="130" w:name="_Toc515183821"/>
      <w:bookmarkEnd w:id="119"/>
      <w:bookmarkEnd w:id="120"/>
      <w:bookmarkEnd w:id="121"/>
      <w:bookmarkEnd w:id="122"/>
      <w:bookmarkEnd w:id="123"/>
      <w:bookmarkEnd w:id="124"/>
      <w:bookmarkEnd w:id="125"/>
      <w:bookmarkEnd w:id="126"/>
      <w:bookmarkEnd w:id="127"/>
      <w:bookmarkEnd w:id="128"/>
      <w:bookmarkEnd w:id="129"/>
      <w:bookmarkEnd w:id="130"/>
    </w:p>
    <w:p w:rsidR="005614A8" w:rsidRDefault="005614A8" w:rsidP="00A639D7">
      <w:pPr>
        <w:pStyle w:val="C3"/>
        <w:numPr>
          <w:ilvl w:val="2"/>
          <w:numId w:val="22"/>
        </w:numPr>
        <w:outlineLvl w:val="2"/>
      </w:pPr>
      <w:bookmarkStart w:id="131" w:name="_Toc515183822"/>
      <w:r>
        <w:t>Phân loại nhạ</w:t>
      </w:r>
      <w:r w:rsidR="00880DC5">
        <w:t>c</w:t>
      </w:r>
      <w:r>
        <w:t xml:space="preserve"> theo th</w:t>
      </w:r>
      <w:r w:rsidR="00024796">
        <w:t>ể</w:t>
      </w:r>
      <w:r>
        <w:t xml:space="preserve"> loại </w:t>
      </w:r>
      <w:r w:rsidR="00A41744">
        <w:t xml:space="preserve">dùng phép biến đổi Wavelet rời rạc, </w:t>
      </w:r>
      <w:r>
        <w:t>tác giả: Phan Anh Cang, Phan Thượng Cang.</w:t>
      </w:r>
      <w:r w:rsidR="005D5D3A">
        <w:t>[4]</w:t>
      </w:r>
      <w:bookmarkEnd w:id="131"/>
    </w:p>
    <w:p w:rsidR="00E25064" w:rsidRDefault="00E25064" w:rsidP="00A639D7">
      <w:pPr>
        <w:pStyle w:val="C4"/>
        <w:numPr>
          <w:ilvl w:val="0"/>
          <w:numId w:val="12"/>
        </w:numPr>
        <w:outlineLvl w:val="2"/>
      </w:pPr>
      <w:bookmarkStart w:id="132" w:name="_Toc515183823"/>
      <w:r>
        <w:t>Cơ sở dữ liệu</w:t>
      </w:r>
      <w:bookmarkEnd w:id="132"/>
    </w:p>
    <w:p w:rsidR="00E25064" w:rsidRDefault="00E25064" w:rsidP="00EE475E">
      <w:r>
        <w:t xml:space="preserve">     Nghiên cứu sử dụng nguồn dữ liệu cho huấn luyện và kiểm tra là bộ sưu tập nhạc GTZAN, gồm 10 thể loại nhạc</w:t>
      </w:r>
      <w:r w:rsidR="00E45DE5">
        <w:t xml:space="preserve"> </w:t>
      </w:r>
      <w:r w:rsidR="00880DC5">
        <w:t>(Blues, Classical, Country, Disco, Hiphop, Jazz, Metal, Pop, Reggae, Rock)</w:t>
      </w:r>
      <w:r>
        <w:t>. Dựa trên cấu trúc phân loại âm thanh của bộ sưu tập nhạc GTZAN, bốn thể loại nhạc Classical, Rock, Jazz, Pop được chọn ngẫu nhiên để minh họa cho hệ thống phân loại nhạc theo thể loại.</w:t>
      </w:r>
    </w:p>
    <w:p w:rsidR="00E25064" w:rsidRDefault="00E25064" w:rsidP="00EE475E">
      <w:r>
        <w:t xml:space="preserve">     Dữ liệu được chia thành 2 tập: huấn luyện và kiểm tra. Mỗi file có độ dài 30s với tần số 22050Hz Mono 16-bit ở định dạng wav. </w:t>
      </w:r>
    </w:p>
    <w:p w:rsidR="00577355" w:rsidRDefault="00577355" w:rsidP="00EE475E">
      <w:r>
        <w:t xml:space="preserve">     Tập file audio huấn luyện được sử dụng để huấn luyện cho bộ phân loại KNN để đưa ra các quyết định cho hệ thống phân loại nhạc trong khi tập file audio kiểm tra sẽ được sử dụng để đánh giá hiệu quả của phương pháp đề xuất.</w:t>
      </w:r>
    </w:p>
    <w:p w:rsidR="00E25064" w:rsidRDefault="00E25064" w:rsidP="00A639D7">
      <w:pPr>
        <w:pStyle w:val="C4"/>
        <w:numPr>
          <w:ilvl w:val="0"/>
          <w:numId w:val="12"/>
        </w:numPr>
        <w:outlineLvl w:val="2"/>
      </w:pPr>
      <w:bookmarkStart w:id="133" w:name="_Toc515183824"/>
      <w:r>
        <w:t>Phương pháp nhận dạng</w:t>
      </w:r>
      <w:bookmarkEnd w:id="133"/>
    </w:p>
    <w:p w:rsidR="00E25064" w:rsidRDefault="00E25064" w:rsidP="005428EF">
      <w:pPr>
        <w:spacing w:line="24" w:lineRule="atLeast"/>
      </w:pPr>
      <w:r>
        <w:t xml:space="preserve">     Hệ thống phân loại nhạc theo thể loại gồm 2 pha: rút trích đặc trưng và huấn luyện hoặc phân loại.</w:t>
      </w:r>
    </w:p>
    <w:p w:rsidR="00E25064" w:rsidRDefault="00E25064" w:rsidP="005428EF">
      <w:pPr>
        <w:spacing w:line="24" w:lineRule="atLeast"/>
      </w:pPr>
      <w:r>
        <w:t xml:space="preserve">     Hệ thống sử dụng phương pháp biến đổi Wavelet rời rạc</w:t>
      </w:r>
      <w:r w:rsidR="00E45DE5">
        <w:t xml:space="preserve"> </w:t>
      </w:r>
      <w:r>
        <w:t>(DWT) để rút trích đặc trưng về nhịp điệu. Phương pháp phân loại KNN được sử dụng để nhận dạng các thể loại nhạc. Quá trình huấn luyện bao gồm việc sử dụ</w:t>
      </w:r>
      <w:r w:rsidR="009A10E4">
        <w:t>ng các vectơ</w:t>
      </w:r>
      <w:r>
        <w:t xml:space="preserve"> đặc trưng đã được gán nhãn thể loại </w:t>
      </w:r>
      <w:r w:rsidR="00A533CD">
        <w:t>để huấn luyện cho mô hình phân loại KNN. Từ đó, bộ phân loại sẽ gán nhãn thể loạ</w:t>
      </w:r>
      <w:r w:rsidR="009A10E4">
        <w:t>i cho các vectơ</w:t>
      </w:r>
      <w:r w:rsidR="00A533CD">
        <w:t xml:space="preserve"> đặc trưng mới một cách tự động.</w:t>
      </w:r>
    </w:p>
    <w:p w:rsidR="00D52F73" w:rsidRDefault="00D52F73" w:rsidP="005428EF">
      <w:pPr>
        <w:spacing w:line="24" w:lineRule="atLeast"/>
      </w:pPr>
      <w:r>
        <w:t xml:space="preserve">     Việc phân loại nhạc được thực hiện chủ yếu dựa vào 3 tập đặc trưng được rút trích từ tín hiệu audio như sau:</w:t>
      </w:r>
    </w:p>
    <w:p w:rsidR="00E45DE5" w:rsidRDefault="00D52F73" w:rsidP="005428EF">
      <w:pPr>
        <w:pStyle w:val="ListParagraph"/>
        <w:numPr>
          <w:ilvl w:val="0"/>
          <w:numId w:val="31"/>
        </w:numPr>
        <w:spacing w:line="24" w:lineRule="atLeast"/>
      </w:pPr>
      <w:r>
        <w:t>Tập đặc trưng 1 (ĐT1): 19 đặc trưng về âm sắc.</w:t>
      </w:r>
    </w:p>
    <w:p w:rsidR="00E45DE5" w:rsidRDefault="00D52F73" w:rsidP="005428EF">
      <w:pPr>
        <w:pStyle w:val="ListParagraph"/>
        <w:numPr>
          <w:ilvl w:val="0"/>
          <w:numId w:val="31"/>
        </w:numPr>
        <w:spacing w:line="24" w:lineRule="atLeast"/>
      </w:pPr>
      <w:r>
        <w:t>Tập đặc trưng 2 (ĐT2): 6 đặc trưng về nhịp điệu.</w:t>
      </w:r>
    </w:p>
    <w:p w:rsidR="00C55A83" w:rsidRDefault="00D52F73" w:rsidP="005428EF">
      <w:pPr>
        <w:pStyle w:val="ListParagraph"/>
        <w:numPr>
          <w:ilvl w:val="0"/>
          <w:numId w:val="31"/>
        </w:numPr>
        <w:spacing w:line="24" w:lineRule="atLeast"/>
      </w:pPr>
      <w:r>
        <w:t>Tập đặc trưng 3 (ĐT3): 5 đặc trưng về cao độ</w:t>
      </w:r>
    </w:p>
    <w:p w:rsidR="00E45DE5" w:rsidRDefault="00E45DE5" w:rsidP="00D52F73">
      <w:pPr>
        <w:spacing w:line="360" w:lineRule="auto"/>
      </w:pPr>
    </w:p>
    <w:p w:rsidR="00A533CD" w:rsidRDefault="00E20E99" w:rsidP="00D52F73">
      <w:pPr>
        <w:spacing w:line="360" w:lineRule="auto"/>
      </w:pPr>
      <w:r>
        <w:rPr>
          <w:noProof/>
          <w:lang w:eastAsia="zh-CN"/>
        </w:rPr>
        <w:lastRenderedPageBreak/>
        <w:pict>
          <v:oval id="_x0000_s3198" style="position:absolute;left:0;text-align:left;margin-left:-22.55pt;margin-top:.4pt;width:99.75pt;height:27.75pt;z-index:252588032" strokecolor="white [3212]">
            <v:textbox style="mso-next-textbox:#_x0000_s3198">
              <w:txbxContent>
                <w:p w:rsidR="00855F8C" w:rsidRPr="00C55A83" w:rsidRDefault="00855F8C" w:rsidP="00C55A83">
                  <w:pPr>
                    <w:jc w:val="center"/>
                    <w:rPr>
                      <w:sz w:val="24"/>
                      <w:szCs w:val="24"/>
                    </w:rPr>
                  </w:pPr>
                  <w:r w:rsidRPr="00C55A83">
                    <w:rPr>
                      <w:sz w:val="24"/>
                      <w:szCs w:val="24"/>
                    </w:rPr>
                    <w:t>Huấn luyện</w:t>
                  </w:r>
                </w:p>
              </w:txbxContent>
            </v:textbox>
          </v:oval>
        </w:pict>
      </w:r>
    </w:p>
    <w:p w:rsidR="00044E74" w:rsidRDefault="00E20E99" w:rsidP="00D52F73">
      <w:pPr>
        <w:spacing w:line="360" w:lineRule="auto"/>
      </w:pPr>
      <w:r>
        <w:rPr>
          <w:noProof/>
          <w:lang w:eastAsia="zh-CN"/>
        </w:rPr>
        <w:pict>
          <v:shape id="_x0000_s3176" type="#_x0000_t132" style="position:absolute;left:0;text-align:left;margin-left:.5pt;margin-top:20.5pt;width:50pt;height:84pt;z-index:252592128">
            <v:textbox style="mso-next-textbox:#_x0000_s3176">
              <w:txbxContent>
                <w:p w:rsidR="00855F8C" w:rsidRPr="00A533CD" w:rsidRDefault="00855F8C" w:rsidP="00A533CD">
                  <w:pPr>
                    <w:spacing w:line="240" w:lineRule="auto"/>
                    <w:jc w:val="center"/>
                    <w:rPr>
                      <w:sz w:val="24"/>
                      <w:szCs w:val="24"/>
                    </w:rPr>
                  </w:pPr>
                  <w:r w:rsidRPr="00A533CD">
                    <w:rPr>
                      <w:sz w:val="24"/>
                      <w:szCs w:val="24"/>
                    </w:rPr>
                    <w:t xml:space="preserve">Cơ sở dữ </w:t>
                  </w:r>
                  <w:r>
                    <w:rPr>
                      <w:sz w:val="24"/>
                      <w:szCs w:val="24"/>
                    </w:rPr>
                    <w:t>liệu nhạc</w:t>
                  </w:r>
                </w:p>
              </w:txbxContent>
            </v:textbox>
          </v:shape>
        </w:pict>
      </w:r>
    </w:p>
    <w:p w:rsidR="00A533CD" w:rsidRDefault="00E20E99" w:rsidP="00D52F73">
      <w:pPr>
        <w:spacing w:line="360" w:lineRule="auto"/>
      </w:pPr>
      <w:r>
        <w:rPr>
          <w:noProof/>
          <w:lang w:eastAsia="zh-CN"/>
        </w:rPr>
        <w:pict>
          <v:shape id="_x0000_s3182" type="#_x0000_t132" style="position:absolute;left:0;text-align:left;margin-left:327.5pt;margin-top:2.65pt;width:95.25pt;height:63pt;z-index:252597248">
            <v:textbox style="mso-next-textbox:#_x0000_s3182">
              <w:txbxContent>
                <w:p w:rsidR="00855F8C" w:rsidRPr="00A533CD" w:rsidRDefault="00855F8C" w:rsidP="00A533CD">
                  <w:pPr>
                    <w:spacing w:line="240" w:lineRule="auto"/>
                    <w:rPr>
                      <w:sz w:val="24"/>
                      <w:szCs w:val="24"/>
                    </w:rPr>
                  </w:pPr>
                  <w:r w:rsidRPr="00A533CD">
                    <w:rPr>
                      <w:sz w:val="24"/>
                      <w:szCs w:val="24"/>
                    </w:rPr>
                    <w:t>Cơ sở dữ liệu v</w:t>
                  </w:r>
                  <w:r>
                    <w:rPr>
                      <w:sz w:val="24"/>
                      <w:szCs w:val="24"/>
                    </w:rPr>
                    <w:t>ectơ đặc trưng</w:t>
                  </w:r>
                </w:p>
              </w:txbxContent>
            </v:textbox>
          </v:shape>
        </w:pict>
      </w:r>
      <w:r>
        <w:rPr>
          <w:noProof/>
          <w:lang w:eastAsia="zh-CN"/>
        </w:rPr>
        <w:pict>
          <v:rect id="_x0000_s3179" style="position:absolute;left:0;text-align:left;margin-left:172.05pt;margin-top:.9pt;width:127.5pt;height:70.5pt;z-index:252594176">
            <v:textbox style="mso-next-textbox:#_x0000_s3179">
              <w:txbxContent>
                <w:p w:rsidR="00855F8C" w:rsidRPr="00A533CD" w:rsidRDefault="00855F8C" w:rsidP="00A533CD">
                  <w:pPr>
                    <w:spacing w:line="240" w:lineRule="auto"/>
                    <w:rPr>
                      <w:sz w:val="24"/>
                      <w:szCs w:val="24"/>
                    </w:rPr>
                  </w:pPr>
                  <w:r>
                    <w:rPr>
                      <w:sz w:val="24"/>
                      <w:szCs w:val="24"/>
                    </w:rPr>
                    <w:t>Vectơ</w:t>
                  </w:r>
                  <w:r w:rsidRPr="00A533CD">
                    <w:rPr>
                      <w:sz w:val="24"/>
                      <w:szCs w:val="24"/>
                    </w:rPr>
                    <w:t xml:space="preserve"> đặc trưng:</w:t>
                  </w:r>
                </w:p>
                <w:p w:rsidR="00855F8C" w:rsidRDefault="00855F8C" w:rsidP="00A639D7">
                  <w:pPr>
                    <w:pStyle w:val="ListParagraph"/>
                    <w:numPr>
                      <w:ilvl w:val="0"/>
                      <w:numId w:val="13"/>
                    </w:numPr>
                    <w:spacing w:line="240" w:lineRule="auto"/>
                    <w:rPr>
                      <w:sz w:val="24"/>
                      <w:szCs w:val="24"/>
                    </w:rPr>
                  </w:pPr>
                  <w:r w:rsidRPr="00A533CD">
                    <w:rPr>
                      <w:sz w:val="24"/>
                      <w:szCs w:val="24"/>
                    </w:rPr>
                    <w:t>Âm sắc</w:t>
                  </w:r>
                </w:p>
                <w:p w:rsidR="00855F8C" w:rsidRDefault="00855F8C" w:rsidP="00A639D7">
                  <w:pPr>
                    <w:pStyle w:val="ListParagraph"/>
                    <w:numPr>
                      <w:ilvl w:val="0"/>
                      <w:numId w:val="13"/>
                    </w:numPr>
                    <w:spacing w:line="240" w:lineRule="auto"/>
                    <w:rPr>
                      <w:sz w:val="24"/>
                      <w:szCs w:val="24"/>
                    </w:rPr>
                  </w:pPr>
                  <w:r>
                    <w:rPr>
                      <w:sz w:val="24"/>
                      <w:szCs w:val="24"/>
                    </w:rPr>
                    <w:t>Nhịp điệu/tiết tấu</w:t>
                  </w:r>
                </w:p>
                <w:p w:rsidR="00855F8C" w:rsidRPr="00A533CD" w:rsidRDefault="00855F8C" w:rsidP="00A639D7">
                  <w:pPr>
                    <w:pStyle w:val="ListParagraph"/>
                    <w:numPr>
                      <w:ilvl w:val="0"/>
                      <w:numId w:val="13"/>
                    </w:numPr>
                    <w:spacing w:line="240" w:lineRule="auto"/>
                    <w:rPr>
                      <w:sz w:val="24"/>
                      <w:szCs w:val="24"/>
                    </w:rPr>
                  </w:pPr>
                  <w:r>
                    <w:rPr>
                      <w:sz w:val="24"/>
                      <w:szCs w:val="24"/>
                    </w:rPr>
                    <w:t>Cao độ</w:t>
                  </w:r>
                </w:p>
              </w:txbxContent>
            </v:textbox>
          </v:rect>
        </w:pict>
      </w:r>
      <w:r>
        <w:rPr>
          <w:noProof/>
          <w:lang w:eastAsia="zh-CN"/>
        </w:rPr>
        <w:pict>
          <v:rect id="_x0000_s3178" style="position:absolute;left:0;text-align:left;margin-left:75.5pt;margin-top:16.9pt;width:75.25pt;height:38.25pt;z-index:252228608">
            <v:textbox style="mso-next-textbox:#_x0000_s3178">
              <w:txbxContent>
                <w:p w:rsidR="00855F8C" w:rsidRPr="00A533CD" w:rsidRDefault="00855F8C" w:rsidP="00A533CD">
                  <w:pPr>
                    <w:spacing w:line="240" w:lineRule="auto"/>
                    <w:jc w:val="center"/>
                    <w:rPr>
                      <w:sz w:val="24"/>
                      <w:szCs w:val="24"/>
                    </w:rPr>
                  </w:pPr>
                  <w:r w:rsidRPr="00A533CD">
                    <w:rPr>
                      <w:sz w:val="24"/>
                      <w:szCs w:val="24"/>
                    </w:rPr>
                    <w:t>Trích rút đặc trưng</w:t>
                  </w:r>
                </w:p>
              </w:txbxContent>
            </v:textbox>
          </v:rect>
        </w:pict>
      </w:r>
    </w:p>
    <w:p w:rsidR="00A533CD" w:rsidRDefault="00E20E99" w:rsidP="00D52F73">
      <w:pPr>
        <w:spacing w:line="360" w:lineRule="auto"/>
      </w:pPr>
      <w:r>
        <w:rPr>
          <w:noProof/>
          <w:lang w:eastAsia="zh-CN"/>
        </w:rPr>
        <w:pict>
          <v:shape id="_x0000_s3181" type="#_x0000_t32" style="position:absolute;left:0;text-align:left;margin-left:302pt;margin-top:13.95pt;width:24.75pt;height:0;z-index:252596224" o:connectortype="straight">
            <v:stroke endarrow="block"/>
          </v:shape>
        </w:pict>
      </w:r>
      <w:r>
        <w:rPr>
          <w:noProof/>
          <w:lang w:eastAsia="zh-CN"/>
        </w:rPr>
        <w:pict>
          <v:shape id="_x0000_s3180" type="#_x0000_t32" style="position:absolute;left:0;text-align:left;margin-left:152pt;margin-top:13.95pt;width:21.75pt;height:.05pt;z-index:252595200" o:connectortype="straight">
            <v:stroke endarrow="block"/>
          </v:shape>
        </w:pict>
      </w:r>
      <w:r>
        <w:rPr>
          <w:noProof/>
          <w:lang w:eastAsia="zh-CN"/>
        </w:rPr>
        <w:pict>
          <v:shape id="_x0000_s3177" type="#_x0000_t32" style="position:absolute;left:0;text-align:left;margin-left:50.5pt;margin-top:16.95pt;width:25.75pt;height:0;z-index:252593152" o:connectortype="straight">
            <v:stroke endarrow="block"/>
          </v:shape>
        </w:pict>
      </w:r>
    </w:p>
    <w:p w:rsidR="00A533CD" w:rsidRDefault="00E20E99" w:rsidP="00D52F73">
      <w:pPr>
        <w:spacing w:line="360" w:lineRule="auto"/>
      </w:pPr>
      <w:r>
        <w:rPr>
          <w:noProof/>
          <w:lang w:eastAsia="zh-CN"/>
        </w:rPr>
        <w:pict>
          <v:shape id="_x0000_s3193" type="#_x0000_t32" style="position:absolute;left:0;text-align:left;margin-left:386pt;margin-top:20.8pt;width:.75pt;height:24.75pt;z-index:252584960" o:connectortype="straight">
            <v:stroke startarrow="block" endarrow="block"/>
          </v:shape>
        </w:pict>
      </w:r>
    </w:p>
    <w:p w:rsidR="00A533CD" w:rsidRDefault="00E20E99" w:rsidP="00D52F73">
      <w:pPr>
        <w:spacing w:line="360" w:lineRule="auto"/>
      </w:pPr>
      <w:r>
        <w:rPr>
          <w:noProof/>
          <w:lang w:eastAsia="zh-CN"/>
        </w:rPr>
        <w:pict>
          <v:oval id="_x0000_s3199" style="position:absolute;left:0;text-align:left;margin-left:-28.75pt;margin-top:23.9pt;width:99.75pt;height:27.75pt;z-index:251656184" strokecolor="white [3212]">
            <v:textbox style="mso-next-textbox:#_x0000_s3199">
              <w:txbxContent>
                <w:p w:rsidR="00855F8C" w:rsidRPr="00C55A83" w:rsidRDefault="00855F8C" w:rsidP="00C55A83">
                  <w:pPr>
                    <w:jc w:val="center"/>
                    <w:rPr>
                      <w:sz w:val="24"/>
                      <w:szCs w:val="24"/>
                    </w:rPr>
                  </w:pPr>
                  <w:r>
                    <w:rPr>
                      <w:sz w:val="24"/>
                      <w:szCs w:val="24"/>
                    </w:rPr>
                    <w:t>Kiểm tra</w:t>
                  </w:r>
                </w:p>
              </w:txbxContent>
            </v:textbox>
          </v:oval>
        </w:pict>
      </w:r>
    </w:p>
    <w:p w:rsidR="00A533CD" w:rsidRDefault="00E20E99" w:rsidP="00D52F73">
      <w:pPr>
        <w:spacing w:line="360" w:lineRule="auto"/>
      </w:pPr>
      <w:r>
        <w:rPr>
          <w:noProof/>
          <w:lang w:eastAsia="zh-CN"/>
        </w:rPr>
        <w:pict>
          <v:shape id="_x0000_s3868" type="#_x0000_t32" style="position:absolute;left:0;text-align:left;margin-left:-4pt;margin-top:6.7pt;width:450.75pt;height:0;flip:x;z-index:251657209" o:connectortype="straight">
            <v:stroke dashstyle="dash"/>
          </v:shape>
        </w:pict>
      </w:r>
      <w:r>
        <w:rPr>
          <w:noProof/>
          <w:lang w:eastAsia="zh-CN"/>
        </w:rPr>
        <w:pict>
          <v:rect id="_x0000_s3190" style="position:absolute;left:0;text-align:left;margin-left:356.75pt;margin-top:2.95pt;width:72.75pt;height:95.25pt;z-index:252582912">
            <v:textbox style="mso-next-textbox:#_x0000_s3190">
              <w:txbxContent>
                <w:p w:rsidR="00855F8C" w:rsidRPr="00C55A83" w:rsidRDefault="00855F8C" w:rsidP="00C55A83">
                  <w:pPr>
                    <w:spacing w:line="240" w:lineRule="auto"/>
                    <w:jc w:val="center"/>
                    <w:rPr>
                      <w:sz w:val="24"/>
                      <w:szCs w:val="24"/>
                    </w:rPr>
                  </w:pPr>
                  <w:r w:rsidRPr="00C55A83">
                    <w:rPr>
                      <w:sz w:val="24"/>
                      <w:szCs w:val="24"/>
                    </w:rPr>
                    <w:t>Huấn luyện nhận dạng</w:t>
                  </w:r>
                  <w:r>
                    <w:rPr>
                      <w:sz w:val="24"/>
                      <w:szCs w:val="24"/>
                    </w:rPr>
                    <w:t>(Bộ phân loại KNN)</w:t>
                  </w:r>
                </w:p>
              </w:txbxContent>
            </v:textbox>
          </v:rect>
        </w:pict>
      </w:r>
      <w:r>
        <w:rPr>
          <w:noProof/>
          <w:lang w:eastAsia="zh-CN"/>
        </w:rPr>
        <w:pict>
          <v:rect id="_x0000_s3186" style="position:absolute;left:0;text-align:left;margin-left:205.25pt;margin-top:14.95pt;width:127.5pt;height:70.5pt;z-index:252580864">
            <v:textbox style="mso-next-textbox:#_x0000_s3186">
              <w:txbxContent>
                <w:p w:rsidR="00855F8C" w:rsidRPr="00A533CD" w:rsidRDefault="00855F8C" w:rsidP="00C55A83">
                  <w:pPr>
                    <w:spacing w:line="240" w:lineRule="auto"/>
                    <w:rPr>
                      <w:sz w:val="24"/>
                      <w:szCs w:val="24"/>
                    </w:rPr>
                  </w:pPr>
                  <w:r>
                    <w:rPr>
                      <w:sz w:val="24"/>
                      <w:szCs w:val="24"/>
                    </w:rPr>
                    <w:t>Vectơ</w:t>
                  </w:r>
                  <w:r w:rsidRPr="00A533CD">
                    <w:rPr>
                      <w:sz w:val="24"/>
                      <w:szCs w:val="24"/>
                    </w:rPr>
                    <w:t xml:space="preserve"> đặc trưng:</w:t>
                  </w:r>
                </w:p>
                <w:p w:rsidR="00855F8C" w:rsidRDefault="00855F8C" w:rsidP="00A639D7">
                  <w:pPr>
                    <w:pStyle w:val="ListParagraph"/>
                    <w:numPr>
                      <w:ilvl w:val="0"/>
                      <w:numId w:val="13"/>
                    </w:numPr>
                    <w:spacing w:line="240" w:lineRule="auto"/>
                    <w:rPr>
                      <w:sz w:val="24"/>
                      <w:szCs w:val="24"/>
                    </w:rPr>
                  </w:pPr>
                  <w:r w:rsidRPr="00A533CD">
                    <w:rPr>
                      <w:sz w:val="24"/>
                      <w:szCs w:val="24"/>
                    </w:rPr>
                    <w:t>Âm sắc</w:t>
                  </w:r>
                </w:p>
                <w:p w:rsidR="00855F8C" w:rsidRDefault="00855F8C" w:rsidP="00A639D7">
                  <w:pPr>
                    <w:pStyle w:val="ListParagraph"/>
                    <w:numPr>
                      <w:ilvl w:val="0"/>
                      <w:numId w:val="13"/>
                    </w:numPr>
                    <w:spacing w:line="240" w:lineRule="auto"/>
                    <w:rPr>
                      <w:sz w:val="24"/>
                      <w:szCs w:val="24"/>
                    </w:rPr>
                  </w:pPr>
                  <w:r>
                    <w:rPr>
                      <w:sz w:val="24"/>
                      <w:szCs w:val="24"/>
                    </w:rPr>
                    <w:t>Nhịp điệu/tiết tấu</w:t>
                  </w:r>
                </w:p>
                <w:p w:rsidR="00855F8C" w:rsidRPr="00A533CD" w:rsidRDefault="00855F8C" w:rsidP="00A639D7">
                  <w:pPr>
                    <w:pStyle w:val="ListParagraph"/>
                    <w:numPr>
                      <w:ilvl w:val="0"/>
                      <w:numId w:val="13"/>
                    </w:numPr>
                    <w:spacing w:line="240" w:lineRule="auto"/>
                    <w:rPr>
                      <w:sz w:val="24"/>
                      <w:szCs w:val="24"/>
                    </w:rPr>
                  </w:pPr>
                  <w:r>
                    <w:rPr>
                      <w:sz w:val="24"/>
                      <w:szCs w:val="24"/>
                    </w:rPr>
                    <w:t>Cao độ</w:t>
                  </w:r>
                </w:p>
              </w:txbxContent>
            </v:textbox>
          </v:rect>
        </w:pict>
      </w:r>
      <w:r w:rsidR="00D64BD5">
        <w:t xml:space="preserve">     </w:t>
      </w:r>
      <w:r w:rsidR="00D64BD5">
        <w:tab/>
      </w:r>
    </w:p>
    <w:p w:rsidR="00A533CD" w:rsidRDefault="00E20E99" w:rsidP="00D52F73">
      <w:pPr>
        <w:spacing w:line="360" w:lineRule="auto"/>
      </w:pPr>
      <w:r>
        <w:rPr>
          <w:noProof/>
          <w:lang w:eastAsia="zh-CN"/>
        </w:rPr>
        <w:pict>
          <v:rect id="_x0000_s3185" style="position:absolute;left:0;text-align:left;margin-left:110.75pt;margin-top:12.7pt;width:75.25pt;height:38.25pt;z-index:252579840">
            <v:textbox style="mso-next-textbox:#_x0000_s3185">
              <w:txbxContent>
                <w:p w:rsidR="00855F8C" w:rsidRPr="00A533CD" w:rsidRDefault="00855F8C" w:rsidP="00C55A83">
                  <w:pPr>
                    <w:spacing w:line="240" w:lineRule="auto"/>
                    <w:jc w:val="center"/>
                    <w:rPr>
                      <w:sz w:val="24"/>
                      <w:szCs w:val="24"/>
                    </w:rPr>
                  </w:pPr>
                  <w:r w:rsidRPr="00A533CD">
                    <w:rPr>
                      <w:sz w:val="24"/>
                      <w:szCs w:val="24"/>
                    </w:rPr>
                    <w:t>Trích rút đặc trưng</w:t>
                  </w:r>
                </w:p>
              </w:txbxContent>
            </v:textbox>
          </v:rect>
        </w:pict>
      </w:r>
      <w:r>
        <w:rPr>
          <w:noProof/>
          <w:lang w:eastAsia="zh-CN"/>
        </w:rPr>
        <w:pict>
          <v:rect id="_x0000_s3183" style="position:absolute;left:0;text-align:left;margin-left:.5pt;margin-top:21.7pt;width:90pt;height:23.25pt;z-index:252577792">
            <v:textbox style="mso-next-textbox:#_x0000_s3183">
              <w:txbxContent>
                <w:p w:rsidR="00855F8C" w:rsidRPr="00C55A83" w:rsidRDefault="00855F8C">
                  <w:pPr>
                    <w:rPr>
                      <w:sz w:val="24"/>
                      <w:szCs w:val="24"/>
                    </w:rPr>
                  </w:pPr>
                  <w:r w:rsidRPr="00C55A83">
                    <w:rPr>
                      <w:sz w:val="24"/>
                      <w:szCs w:val="24"/>
                    </w:rPr>
                    <w:t>Tín hiệu audio</w:t>
                  </w:r>
                </w:p>
              </w:txbxContent>
            </v:textbox>
          </v:rect>
        </w:pict>
      </w:r>
    </w:p>
    <w:p w:rsidR="00A533CD" w:rsidRDefault="00E20E99" w:rsidP="00D52F73">
      <w:pPr>
        <w:spacing w:line="360" w:lineRule="auto"/>
      </w:pPr>
      <w:r>
        <w:rPr>
          <w:noProof/>
          <w:lang w:eastAsia="zh-CN"/>
        </w:rPr>
        <w:pict>
          <v:shape id="_x0000_s3191" type="#_x0000_t32" style="position:absolute;left:0;text-align:left;margin-left:332.75pt;margin-top:6.85pt;width:24.75pt;height:0;z-index:252583936" o:connectortype="straight">
            <v:stroke endarrow="block"/>
          </v:shape>
        </w:pict>
      </w:r>
      <w:r>
        <w:rPr>
          <w:noProof/>
          <w:lang w:eastAsia="zh-CN"/>
        </w:rPr>
        <w:pict>
          <v:shape id="_x0000_s3187" type="#_x0000_t32" style="position:absolute;left:0;text-align:left;margin-left:185.75pt;margin-top:9.1pt;width:20.25pt;height:.75pt;z-index:252581888" o:connectortype="straight">
            <v:stroke endarrow="block"/>
          </v:shape>
        </w:pict>
      </w:r>
      <w:r>
        <w:rPr>
          <w:noProof/>
          <w:lang w:eastAsia="zh-CN"/>
        </w:rPr>
        <w:pict>
          <v:shape id="_x0000_s3184" type="#_x0000_t32" style="position:absolute;left:0;text-align:left;margin-left:91.25pt;margin-top:9.85pt;width:20.25pt;height:.75pt;z-index:252578816" o:connectortype="straight">
            <v:stroke endarrow="block"/>
          </v:shape>
        </w:pict>
      </w:r>
    </w:p>
    <w:p w:rsidR="00A533CD" w:rsidRDefault="00A533CD" w:rsidP="00D52F73">
      <w:pPr>
        <w:spacing w:line="360" w:lineRule="auto"/>
      </w:pPr>
    </w:p>
    <w:p w:rsidR="00A533CD" w:rsidRDefault="00E20E99" w:rsidP="00D52F73">
      <w:pPr>
        <w:spacing w:line="360" w:lineRule="auto"/>
      </w:pPr>
      <w:r>
        <w:rPr>
          <w:noProof/>
          <w:lang w:eastAsia="zh-CN"/>
        </w:rPr>
        <w:pict>
          <v:shape id="_x0000_s3195" type="#_x0000_t32" style="position:absolute;left:0;text-align:left;margin-left:392pt;margin-top:10pt;width:.05pt;height:17.25pt;z-index:252585984" o:connectortype="straight">
            <v:stroke endarrow="block"/>
          </v:shape>
        </w:pict>
      </w:r>
    </w:p>
    <w:p w:rsidR="00A533CD" w:rsidRDefault="00E20E99" w:rsidP="00D52F73">
      <w:pPr>
        <w:spacing w:line="360" w:lineRule="auto"/>
      </w:pPr>
      <w:r>
        <w:rPr>
          <w:noProof/>
          <w:lang w:eastAsia="zh-CN"/>
        </w:rPr>
        <w:pict>
          <v:roundrect id="_x0000_s3196" style="position:absolute;left:0;text-align:left;margin-left:331.25pt;margin-top:5.5pt;width:102pt;height:90.75pt;z-index:252587008" arcsize="10923f">
            <v:textbox style="mso-next-textbox:#_x0000_s3196">
              <w:txbxContent>
                <w:p w:rsidR="00855F8C" w:rsidRPr="00C55A83" w:rsidRDefault="00855F8C" w:rsidP="00C55A83">
                  <w:pPr>
                    <w:spacing w:line="240" w:lineRule="auto"/>
                    <w:rPr>
                      <w:sz w:val="24"/>
                      <w:szCs w:val="24"/>
                    </w:rPr>
                  </w:pPr>
                  <w:r w:rsidRPr="00C55A83">
                    <w:rPr>
                      <w:sz w:val="24"/>
                      <w:szCs w:val="24"/>
                    </w:rPr>
                    <w:t>Thể loại nhạc:</w:t>
                  </w:r>
                </w:p>
                <w:p w:rsidR="00855F8C" w:rsidRDefault="00855F8C" w:rsidP="00A639D7">
                  <w:pPr>
                    <w:pStyle w:val="ListParagraph"/>
                    <w:numPr>
                      <w:ilvl w:val="0"/>
                      <w:numId w:val="14"/>
                    </w:numPr>
                    <w:spacing w:line="240" w:lineRule="auto"/>
                    <w:rPr>
                      <w:sz w:val="24"/>
                      <w:szCs w:val="24"/>
                    </w:rPr>
                  </w:pPr>
                  <w:r w:rsidRPr="00C55A83">
                    <w:rPr>
                      <w:sz w:val="24"/>
                      <w:szCs w:val="24"/>
                    </w:rPr>
                    <w:t>Class</w:t>
                  </w:r>
                  <w:r>
                    <w:rPr>
                      <w:sz w:val="24"/>
                      <w:szCs w:val="24"/>
                    </w:rPr>
                    <w:t>ical</w:t>
                  </w:r>
                </w:p>
                <w:p w:rsidR="00855F8C" w:rsidRDefault="00855F8C" w:rsidP="00A639D7">
                  <w:pPr>
                    <w:pStyle w:val="ListParagraph"/>
                    <w:numPr>
                      <w:ilvl w:val="0"/>
                      <w:numId w:val="14"/>
                    </w:numPr>
                    <w:spacing w:line="240" w:lineRule="auto"/>
                    <w:rPr>
                      <w:sz w:val="24"/>
                      <w:szCs w:val="24"/>
                    </w:rPr>
                  </w:pPr>
                  <w:r>
                    <w:rPr>
                      <w:sz w:val="24"/>
                      <w:szCs w:val="24"/>
                    </w:rPr>
                    <w:t>Rock</w:t>
                  </w:r>
                </w:p>
                <w:p w:rsidR="00855F8C" w:rsidRDefault="00855F8C" w:rsidP="00A639D7">
                  <w:pPr>
                    <w:pStyle w:val="ListParagraph"/>
                    <w:numPr>
                      <w:ilvl w:val="0"/>
                      <w:numId w:val="14"/>
                    </w:numPr>
                    <w:spacing w:line="240" w:lineRule="auto"/>
                    <w:rPr>
                      <w:sz w:val="24"/>
                      <w:szCs w:val="24"/>
                    </w:rPr>
                  </w:pPr>
                  <w:r>
                    <w:rPr>
                      <w:sz w:val="24"/>
                      <w:szCs w:val="24"/>
                    </w:rPr>
                    <w:t>Jazz</w:t>
                  </w:r>
                </w:p>
                <w:p w:rsidR="00855F8C" w:rsidRPr="00C55A83" w:rsidRDefault="00855F8C" w:rsidP="00A639D7">
                  <w:pPr>
                    <w:pStyle w:val="ListParagraph"/>
                    <w:numPr>
                      <w:ilvl w:val="0"/>
                      <w:numId w:val="14"/>
                    </w:numPr>
                    <w:spacing w:line="240" w:lineRule="auto"/>
                    <w:rPr>
                      <w:sz w:val="24"/>
                      <w:szCs w:val="24"/>
                    </w:rPr>
                  </w:pPr>
                  <w:r>
                    <w:rPr>
                      <w:sz w:val="24"/>
                      <w:szCs w:val="24"/>
                    </w:rPr>
                    <w:t>Pop</w:t>
                  </w:r>
                </w:p>
              </w:txbxContent>
            </v:textbox>
          </v:roundrect>
        </w:pict>
      </w:r>
    </w:p>
    <w:p w:rsidR="00C55A83" w:rsidRDefault="00C55A83" w:rsidP="00D52F73">
      <w:pPr>
        <w:spacing w:line="360" w:lineRule="auto"/>
      </w:pPr>
    </w:p>
    <w:p w:rsidR="00C55A83" w:rsidRDefault="00C55A83" w:rsidP="00D52F73">
      <w:pPr>
        <w:spacing w:line="360" w:lineRule="auto"/>
      </w:pPr>
    </w:p>
    <w:p w:rsidR="00C55A83" w:rsidRDefault="00C55A83" w:rsidP="00D52F73">
      <w:pPr>
        <w:spacing w:line="360" w:lineRule="auto"/>
      </w:pPr>
    </w:p>
    <w:p w:rsidR="00C55A83" w:rsidRDefault="00C55A83" w:rsidP="00D52F73">
      <w:pPr>
        <w:spacing w:line="360" w:lineRule="auto"/>
      </w:pPr>
    </w:p>
    <w:p w:rsidR="007F6A0B" w:rsidRDefault="007D6C8C" w:rsidP="00C37218">
      <w:pPr>
        <w:pStyle w:val="AHinh"/>
      </w:pPr>
      <w:bookmarkStart w:id="134" w:name="_Toc515183669"/>
      <w:r>
        <w:t>Hình 1.12</w:t>
      </w:r>
      <w:r w:rsidR="00D64BD5">
        <w:t>. Mô hình tổng quát hệ thống phân loại nhạc theo thể loại</w:t>
      </w:r>
      <w:bookmarkEnd w:id="134"/>
    </w:p>
    <w:p w:rsidR="00E25064" w:rsidRDefault="00E25064" w:rsidP="00A639D7">
      <w:pPr>
        <w:pStyle w:val="C4"/>
        <w:numPr>
          <w:ilvl w:val="0"/>
          <w:numId w:val="12"/>
        </w:numPr>
        <w:outlineLvl w:val="2"/>
      </w:pPr>
      <w:bookmarkStart w:id="135" w:name="_Toc515183825"/>
      <w:r>
        <w:t>Kết quả nhận dạng</w:t>
      </w:r>
      <w:bookmarkEnd w:id="135"/>
    </w:p>
    <w:p w:rsidR="007F6A0B" w:rsidRDefault="007F6A0B" w:rsidP="007F6A0B">
      <w:r>
        <w:t xml:space="preserve">     Công trình tiến hành thử nghiệm trên một số giá trị tham số k</w:t>
      </w:r>
      <w:r w:rsidR="00E45DE5">
        <w:t xml:space="preserve"> </w:t>
      </w:r>
      <w:r>
        <w:t>(số láng giềng gần nhất). Trong đó, với giá trị k = 4, hệ thống cho kết quả phân loại tốt nhất.</w:t>
      </w:r>
      <w:r w:rsidR="008B38C8">
        <w:t xml:space="preserve"> Việc phân loại dựa trên cả 3 tập đặc trưng thì thu được kết quả như bên dưới đây:</w:t>
      </w:r>
    </w:p>
    <w:p w:rsidR="007F6A0B" w:rsidRDefault="007F6A0B" w:rsidP="00A639D7">
      <w:pPr>
        <w:pStyle w:val="ListParagraph"/>
        <w:numPr>
          <w:ilvl w:val="0"/>
          <w:numId w:val="6"/>
        </w:numPr>
      </w:pPr>
      <w:r>
        <w:t>Với k = 3, độ chính xác là 80,3%</w:t>
      </w:r>
    </w:p>
    <w:p w:rsidR="007F6A0B" w:rsidRDefault="007F6A0B" w:rsidP="00A639D7">
      <w:pPr>
        <w:pStyle w:val="ListParagraph"/>
        <w:numPr>
          <w:ilvl w:val="0"/>
          <w:numId w:val="6"/>
        </w:numPr>
      </w:pPr>
      <w:r>
        <w:t xml:space="preserve">Với k = 4, độ chính xác là </w:t>
      </w:r>
      <w:r w:rsidR="008B38C8">
        <w:t>83,5%</w:t>
      </w:r>
    </w:p>
    <w:p w:rsidR="008B38C8" w:rsidRDefault="008B38C8" w:rsidP="00A639D7">
      <w:pPr>
        <w:pStyle w:val="ListParagraph"/>
        <w:numPr>
          <w:ilvl w:val="0"/>
          <w:numId w:val="6"/>
        </w:numPr>
      </w:pPr>
      <w:r>
        <w:t>Với k = 5, độ chính xác là 81,4%</w:t>
      </w:r>
    </w:p>
    <w:p w:rsidR="008B38C8" w:rsidRDefault="008B38C8" w:rsidP="00A639D7">
      <w:pPr>
        <w:pStyle w:val="ListParagraph"/>
        <w:numPr>
          <w:ilvl w:val="0"/>
          <w:numId w:val="6"/>
        </w:numPr>
      </w:pPr>
      <w:r>
        <w:t>Với k = 6, độ chính xác 80,8%</w:t>
      </w:r>
    </w:p>
    <w:p w:rsidR="008B38C8" w:rsidRDefault="008B38C8" w:rsidP="00A639D7">
      <w:pPr>
        <w:pStyle w:val="ListParagraph"/>
        <w:numPr>
          <w:ilvl w:val="0"/>
          <w:numId w:val="6"/>
        </w:numPr>
      </w:pPr>
      <w:r>
        <w:t>Với k = 7, độ chính xác 81,4%</w:t>
      </w: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DF6DFD" w:rsidRPr="00E25064" w:rsidRDefault="00DF6DFD" w:rsidP="00655344"/>
    <w:p w:rsidR="0022198E" w:rsidRDefault="00DA7D07" w:rsidP="00342757">
      <w:pPr>
        <w:pStyle w:val="C1"/>
      </w:pPr>
      <w:bookmarkStart w:id="136" w:name="_Toc367651224"/>
      <w:bookmarkStart w:id="137" w:name="_Toc514427200"/>
      <w:bookmarkStart w:id="138" w:name="_Toc514427287"/>
      <w:bookmarkStart w:id="139" w:name="_Toc515183826"/>
      <w:r>
        <w:lastRenderedPageBreak/>
        <w:t>CHƯƠNG 2.</w:t>
      </w:r>
      <w:r w:rsidR="0022198E" w:rsidRPr="0077556B">
        <w:t xml:space="preserve"> </w:t>
      </w:r>
      <w:r w:rsidR="007D3AFE" w:rsidRPr="0077556B">
        <w:t>CÁC CÔNG CỤ SỬ</w:t>
      </w:r>
      <w:r w:rsidR="00B8613D">
        <w:t xml:space="preserve"> DỤ</w:t>
      </w:r>
      <w:r w:rsidR="007D3AFE" w:rsidRPr="0077556B">
        <w:t>NG TRONG ĐỂ TÀI</w:t>
      </w:r>
      <w:bookmarkEnd w:id="136"/>
      <w:bookmarkEnd w:id="137"/>
      <w:bookmarkEnd w:id="138"/>
      <w:bookmarkEnd w:id="139"/>
    </w:p>
    <w:p w:rsidR="0070073E" w:rsidRPr="0070073E" w:rsidRDefault="0070073E" w:rsidP="000E2A79">
      <w:pPr>
        <w:pStyle w:val="ListParagraph"/>
        <w:numPr>
          <w:ilvl w:val="0"/>
          <w:numId w:val="1"/>
        </w:numPr>
        <w:spacing w:before="120" w:after="120"/>
        <w:contextualSpacing w:val="0"/>
        <w:jc w:val="left"/>
        <w:outlineLvl w:val="0"/>
        <w:rPr>
          <w:rFonts w:cs="Times New Roman"/>
          <w:b/>
          <w:vanish/>
          <w:szCs w:val="26"/>
        </w:rPr>
      </w:pPr>
      <w:bookmarkStart w:id="140" w:name="_Toc514424529"/>
      <w:bookmarkStart w:id="141" w:name="_Toc514426718"/>
      <w:bookmarkStart w:id="142" w:name="_Toc514427004"/>
      <w:bookmarkStart w:id="143" w:name="_Toc514427109"/>
      <w:bookmarkStart w:id="144" w:name="_Toc514427201"/>
      <w:bookmarkStart w:id="145" w:name="_Toc514427288"/>
      <w:bookmarkStart w:id="146" w:name="_Toc514427380"/>
      <w:bookmarkStart w:id="147" w:name="_Toc514428178"/>
      <w:bookmarkStart w:id="148" w:name="_Toc514432722"/>
      <w:bookmarkStart w:id="149" w:name="_Toc514680002"/>
      <w:bookmarkStart w:id="150" w:name="_Toc514680083"/>
      <w:bookmarkStart w:id="151" w:name="_Toc514680169"/>
      <w:bookmarkStart w:id="152" w:name="_Toc514680249"/>
      <w:bookmarkStart w:id="153" w:name="_Toc514680333"/>
      <w:bookmarkStart w:id="154" w:name="_Toc514680417"/>
      <w:bookmarkStart w:id="155" w:name="_Toc514680506"/>
      <w:bookmarkStart w:id="156" w:name="_Toc514680707"/>
      <w:bookmarkStart w:id="157" w:name="_Toc514681084"/>
      <w:bookmarkStart w:id="158" w:name="_Toc514682431"/>
      <w:bookmarkStart w:id="159" w:name="_Toc514682519"/>
      <w:bookmarkStart w:id="160" w:name="_Toc514682618"/>
      <w:bookmarkStart w:id="161" w:name="_Toc514682706"/>
      <w:bookmarkStart w:id="162" w:name="_Toc514684065"/>
      <w:bookmarkStart w:id="163" w:name="_Toc514684196"/>
      <w:bookmarkStart w:id="164" w:name="_Toc514684293"/>
      <w:bookmarkStart w:id="165" w:name="_Toc514684388"/>
      <w:bookmarkStart w:id="166" w:name="_Toc514685055"/>
      <w:bookmarkStart w:id="167" w:name="_Toc514685233"/>
      <w:bookmarkStart w:id="168" w:name="_Toc514686005"/>
      <w:bookmarkStart w:id="169" w:name="_Toc514686684"/>
      <w:bookmarkStart w:id="170" w:name="_Toc514693693"/>
      <w:bookmarkStart w:id="171" w:name="_Toc514693782"/>
      <w:bookmarkStart w:id="172" w:name="_Toc514693890"/>
      <w:bookmarkStart w:id="173" w:name="_Toc514694650"/>
      <w:bookmarkStart w:id="174" w:name="_Toc514694741"/>
      <w:bookmarkStart w:id="175" w:name="_Toc514694830"/>
      <w:bookmarkStart w:id="176" w:name="_Toc514694922"/>
      <w:bookmarkStart w:id="177" w:name="_Toc514700530"/>
      <w:bookmarkStart w:id="178" w:name="_Toc514741416"/>
      <w:bookmarkStart w:id="179" w:name="_Toc514741513"/>
      <w:bookmarkStart w:id="180" w:name="_Toc514741610"/>
      <w:bookmarkStart w:id="181" w:name="_Toc514765190"/>
      <w:bookmarkStart w:id="182" w:name="_Toc514765288"/>
      <w:bookmarkStart w:id="183" w:name="_Toc514767041"/>
      <w:bookmarkStart w:id="184" w:name="_Toc514769778"/>
      <w:bookmarkStart w:id="185" w:name="_Toc514912792"/>
      <w:bookmarkStart w:id="186" w:name="_Toc514913410"/>
      <w:bookmarkStart w:id="187" w:name="_Toc514913607"/>
      <w:bookmarkStart w:id="188" w:name="_Toc515183723"/>
      <w:bookmarkStart w:id="189" w:name="_Toc515183827"/>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rsidR="00B33DF9" w:rsidRDefault="00B33DF9" w:rsidP="006F2CC5">
      <w:pPr>
        <w:pStyle w:val="C2"/>
      </w:pPr>
      <w:bookmarkStart w:id="190" w:name="_Toc515183828"/>
      <w:bookmarkStart w:id="191" w:name="_Toc367651225"/>
      <w:bookmarkStart w:id="192" w:name="_Toc514427202"/>
      <w:bookmarkStart w:id="193" w:name="_Toc514427289"/>
      <w:r>
        <w:t>Bộ công cụ SPro</w:t>
      </w:r>
      <w:bookmarkEnd w:id="190"/>
    </w:p>
    <w:p w:rsidR="00B33DF9" w:rsidRDefault="00B33DF9" w:rsidP="00B33DF9">
      <w:r>
        <w:t xml:space="preserve">      SPro là một bộ công cụ cung cấp các lệnh thực thi các thuật toán trích chọn đặc trưng tiếng nói và trong các ứng dụng nhận dạng người nói.</w:t>
      </w:r>
    </w:p>
    <w:p w:rsidR="00B33DF9" w:rsidRDefault="00B33DF9" w:rsidP="00B33DF9">
      <w:r>
        <w:t xml:space="preserve">      SPro ban đầu được thiết kế để hiển thị giải phân tích quang phổ nhưng cũng cung cấp các kỹ thuật trích chọn đặc trưng cổ điển sử dụng trong ứng dụng tiếng nói. Có những lệnh chính sau đây:</w:t>
      </w:r>
    </w:p>
    <w:p w:rsidR="00B33DF9" w:rsidRDefault="00B33DF9" w:rsidP="00A639D7">
      <w:pPr>
        <w:pStyle w:val="ListParagraph"/>
        <w:numPr>
          <w:ilvl w:val="0"/>
          <w:numId w:val="5"/>
        </w:numPr>
      </w:pPr>
      <w:r>
        <w:t>Năng lượng filter – bank</w:t>
      </w:r>
    </w:p>
    <w:p w:rsidR="00B33DF9" w:rsidRDefault="00B33DF9" w:rsidP="00A639D7">
      <w:pPr>
        <w:pStyle w:val="ListParagraph"/>
        <w:numPr>
          <w:ilvl w:val="0"/>
          <w:numId w:val="5"/>
        </w:numPr>
      </w:pPr>
      <w:r>
        <w:t>Hệ số cepstral (filter-bank và dự đoán tuyến tính)</w:t>
      </w:r>
    </w:p>
    <w:p w:rsidR="00B33DF9" w:rsidRDefault="00B33DF9" w:rsidP="00A639D7">
      <w:pPr>
        <w:pStyle w:val="ListParagraph"/>
        <w:numPr>
          <w:ilvl w:val="0"/>
          <w:numId w:val="5"/>
        </w:numPr>
      </w:pPr>
      <w:r>
        <w:t xml:space="preserve">Dự đoán tuyến tính dẫn xuất tiêu biểu (dự báo và phản ánh hệ số, tỷ lệ phạm vi và những dòng cặp phổ). </w:t>
      </w:r>
    </w:p>
    <w:p w:rsidR="00B33DF9" w:rsidRDefault="00B33DF9" w:rsidP="00B33DF9">
      <w:r>
        <w:t>Các thư viện được viết trong ANSI C, cung cấp các chức năng sau:</w:t>
      </w:r>
    </w:p>
    <w:p w:rsidR="00B33DF9" w:rsidRDefault="00B33DF9" w:rsidP="00A639D7">
      <w:pPr>
        <w:pStyle w:val="ListParagraph"/>
        <w:numPr>
          <w:ilvl w:val="0"/>
          <w:numId w:val="5"/>
        </w:numPr>
      </w:pPr>
      <w:r>
        <w:t>Tín hiệu đầu vào dạng sóng</w:t>
      </w:r>
    </w:p>
    <w:p w:rsidR="00B33DF9" w:rsidRDefault="00B33DF9" w:rsidP="00A639D7">
      <w:pPr>
        <w:pStyle w:val="ListParagraph"/>
        <w:numPr>
          <w:ilvl w:val="0"/>
          <w:numId w:val="5"/>
        </w:numPr>
      </w:pPr>
      <w:r>
        <w:t>Xử lý tín hiệu ở mức thấp (FFT, phân tích LPC,..)</w:t>
      </w:r>
    </w:p>
    <w:p w:rsidR="00B33DF9" w:rsidRDefault="00B33DF9" w:rsidP="00A639D7">
      <w:pPr>
        <w:pStyle w:val="ListParagraph"/>
        <w:numPr>
          <w:ilvl w:val="0"/>
          <w:numId w:val="5"/>
        </w:numPr>
      </w:pPr>
      <w:r>
        <w:t>Xử lý đặc trưng mức thấ</w:t>
      </w:r>
      <w:r w:rsidR="00655344">
        <w:t>p (</w:t>
      </w:r>
      <w:r>
        <w:t>CMS, chuẩn hóa sự khác biệt, …)</w:t>
      </w:r>
    </w:p>
    <w:p w:rsidR="00B33DF9" w:rsidRDefault="00B33DF9" w:rsidP="00B33DF9">
      <w:pPr>
        <w:ind w:firstLine="360"/>
      </w:pPr>
      <w:r>
        <w:t>Thư viện không cung cấp các hàm cho trích chọn đặc trưng ở mức cao mà trực tiếp chuyển đổi một dạng sóng vào các đặc trưng, chủ yếu là do hàm như vậy sẽ đòi hỏi một số lượng lớn các đối số để được linh hoạt.</w:t>
      </w:r>
    </w:p>
    <w:p w:rsidR="00360662" w:rsidRDefault="00B33DF9" w:rsidP="00360662">
      <w:pPr>
        <w:ind w:firstLine="360"/>
        <w:jc w:val="left"/>
        <w:rPr>
          <w:b/>
        </w:rPr>
      </w:pPr>
      <w:r>
        <w:t>Spro được sử dụng trên nền Linux, SPARC/SunOS và HP-UX. Có thể dowload Spro phiên bản SPro4.0.1</w:t>
      </w:r>
      <w:r w:rsidRPr="007137B5">
        <w:t>, dung lượng 1.3M</w:t>
      </w:r>
      <w:r>
        <w:t xml:space="preserve"> tại địa chỉ đường link: </w:t>
      </w:r>
      <w:hyperlink r:id="rId44" w:history="1">
        <w:r w:rsidR="00360662" w:rsidRPr="00C50522">
          <w:rPr>
            <w:rStyle w:val="Hyperlink"/>
            <w:b/>
          </w:rPr>
          <w:t>http://www.irisa.fr/metiss/guig/spro/download.html</w:t>
        </w:r>
      </w:hyperlink>
    </w:p>
    <w:p w:rsidR="001F19B1" w:rsidRPr="00360662" w:rsidRDefault="001F19B1" w:rsidP="006F2CC5">
      <w:pPr>
        <w:pStyle w:val="C2"/>
        <w:rPr>
          <w:i/>
        </w:rPr>
      </w:pPr>
      <w:bookmarkStart w:id="194" w:name="_Toc515183829"/>
      <w:r w:rsidRPr="0070073E">
        <w:t xml:space="preserve">Bộ công cụ </w:t>
      </w:r>
      <w:r w:rsidR="00A527E3">
        <w:t>ALIZE</w:t>
      </w:r>
      <w:bookmarkEnd w:id="191"/>
      <w:bookmarkEnd w:id="192"/>
      <w:bookmarkEnd w:id="193"/>
      <w:bookmarkEnd w:id="194"/>
    </w:p>
    <w:p w:rsidR="00342757" w:rsidRPr="001C03A5" w:rsidRDefault="00453989" w:rsidP="00906BC4">
      <w:pPr>
        <w:pStyle w:val="C3"/>
        <w:numPr>
          <w:ilvl w:val="2"/>
          <w:numId w:val="1"/>
        </w:numPr>
        <w:outlineLvl w:val="2"/>
      </w:pPr>
      <w:bookmarkStart w:id="195" w:name="_Toc367651226"/>
      <w:bookmarkStart w:id="196" w:name="_Toc514427205"/>
      <w:bookmarkStart w:id="197" w:name="_Toc514427292"/>
      <w:bookmarkStart w:id="198" w:name="_Toc515183830"/>
      <w:r w:rsidRPr="0077556B">
        <w:t>Nguồn gốc</w:t>
      </w:r>
      <w:bookmarkStart w:id="199" w:name="_Toc514424531"/>
      <w:bookmarkStart w:id="200" w:name="_Toc514426720"/>
      <w:bookmarkStart w:id="201" w:name="_Toc514427006"/>
      <w:bookmarkStart w:id="202" w:name="_Toc514427111"/>
      <w:bookmarkStart w:id="203" w:name="_Toc514427203"/>
      <w:bookmarkStart w:id="204" w:name="_Toc514427290"/>
      <w:bookmarkStart w:id="205" w:name="_Toc514427382"/>
      <w:bookmarkStart w:id="206" w:name="_Toc514428180"/>
      <w:bookmarkStart w:id="207" w:name="_Toc514432724"/>
      <w:bookmarkStart w:id="208" w:name="_Toc514680004"/>
      <w:bookmarkStart w:id="209" w:name="_Toc514680085"/>
      <w:bookmarkStart w:id="210" w:name="_Toc514680171"/>
      <w:bookmarkStart w:id="211" w:name="_Toc514680251"/>
      <w:bookmarkStart w:id="212" w:name="_Toc514680335"/>
      <w:bookmarkStart w:id="213" w:name="_Toc514680419"/>
      <w:bookmarkStart w:id="214" w:name="_Toc514680508"/>
      <w:bookmarkStart w:id="215" w:name="_Toc514680709"/>
      <w:bookmarkStart w:id="216" w:name="_Toc514681086"/>
      <w:bookmarkStart w:id="217" w:name="_Toc514682434"/>
      <w:bookmarkStart w:id="218" w:name="_Toc514682522"/>
      <w:bookmarkStart w:id="219" w:name="_Toc514682621"/>
      <w:bookmarkStart w:id="220" w:name="_Toc514682709"/>
      <w:bookmarkStart w:id="221" w:name="_Toc514684068"/>
      <w:bookmarkStart w:id="222" w:name="_Toc514684199"/>
      <w:bookmarkStart w:id="223" w:name="_Toc514684296"/>
      <w:bookmarkStart w:id="224" w:name="_Toc514684391"/>
      <w:bookmarkStart w:id="225" w:name="_Toc514685059"/>
      <w:bookmarkStart w:id="226" w:name="_Toc514685237"/>
      <w:bookmarkStart w:id="227" w:name="_Toc514686009"/>
      <w:bookmarkStart w:id="228" w:name="_Toc514686688"/>
      <w:bookmarkStart w:id="229" w:name="_Toc514693697"/>
      <w:bookmarkStart w:id="230" w:name="_Toc514693786"/>
      <w:bookmarkStart w:id="231" w:name="_Toc514693894"/>
      <w:bookmarkStart w:id="232" w:name="_Toc514694654"/>
      <w:bookmarkStart w:id="233" w:name="_Toc514694745"/>
      <w:bookmarkStart w:id="234" w:name="_Toc514694834"/>
      <w:bookmarkStart w:id="235" w:name="_Toc514694926"/>
      <w:bookmarkStart w:id="236" w:name="_Toc514427204"/>
      <w:bookmarkStart w:id="237" w:name="_Toc514427291"/>
      <w:bookmarkStart w:id="238" w:name="_Toc514684392"/>
      <w:bookmarkStart w:id="239" w:name="_Toc514685238"/>
      <w:bookmarkStart w:id="240" w:name="_Toc514694655"/>
      <w:bookmarkStart w:id="241" w:name="_Toc514694746"/>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rsidR="000A37E0" w:rsidRDefault="00453989" w:rsidP="00453989">
      <w:r>
        <w:t xml:space="preserve">     </w:t>
      </w:r>
      <w:r w:rsidR="00A527E3">
        <w:t>A</w:t>
      </w:r>
      <w:r w:rsidR="000A37E0">
        <w:t>LIZE</w:t>
      </w:r>
      <w:r w:rsidR="00E45DE5">
        <w:t xml:space="preserve"> </w:t>
      </w:r>
      <w:r w:rsidR="000A37E0">
        <w:t>(</w:t>
      </w:r>
      <w:r w:rsidR="000A37E0" w:rsidRPr="000A37E0">
        <w:t>ALIZÉ</w:t>
      </w:r>
      <w:r w:rsidR="000A37E0">
        <w:t>)</w:t>
      </w:r>
      <w:r w:rsidR="000A37E0" w:rsidRPr="000A37E0">
        <w:t xml:space="preserve"> là mộ</w:t>
      </w:r>
      <w:r w:rsidR="000A37E0">
        <w:t>t thư viện</w:t>
      </w:r>
      <w:r w:rsidR="000A37E0" w:rsidRPr="000A37E0">
        <w:t xml:space="preserve"> mở </w:t>
      </w:r>
      <w:r w:rsidR="005428EF">
        <w:t>hỗ</w:t>
      </w:r>
      <w:r w:rsidR="000A37E0">
        <w:t xml:space="preserve"> trợ cho việc</w:t>
      </w:r>
      <w:r w:rsidR="000A37E0" w:rsidRPr="000A37E0">
        <w:t xml:space="preserve"> nhậ</w:t>
      </w:r>
      <w:r w:rsidR="005428EF">
        <w:t>n dạng</w:t>
      </w:r>
      <w:r w:rsidR="000A37E0">
        <w:t xml:space="preserve"> giọng</w:t>
      </w:r>
      <w:r w:rsidR="000A37E0" w:rsidRPr="000A37E0">
        <w:t xml:space="preserve"> nói. Mục đích của dự án này là cung cấp một bộ</w:t>
      </w:r>
      <w:r w:rsidR="000A37E0">
        <w:t xml:space="preserve"> thư viện nền tảng </w:t>
      </w:r>
      <w:r w:rsidR="000A37E0" w:rsidRPr="000A37E0">
        <w:t>cho phép bất kỳ ai</w:t>
      </w:r>
      <w:r w:rsidR="000A37E0">
        <w:t xml:space="preserve"> cũng có thể</w:t>
      </w:r>
      <w:r w:rsidR="000A37E0" w:rsidRPr="000A37E0">
        <w:t xml:space="preserve"> phát triển các ứng dụ</w:t>
      </w:r>
      <w:r w:rsidR="000A37E0">
        <w:t xml:space="preserve">ng </w:t>
      </w:r>
      <w:r w:rsidR="000A37E0" w:rsidRPr="000A37E0">
        <w:t>khác nhau trong lĩnh vực nhận dạ</w:t>
      </w:r>
      <w:r w:rsidR="000A37E0">
        <w:t>ng giọng nói như việc xác minh/</w:t>
      </w:r>
      <w:r w:rsidR="000A37E0" w:rsidRPr="000A37E0">
        <w:t>xác định</w:t>
      </w:r>
      <w:r w:rsidR="000A37E0">
        <w:t>, phân lớp</w:t>
      </w:r>
      <w:r w:rsidR="000A37E0" w:rsidRPr="000A37E0">
        <w:t>, v.v.</w:t>
      </w:r>
    </w:p>
    <w:p w:rsidR="000A37E0" w:rsidRDefault="000A37E0" w:rsidP="001D6E3A">
      <w:r>
        <w:t xml:space="preserve">    Dự án ALIZE được bắt đầu từ năm 2004, bởi đại học Avignon LIA thuộc tập đoàn ELISA với mục đích tạo ra một thư viện C++ mã nguồn mở để nhận dạng giọng nói.</w:t>
      </w:r>
      <w:r w:rsidR="006F1365">
        <w:t xml:space="preserve"> Tất cả mã nguồn của bộ công cụ này được phân phối thông qua giấy phép phần mềm nguồn mở</w:t>
      </w:r>
      <w:r w:rsidR="00655344">
        <w:t xml:space="preserve"> </w:t>
      </w:r>
      <w:r w:rsidR="006F1365">
        <w:t>(LPGL) và đã được thử nghiệm trên các nền tảng khác nhau bao gồm Window, Linux và Mac-OS.</w:t>
      </w:r>
    </w:p>
    <w:p w:rsidR="00A46944" w:rsidRDefault="001D6E3A" w:rsidP="006F1365">
      <w:r>
        <w:t xml:space="preserve">    </w:t>
      </w:r>
      <w:r w:rsidR="00A527E3">
        <w:t>ALIZE</w:t>
      </w:r>
      <w:r w:rsidR="003920B9">
        <w:t xml:space="preserve"> là phần mềm miễn phí, có thể dowload tại địa chỉ:</w:t>
      </w:r>
      <w:r w:rsidR="006F1365" w:rsidRPr="006F1365">
        <w:t xml:space="preserve"> </w:t>
      </w:r>
      <w:r w:rsidR="006F1365" w:rsidRPr="006F1365">
        <w:rPr>
          <w:b/>
        </w:rPr>
        <w:t>http://alize.univ-avignon.fr/#download</w:t>
      </w:r>
      <w:r w:rsidR="003920B9" w:rsidRPr="003C105C">
        <w:rPr>
          <w:b/>
          <w:i/>
          <w:color w:val="000000" w:themeColor="text1"/>
        </w:rPr>
        <w:t>.</w:t>
      </w:r>
    </w:p>
    <w:p w:rsidR="007B09DE" w:rsidRDefault="00453989" w:rsidP="00906BC4">
      <w:pPr>
        <w:pStyle w:val="C3"/>
        <w:numPr>
          <w:ilvl w:val="0"/>
          <w:numId w:val="0"/>
        </w:numPr>
        <w:outlineLvl w:val="2"/>
      </w:pPr>
      <w:bookmarkStart w:id="242" w:name="_Toc367651227"/>
      <w:bookmarkStart w:id="243" w:name="_Toc514427206"/>
      <w:bookmarkStart w:id="244" w:name="_Toc514427293"/>
      <w:bookmarkStart w:id="245" w:name="_Toc515183831"/>
      <w:r>
        <w:t xml:space="preserve">2.1.2. </w:t>
      </w:r>
      <w:r w:rsidR="001F19B1" w:rsidRPr="00215386">
        <w:t xml:space="preserve">Giới thiệu về </w:t>
      </w:r>
      <w:r w:rsidR="00A527E3">
        <w:t>ALIZE</w:t>
      </w:r>
      <w:bookmarkEnd w:id="242"/>
      <w:bookmarkEnd w:id="243"/>
      <w:bookmarkEnd w:id="244"/>
      <w:bookmarkEnd w:id="245"/>
    </w:p>
    <w:p w:rsidR="00C131C0" w:rsidRDefault="00C131C0" w:rsidP="001D6E3A">
      <w:r>
        <w:t xml:space="preserve">     ALIZE được phát triển với kiến trúc đa tầng dự</w:t>
      </w:r>
      <w:r w:rsidR="00655344">
        <w:t xml:space="preserve">a trên mô hình UML. </w:t>
      </w:r>
      <w:r>
        <w:t>Với thư viện lõi là ALIZE-Core</w:t>
      </w:r>
      <w:r w:rsidR="00655344">
        <w:t xml:space="preserve"> </w:t>
      </w:r>
      <w:r>
        <w:t>(là một thư việ</w:t>
      </w:r>
      <w:r w:rsidR="006B1ECD">
        <w:t>n mức</w:t>
      </w:r>
      <w:r>
        <w:t xml:space="preserve"> thấp bao gồm tất cả các công cụ cần </w:t>
      </w:r>
      <w:r>
        <w:lastRenderedPageBreak/>
        <w:t>thiết đề sử dụng mô hình hỗn hợ</w:t>
      </w:r>
      <w:r w:rsidR="00655344">
        <w:t>p Gauss</w:t>
      </w:r>
      <w:r>
        <w:t xml:space="preserve"> – GMM), các chức năng mức cao dành cho việc nhận diện giọng nói được cài đặt trong gói LIA-RAL. Chính vì điều này hầu hết các hoạt động của người sử dụng đều thông qua LIA-RAL. Mã trong gói LIA-RAL được chia thành hai loại:</w:t>
      </w:r>
    </w:p>
    <w:p w:rsidR="00C131C0" w:rsidRDefault="007B09DE" w:rsidP="00A639D7">
      <w:pPr>
        <w:pStyle w:val="ListParagraph"/>
        <w:numPr>
          <w:ilvl w:val="0"/>
          <w:numId w:val="6"/>
        </w:numPr>
      </w:pPr>
      <w:r w:rsidRPr="0077556B">
        <w:t>Thứ nhất là thư việ</w:t>
      </w:r>
      <w:r w:rsidR="00BA118E">
        <w:t>n mức cao</w:t>
      </w:r>
      <w:r w:rsidR="00E45DE5">
        <w:t xml:space="preserve"> </w:t>
      </w:r>
      <w:r w:rsidRPr="0077556B">
        <w:t xml:space="preserve">(có tên </w:t>
      </w:r>
      <w:r w:rsidR="006B1ECD">
        <w:t>LIA_Spk</w:t>
      </w:r>
      <w:r w:rsidRPr="0077556B">
        <w:t>Tools), chứa các giải thuật huấn luyện và các hàm thống kê được áp dụng trên các véc tơ đặc trưng.</w:t>
      </w:r>
    </w:p>
    <w:p w:rsidR="007B09DE" w:rsidRDefault="007B09DE" w:rsidP="00A639D7">
      <w:pPr>
        <w:pStyle w:val="ListParagraph"/>
        <w:numPr>
          <w:ilvl w:val="0"/>
          <w:numId w:val="6"/>
        </w:numPr>
      </w:pPr>
      <w:r w:rsidRPr="0077556B">
        <w:t>Thứ</w:t>
      </w:r>
      <w:r w:rsidR="00F54776">
        <w:t xml:space="preserve"> hai là </w:t>
      </w:r>
      <w:r w:rsidR="00BA118E">
        <w:t>các bộ công cụ LIA_SpkSeg, LIA_SpkDet và LIA_Utils.</w:t>
      </w:r>
    </w:p>
    <w:p w:rsidR="00C131C0" w:rsidRDefault="00C131C0" w:rsidP="001D6E3A">
      <w:r>
        <w:t xml:space="preserve">     Bộ thư viện ALIZE chỉ hỗ trợ các công cụ cần thiết để xây dựng một hệ thống xác minh/xác định, phân lớp,… không phải là một hệ thống hoàn chỉ</w:t>
      </w:r>
      <w:r w:rsidR="006B1ECD">
        <w:t>nh. Vì vậy, việc xây dựng nên hệ thống phân lớp đòi hỏi việc nghiên cứu tài liệu, tập tin cấu hình có sẵn của thư viện, xác định tính năng của mỗi chương trình con để từ đó giải quyết các bài toán cụ thể.</w:t>
      </w:r>
    </w:p>
    <w:p w:rsidR="007B09DE" w:rsidRDefault="003A5399" w:rsidP="007B09DE">
      <w:pPr>
        <w:jc w:val="center"/>
        <w:rPr>
          <w:b/>
        </w:rPr>
      </w:pPr>
      <w:r>
        <w:rPr>
          <w:b/>
          <w:noProof/>
          <w:lang w:eastAsia="zh-CN"/>
        </w:rPr>
        <w:drawing>
          <wp:inline distT="0" distB="0" distL="0" distR="0" wp14:anchorId="0464B8DB" wp14:editId="27145B8A">
            <wp:extent cx="5581650" cy="3260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llizw.png"/>
                    <pic:cNvPicPr/>
                  </pic:nvPicPr>
                  <pic:blipFill>
                    <a:blip r:embed="rId45">
                      <a:extLst>
                        <a:ext uri="{28A0092B-C50C-407E-A947-70E740481C1C}">
                          <a14:useLocalDpi xmlns:a14="http://schemas.microsoft.com/office/drawing/2010/main" val="0"/>
                        </a:ext>
                      </a:extLst>
                    </a:blip>
                    <a:stretch>
                      <a:fillRect/>
                    </a:stretch>
                  </pic:blipFill>
                  <pic:spPr>
                    <a:xfrm>
                      <a:off x="0" y="0"/>
                      <a:ext cx="5581650" cy="3260725"/>
                    </a:xfrm>
                    <a:prstGeom prst="rect">
                      <a:avLst/>
                    </a:prstGeom>
                  </pic:spPr>
                </pic:pic>
              </a:graphicData>
            </a:graphic>
          </wp:inline>
        </w:drawing>
      </w:r>
    </w:p>
    <w:p w:rsidR="007B09DE" w:rsidRPr="006E1A04" w:rsidRDefault="007B09DE" w:rsidP="00C37218">
      <w:pPr>
        <w:pStyle w:val="AHinh"/>
      </w:pPr>
      <w:bookmarkStart w:id="246" w:name="_Toc367523876"/>
      <w:bookmarkStart w:id="247" w:name="_Toc514427207"/>
      <w:bookmarkStart w:id="248" w:name="_Toc514427294"/>
      <w:bookmarkStart w:id="249" w:name="_Toc515183670"/>
      <w:r w:rsidRPr="006E1A04">
        <w:t>Hình 2.1. Thành phần của gói công cụ ALIZE</w:t>
      </w:r>
      <w:bookmarkEnd w:id="246"/>
      <w:bookmarkEnd w:id="247"/>
      <w:bookmarkEnd w:id="248"/>
      <w:bookmarkEnd w:id="249"/>
    </w:p>
    <w:p w:rsidR="007B09DE" w:rsidRPr="0077556B" w:rsidRDefault="00BA118E" w:rsidP="007B09DE">
      <w:r>
        <w:rPr>
          <w:b/>
        </w:rPr>
        <w:t>Cụ thể về các bộ công cụ trong g</w:t>
      </w:r>
      <w:r w:rsidR="00FF48C5">
        <w:rPr>
          <w:b/>
        </w:rPr>
        <w:t>ói</w:t>
      </w:r>
      <w:r>
        <w:rPr>
          <w:b/>
        </w:rPr>
        <w:t xml:space="preserve"> LIA_RAL</w:t>
      </w:r>
      <w:r w:rsidR="007B09DE" w:rsidRPr="0077556B">
        <w:t>:</w:t>
      </w:r>
    </w:p>
    <w:p w:rsidR="007B09DE" w:rsidRPr="0077556B" w:rsidRDefault="007B09DE" w:rsidP="00A639D7">
      <w:pPr>
        <w:pStyle w:val="ListParagraph"/>
        <w:numPr>
          <w:ilvl w:val="0"/>
          <w:numId w:val="4"/>
        </w:numPr>
      </w:pPr>
      <w:r w:rsidRPr="00E0290C">
        <w:rPr>
          <w:i/>
        </w:rPr>
        <w:t>LIA_Utils:</w:t>
      </w:r>
      <w:r w:rsidRPr="0077556B">
        <w:t xml:space="preserve"> công cụ cần thiết để xử lý tất cả các định dạng được sử dụng trong </w:t>
      </w:r>
      <w:r>
        <w:t>ALIZE</w:t>
      </w:r>
      <w:r w:rsidRPr="0077556B">
        <w:t xml:space="preserve">: mô hình GMM, các thông số, </w:t>
      </w:r>
      <w:r w:rsidR="006B4E70">
        <w:t>..</w:t>
      </w:r>
      <w:r w:rsidRPr="0077556B">
        <w:t>.</w:t>
      </w:r>
    </w:p>
    <w:p w:rsidR="007B09DE" w:rsidRPr="0077556B" w:rsidRDefault="007B09DE" w:rsidP="00A639D7">
      <w:pPr>
        <w:pStyle w:val="ListParagraph"/>
        <w:numPr>
          <w:ilvl w:val="0"/>
          <w:numId w:val="4"/>
        </w:numPr>
      </w:pPr>
      <w:r w:rsidRPr="00E0290C">
        <w:rPr>
          <w:i/>
        </w:rPr>
        <w:t>LIA_SpkDet:</w:t>
      </w:r>
      <w:r w:rsidRPr="0077556B">
        <w:t xml:space="preserve"> một tập hợp các công cụ để làm tất cả các nhiệm vụ được yêu cầu bởi một hệ thống xác thực sinh trắc học: </w:t>
      </w:r>
      <w:r w:rsidR="00014073">
        <w:t xml:space="preserve">huấn luyện </w:t>
      </w:r>
      <w:r w:rsidRPr="0077556B">
        <w:t>mô hình (tiếng nói / từ</w:t>
      </w:r>
      <w:r w:rsidR="00014073">
        <w:t>)</w:t>
      </w:r>
      <w:r w:rsidRPr="0077556B">
        <w:t xml:space="preserve">, các thông số tiêu chuẩn hóa, </w:t>
      </w:r>
      <w:r w:rsidR="00E56CB4">
        <w:t xml:space="preserve">chuẩn hóa </w:t>
      </w:r>
      <w:r w:rsidRPr="0077556B">
        <w:t xml:space="preserve">điểm số, </w:t>
      </w:r>
      <w:r w:rsidR="006B4E70">
        <w:t>…</w:t>
      </w:r>
    </w:p>
    <w:p w:rsidR="00BA27C6" w:rsidRPr="00B33DF9" w:rsidRDefault="007B09DE" w:rsidP="00A639D7">
      <w:pPr>
        <w:pStyle w:val="ListParagraph"/>
        <w:numPr>
          <w:ilvl w:val="0"/>
          <w:numId w:val="4"/>
        </w:numPr>
      </w:pPr>
      <w:r w:rsidRPr="00E0290C">
        <w:rPr>
          <w:i/>
        </w:rPr>
        <w:t>LIA_SpkSeg:</w:t>
      </w:r>
      <w:r w:rsidRPr="0077556B">
        <w:t xml:space="preserve"> một công cụ mới để phát hiện tiếng nói.</w:t>
      </w:r>
      <w:bookmarkStart w:id="250" w:name="_Toc514684072"/>
      <w:bookmarkStart w:id="251" w:name="_Toc514684203"/>
      <w:bookmarkStart w:id="252" w:name="_Toc514684300"/>
      <w:bookmarkStart w:id="253" w:name="_Toc514684395"/>
      <w:bookmarkStart w:id="254" w:name="_Toc514427209"/>
      <w:bookmarkStart w:id="255" w:name="_Toc514427296"/>
      <w:bookmarkEnd w:id="250"/>
      <w:bookmarkEnd w:id="251"/>
      <w:bookmarkEnd w:id="252"/>
      <w:bookmarkEnd w:id="253"/>
    </w:p>
    <w:p w:rsidR="00DF6DFD" w:rsidRDefault="00FF48C5" w:rsidP="006F2CC5">
      <w:pPr>
        <w:pStyle w:val="C2"/>
      </w:pPr>
      <w:bookmarkStart w:id="256" w:name="_Toc514684073"/>
      <w:bookmarkStart w:id="257" w:name="_Toc514684204"/>
      <w:bookmarkStart w:id="258" w:name="_Toc514684301"/>
      <w:bookmarkStart w:id="259" w:name="_Toc514684396"/>
      <w:bookmarkStart w:id="260" w:name="_Toc515183832"/>
      <w:bookmarkEnd w:id="256"/>
      <w:bookmarkEnd w:id="257"/>
      <w:bookmarkEnd w:id="258"/>
      <w:bookmarkEnd w:id="259"/>
      <w:r>
        <w:t>Sử dụng SPro và ALIZE trong phân lớp làn điệu</w:t>
      </w:r>
      <w:bookmarkEnd w:id="254"/>
      <w:bookmarkEnd w:id="255"/>
      <w:bookmarkEnd w:id="260"/>
    </w:p>
    <w:p w:rsidR="00655344" w:rsidRDefault="00655344" w:rsidP="00655344"/>
    <w:p w:rsidR="00655344" w:rsidRDefault="00655344" w:rsidP="00655344"/>
    <w:p w:rsidR="00655344" w:rsidRPr="00A52480" w:rsidRDefault="00655344" w:rsidP="00655344"/>
    <w:p w:rsidR="00B61135" w:rsidRDefault="00E20E99" w:rsidP="00310E17">
      <w:pPr>
        <w:jc w:val="center"/>
      </w:pPr>
      <w:r>
        <w:rPr>
          <w:noProof/>
        </w:rPr>
        <w:lastRenderedPageBreak/>
        <w:pict>
          <v:rect id="_x0000_s1160" style="position:absolute;left:0;text-align:left;margin-left:392.75pt;margin-top:7.2pt;width:59.15pt;height:115.7pt;z-index:252016640">
            <v:textbox style="mso-next-textbox:#_x0000_s1160">
              <w:txbxContent>
                <w:p w:rsidR="00855F8C" w:rsidRPr="00AB222D" w:rsidRDefault="00855F8C" w:rsidP="00C908D8">
                  <w:pPr>
                    <w:spacing w:line="252" w:lineRule="auto"/>
                    <w:jc w:val="center"/>
                    <w:rPr>
                      <w:b/>
                      <w:sz w:val="32"/>
                    </w:rPr>
                  </w:pPr>
                  <w:r w:rsidRPr="00AB222D">
                    <w:rPr>
                      <w:b/>
                      <w:sz w:val="32"/>
                    </w:rPr>
                    <w:t>T</w:t>
                  </w:r>
                  <w:r>
                    <w:rPr>
                      <w:b/>
                      <w:sz w:val="32"/>
                    </w:rPr>
                    <w:t>ính kết quả</w:t>
                  </w:r>
                </w:p>
                <w:p w:rsidR="00855F8C" w:rsidRPr="00AB222D" w:rsidRDefault="00855F8C" w:rsidP="00C908D8">
                  <w:pPr>
                    <w:spacing w:line="252" w:lineRule="auto"/>
                    <w:jc w:val="center"/>
                    <w:rPr>
                      <w:b/>
                      <w:sz w:val="32"/>
                    </w:rPr>
                  </w:pPr>
                  <w:r w:rsidRPr="00AB222D">
                    <w:rPr>
                      <w:b/>
                      <w:sz w:val="32"/>
                    </w:rPr>
                    <w:t>nhận dạng</w:t>
                  </w:r>
                </w:p>
              </w:txbxContent>
            </v:textbox>
          </v:rect>
        </w:pict>
      </w:r>
      <w:r>
        <w:rPr>
          <w:noProof/>
        </w:rPr>
        <w:pict>
          <v:rect id="_x0000_s1159" style="position:absolute;left:0;text-align:left;margin-left:297.75pt;margin-top:7.2pt;width:71pt;height:52.25pt;z-index:252015616">
            <v:textbox style="mso-next-textbox:#_x0000_s1159">
              <w:txbxContent>
                <w:p w:rsidR="00855F8C" w:rsidRPr="009717A5" w:rsidRDefault="00855F8C" w:rsidP="009717A5">
                  <w:pPr>
                    <w:spacing w:line="240" w:lineRule="exact"/>
                    <w:jc w:val="center"/>
                    <w:rPr>
                      <w:sz w:val="22"/>
                    </w:rPr>
                  </w:pPr>
                  <w:r w:rsidRPr="009717A5">
                    <w:rPr>
                      <w:sz w:val="22"/>
                    </w:rPr>
                    <w:t xml:space="preserve">Huấn luyện mô hình </w:t>
                  </w:r>
                  <w:r>
                    <w:rPr>
                      <w:sz w:val="22"/>
                    </w:rPr>
                    <w:t>đích (gmm)</w:t>
                  </w:r>
                </w:p>
              </w:txbxContent>
            </v:textbox>
          </v:rect>
        </w:pict>
      </w:r>
      <w:r>
        <w:rPr>
          <w:noProof/>
        </w:rPr>
        <w:pict>
          <v:rect id="_x0000_s1187" style="position:absolute;left:0;text-align:left;margin-left:181.1pt;margin-top:7.2pt;width:182.55pt;height:52.25pt;z-index:251658234" strokecolor="#002060"/>
        </w:pict>
      </w:r>
      <w:r>
        <w:rPr>
          <w:noProof/>
        </w:rPr>
        <w:pict>
          <v:rect id="_x0000_s1186" style="position:absolute;left:0;text-align:left;margin-left:181.2pt;margin-top:7.95pt;width:45.4pt;height:50.8pt;z-index:252007424" fillcolor="#4f81bd [3204]" strokecolor="#f2f2f2 [3041]" strokeweight="1pt">
            <v:fill color2="#243f60 [1604]" angle="-135" focus="100%" type="gradient"/>
            <v:shadow on="t" type="perspective" color="#b8cce4 [1300]" opacity=".5" origin=",.5" offset="0,0" matrix=",-56756f,,.5"/>
            <v:textbox style="mso-next-textbox:#_x0000_s1186">
              <w:txbxContent>
                <w:p w:rsidR="00855F8C" w:rsidRDefault="00855F8C"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rain</w:t>
                  </w:r>
                </w:p>
                <w:p w:rsidR="00855F8C" w:rsidRPr="000D0B6F" w:rsidRDefault="00855F8C"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arget</w:t>
                  </w:r>
                </w:p>
              </w:txbxContent>
            </v:textbox>
          </v:rect>
        </w:pict>
      </w:r>
      <w:r>
        <w:rPr>
          <w:noProof/>
        </w:rPr>
        <w:pict>
          <v:rect id="_x0000_s1696" style="position:absolute;left:0;text-align:left;margin-left:8pt;margin-top:7.95pt;width:96.5pt;height:41.25pt;z-index:252005376" strokecolor="white [3212]">
            <v:textbox style="mso-next-textbox:#_x0000_s1696">
              <w:txbxContent>
                <w:p w:rsidR="00855F8C" w:rsidRDefault="00855F8C">
                  <w:r w:rsidRPr="00C908D8">
                    <w:rPr>
                      <w:noProof/>
                      <w:lang w:eastAsia="zh-CN"/>
                    </w:rPr>
                    <w:drawing>
                      <wp:inline distT="0" distB="0" distL="0" distR="0" wp14:anchorId="64DD7D53" wp14:editId="201DBD1C">
                        <wp:extent cx="1033145" cy="548259"/>
                        <wp:effectExtent l="19050" t="0" r="0" b="0"/>
                        <wp:docPr id="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srcRect/>
                                <a:stretch>
                                  <a:fillRect/>
                                </a:stretch>
                              </pic:blipFill>
                              <pic:spPr bwMode="auto">
                                <a:xfrm>
                                  <a:off x="0" y="0"/>
                                  <a:ext cx="1033145" cy="548259"/>
                                </a:xfrm>
                                <a:prstGeom prst="rect">
                                  <a:avLst/>
                                </a:prstGeom>
                                <a:noFill/>
                                <a:ln w="9525">
                                  <a:noFill/>
                                  <a:miter lim="800000"/>
                                  <a:headEnd/>
                                  <a:tailEnd/>
                                </a:ln>
                              </pic:spPr>
                            </pic:pic>
                          </a:graphicData>
                        </a:graphic>
                      </wp:inline>
                    </w:drawing>
                  </w:r>
                </w:p>
              </w:txbxContent>
            </v:textbox>
          </v:rect>
        </w:pict>
      </w:r>
      <w:r>
        <w:rPr>
          <w:noProof/>
        </w:rPr>
        <w:pict>
          <v:rect id="_x0000_s1183" style="position:absolute;left:0;text-align:left;margin-left:392.75pt;margin-top:7.2pt;width:59.15pt;height:175pt;z-index:251661308" strokecolor="#17365d [2415]"/>
        </w:pict>
      </w:r>
    </w:p>
    <w:p w:rsidR="00B61135" w:rsidRDefault="00E20E99" w:rsidP="00310E17">
      <w:pPr>
        <w:jc w:val="center"/>
      </w:pPr>
      <w:r>
        <w:rPr>
          <w:noProof/>
        </w:rPr>
        <w:pict>
          <v:shape id="_x0000_s1174" type="#_x0000_t32" style="position:absolute;left:0;text-align:left;margin-left:283.95pt;margin-top:11.55pt;width:0;height:54.9pt;z-index:252023808" o:connectortype="straight"/>
        </w:pict>
      </w:r>
      <w:r>
        <w:rPr>
          <w:noProof/>
        </w:rPr>
        <w:pict>
          <v:shape id="_x0000_s1172" type="#_x0000_t32" style="position:absolute;left:0;text-align:left;margin-left:368.75pt;margin-top:9.05pt;width:24pt;height:0;z-index:252022784" o:connectortype="straight">
            <v:stroke endarrow="block"/>
          </v:shape>
        </w:pict>
      </w:r>
      <w:r>
        <w:rPr>
          <w:noProof/>
        </w:rPr>
        <w:pict>
          <v:shape id="_x0000_s1169" type="#_x0000_t32" style="position:absolute;left:0;text-align:left;margin-left:283.95pt;margin-top:11.55pt;width:13.8pt;height:0;z-index:252019712" o:connectortype="straight">
            <v:stroke endarrow="block"/>
          </v:shape>
        </w:pict>
      </w:r>
    </w:p>
    <w:p w:rsidR="00B61135" w:rsidRDefault="00E20E99" w:rsidP="00310E17">
      <w:pPr>
        <w:jc w:val="center"/>
      </w:pPr>
      <w:r>
        <w:rPr>
          <w:noProof/>
        </w:rPr>
        <w:pict>
          <v:shape id="_x0000_s1154" type="#_x0000_t32" style="position:absolute;left:0;text-align:left;margin-left:50.8pt;margin-top:4.35pt;width:0;height:31.7pt;z-index:252001280" o:connectortype="straight">
            <v:stroke endarrow="block"/>
          </v:shape>
        </w:pict>
      </w:r>
    </w:p>
    <w:p w:rsidR="00B61135" w:rsidRDefault="00E20E99" w:rsidP="00310E17">
      <w:pPr>
        <w:jc w:val="center"/>
      </w:pPr>
      <w:r>
        <w:rPr>
          <w:noProof/>
        </w:rPr>
        <w:pict>
          <v:shape id="_x0000_s1171" type="#_x0000_t32" style="position:absolute;left:0;text-align:left;margin-left:368.75pt;margin-top:13.2pt;width:24pt;height:0;z-index:252021760" o:connectortype="straight">
            <v:stroke endarrow="block"/>
          </v:shape>
        </w:pict>
      </w:r>
      <w:r>
        <w:rPr>
          <w:noProof/>
        </w:rPr>
        <w:pict>
          <v:shape id="_x0000_s1165" type="#_x0000_t32" style="position:absolute;left:0;text-align:left;margin-left:273.7pt;margin-top:21.6pt;width:9.4pt;height:0;z-index:252018688" o:connectortype="straight"/>
        </w:pict>
      </w:r>
      <w:r>
        <w:rPr>
          <w:noProof/>
        </w:rPr>
        <w:pict>
          <v:rect id="_x0000_s1158" style="position:absolute;left:0;text-align:left;margin-left:297.75pt;margin-top:.05pt;width:71pt;height:36.1pt;z-index:252014592">
            <v:textbox style="mso-next-textbox:#_x0000_s1158">
              <w:txbxContent>
                <w:p w:rsidR="00855F8C" w:rsidRPr="009717A5" w:rsidRDefault="00855F8C" w:rsidP="009717A5">
                  <w:pPr>
                    <w:spacing w:line="240" w:lineRule="exact"/>
                    <w:rPr>
                      <w:sz w:val="22"/>
                    </w:rPr>
                  </w:pPr>
                  <w:r w:rsidRPr="009717A5">
                    <w:rPr>
                      <w:sz w:val="22"/>
                    </w:rPr>
                    <w:t xml:space="preserve">Huấn luyện mô hình </w:t>
                  </w:r>
                  <w:r>
                    <w:rPr>
                      <w:sz w:val="22"/>
                    </w:rPr>
                    <w:t>nền</w:t>
                  </w:r>
                </w:p>
              </w:txbxContent>
            </v:textbox>
          </v:rect>
        </w:pict>
      </w:r>
      <w:r>
        <w:rPr>
          <w:noProof/>
        </w:rPr>
        <w:pict>
          <v:rect id="_x0000_s1157" style="position:absolute;left:0;text-align:left;margin-left:204.3pt;margin-top:13.65pt;width:68.55pt;height:42pt;z-index:252013568">
            <v:textbox style="mso-next-textbox:#_x0000_s1157">
              <w:txbxContent>
                <w:p w:rsidR="00855F8C" w:rsidRPr="009717A5" w:rsidRDefault="00855F8C" w:rsidP="008E0D1C">
                  <w:pPr>
                    <w:spacing w:before="60" w:line="240" w:lineRule="exact"/>
                    <w:jc w:val="center"/>
                    <w:rPr>
                      <w:sz w:val="22"/>
                    </w:rPr>
                  </w:pPr>
                  <w:r w:rsidRPr="009717A5">
                    <w:rPr>
                      <w:sz w:val="22"/>
                    </w:rPr>
                    <w:t>Chuẩn hóa đặc trưng</w:t>
                  </w:r>
                </w:p>
              </w:txbxContent>
            </v:textbox>
          </v:rect>
        </w:pict>
      </w:r>
      <w:r>
        <w:rPr>
          <w:noProof/>
        </w:rPr>
        <w:pict>
          <v:rect id="_x0000_s1180" style="position:absolute;left:0;text-align:left;margin-left:297.75pt;margin-top:.05pt;width:71pt;height:115.75pt;z-index:252010496" strokecolor="#17365d [2415]"/>
        </w:pict>
      </w:r>
      <w:r>
        <w:rPr>
          <w:noProof/>
        </w:rPr>
        <w:pict>
          <v:rect id="_x0000_s1156" style="position:absolute;left:0;text-align:left;margin-left:110pt;margin-top:13.65pt;width:71.9pt;height:42pt;z-index:252003328">
            <v:textbox style="mso-next-textbox:#_x0000_s1156">
              <w:txbxContent>
                <w:p w:rsidR="00855F8C" w:rsidRPr="009717A5" w:rsidRDefault="00855F8C" w:rsidP="008E0D1C">
                  <w:pPr>
                    <w:spacing w:before="60" w:line="240" w:lineRule="exact"/>
                    <w:jc w:val="center"/>
                    <w:rPr>
                      <w:sz w:val="22"/>
                    </w:rPr>
                  </w:pPr>
                  <w:r w:rsidRPr="009717A5">
                    <w:rPr>
                      <w:sz w:val="22"/>
                    </w:rPr>
                    <w:t>Loại bỏ</w:t>
                  </w:r>
                </w:p>
                <w:p w:rsidR="00855F8C" w:rsidRPr="009717A5" w:rsidRDefault="00855F8C" w:rsidP="008E0D1C">
                  <w:pPr>
                    <w:spacing w:before="60" w:line="240" w:lineRule="exact"/>
                    <w:jc w:val="center"/>
                    <w:rPr>
                      <w:sz w:val="22"/>
                    </w:rPr>
                  </w:pPr>
                  <w:r>
                    <w:rPr>
                      <w:sz w:val="22"/>
                    </w:rPr>
                    <w:t>k</w:t>
                  </w:r>
                  <w:r w:rsidRPr="009717A5">
                    <w:rPr>
                      <w:sz w:val="22"/>
                    </w:rPr>
                    <w:t>hoảng lặng</w:t>
                  </w:r>
                </w:p>
              </w:txbxContent>
            </v:textbox>
          </v:rect>
        </w:pict>
      </w:r>
      <w:r>
        <w:rPr>
          <w:noProof/>
        </w:rPr>
        <w:pict>
          <v:rect id="_x0000_s1155" style="position:absolute;left:0;text-align:left;margin-left:16.55pt;margin-top:13.65pt;width:66.75pt;height:42pt;z-index:252002304">
            <v:textbox style="mso-next-textbox:#_x0000_s1155">
              <w:txbxContent>
                <w:p w:rsidR="00855F8C" w:rsidRPr="009717A5" w:rsidRDefault="00855F8C" w:rsidP="008E0D1C">
                  <w:pPr>
                    <w:spacing w:before="120" w:line="240" w:lineRule="exact"/>
                    <w:jc w:val="center"/>
                    <w:rPr>
                      <w:sz w:val="22"/>
                    </w:rPr>
                  </w:pPr>
                  <w:r w:rsidRPr="009717A5">
                    <w:rPr>
                      <w:sz w:val="22"/>
                    </w:rPr>
                    <w:t>Trích chọn đặc trưng</w:t>
                  </w:r>
                </w:p>
              </w:txbxContent>
            </v:textbox>
          </v:rect>
        </w:pict>
      </w:r>
      <w:r>
        <w:rPr>
          <w:noProof/>
        </w:rPr>
        <w:pict>
          <v:rect id="_x0000_s1176" style="position:absolute;left:0;text-align:left;margin-left:110pt;margin-top:13.8pt;width:71.9pt;height:102pt;z-index:251999232" strokecolor="#17365d [2415]"/>
        </w:pict>
      </w:r>
      <w:r>
        <w:rPr>
          <w:noProof/>
        </w:rPr>
        <w:pict>
          <v:rect id="_x0000_s1248" style="position:absolute;left:0;text-align:left;margin-left:16.55pt;margin-top:13.8pt;width:66.85pt;height:102pt;z-index:251996160" strokecolor="#17365d [2415]"/>
        </w:pict>
      </w:r>
      <w:r>
        <w:rPr>
          <w:noProof/>
        </w:rPr>
        <w:pict>
          <v:rect id="_x0000_s1178" style="position:absolute;left:0;text-align:left;margin-left:204.3pt;margin-top:13.8pt;width:68.45pt;height:102pt;z-index:251665406" strokecolor="#17365d [2415]"/>
        </w:pict>
      </w:r>
    </w:p>
    <w:p w:rsidR="00B61135" w:rsidRDefault="00E20E99" w:rsidP="00310E17">
      <w:pPr>
        <w:jc w:val="center"/>
      </w:pPr>
      <w:r>
        <w:rPr>
          <w:noProof/>
        </w:rPr>
        <w:pict>
          <v:shape id="_x0000_s1170" type="#_x0000_t32" style="position:absolute;left:0;text-align:left;margin-left:272.85pt;margin-top:21.45pt;width:119.9pt;height:0;z-index:252020736" o:connectortype="straight">
            <v:stroke endarrow="block"/>
          </v:shape>
        </w:pict>
      </w:r>
      <w:r>
        <w:rPr>
          <w:noProof/>
        </w:rPr>
        <w:pict>
          <v:shape id="_x0000_s1163" type="#_x0000_t32" style="position:absolute;left:0;text-align:left;margin-left:272.8pt;margin-top:4.35pt;width:26.7pt;height:0;z-index:252017664" o:connectortype="straight">
            <v:stroke endarrow="block"/>
          </v:shape>
        </w:pict>
      </w:r>
      <w:r>
        <w:rPr>
          <w:noProof/>
        </w:rPr>
        <w:pict>
          <v:shape id="_x0000_s1161" type="#_x0000_t32" style="position:absolute;left:0;text-align:left;margin-left:83.3pt;margin-top:11.15pt;width:26.7pt;height:0;z-index:251805696" o:connectortype="straight">
            <v:stroke endarrow="block"/>
          </v:shape>
        </w:pict>
      </w:r>
      <w:r>
        <w:rPr>
          <w:noProof/>
        </w:rPr>
        <w:pict>
          <v:shape id="_x0000_s1162" type="#_x0000_t32" style="position:absolute;left:0;text-align:left;margin-left:181.9pt;margin-top:11.15pt;width:22.4pt;height:0;z-index:251763712" o:connectortype="straight">
            <v:stroke endarrow="block"/>
          </v:shape>
        </w:pict>
      </w:r>
    </w:p>
    <w:p w:rsidR="00B86191" w:rsidRDefault="00B86191" w:rsidP="00310E17">
      <w:pPr>
        <w:jc w:val="center"/>
      </w:pPr>
    </w:p>
    <w:p w:rsidR="00B86191" w:rsidRDefault="00E20E99" w:rsidP="00310E17">
      <w:pPr>
        <w:jc w:val="center"/>
      </w:pPr>
      <w:r>
        <w:rPr>
          <w:noProof/>
        </w:rPr>
        <w:pict>
          <v:rect id="_x0000_s1179" style="position:absolute;left:0;text-align:left;margin-left:205.15pt;margin-top:18.65pt;width:66.7pt;height:29pt;z-index:252012544" fillcolor="#4f81bd [3204]" strokecolor="#f2f2f2 [3041]" strokeweight="1pt">
            <v:fill color2="#243f60 [1604]" angle="-135" focus="100%" type="gradient"/>
            <v:shadow on="t" type="perspective" color="#b8cce4 [1300]" opacity=".5" origin=",.5" offset="0,0" matrix=",-56756f,,.5"/>
            <v:textbox style="mso-next-textbox:#_x0000_s1179">
              <w:txbxContent>
                <w:p w:rsidR="00855F8C" w:rsidRPr="000D0B6F" w:rsidRDefault="00855F8C"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NormFeat</w:t>
                  </w:r>
                </w:p>
              </w:txbxContent>
            </v:textbox>
          </v:rect>
        </w:pict>
      </w:r>
      <w:r>
        <w:rPr>
          <w:noProof/>
        </w:rPr>
        <w:pict>
          <v:rect id="_x0000_s1181" style="position:absolute;left:0;text-align:left;margin-left:299.5pt;margin-top:18.65pt;width:68.4pt;height:29pt;z-index:252011520" fillcolor="#4f81bd [3204]" strokecolor="#f2f2f2 [3041]" strokeweight="1pt">
            <v:fill color2="#243f60 [1604]" angle="-135" focus="100%" type="gradient"/>
            <v:shadow on="t" type="perspective" color="#b8cce4 [1300]" opacity=".5" origin=",.5" offset="0,0" matrix=",-56756f,,.5"/>
            <v:textbox style="mso-next-textbox:#_x0000_s1181">
              <w:txbxContent>
                <w:p w:rsidR="00855F8C" w:rsidRPr="000D0B6F" w:rsidRDefault="00855F8C"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rainWorld</w:t>
                  </w:r>
                </w:p>
              </w:txbxContent>
            </v:textbox>
          </v:rect>
        </w:pict>
      </w:r>
      <w:r>
        <w:rPr>
          <w:noProof/>
        </w:rPr>
        <w:pict>
          <v:rect id="_x0000_s1184" style="position:absolute;left:0;text-align:left;margin-left:393.7pt;margin-top:14.3pt;width:57.45pt;height:32.5pt;z-index:252009472" fillcolor="#4f81bd [3204]" strokecolor="#f2f2f2 [3041]" strokeweight="1pt">
            <v:fill color2="#243f60 [1604]" angle="-135" focus="100%" type="gradient"/>
            <v:shadow on="t" type="perspective" color="#b8cce4 [1300]" opacity=".5" origin=",.5" offset="0,0" matrix=",-56756f,,.5"/>
            <v:textbox style="mso-next-textbox:#_x0000_s1184">
              <w:txbxContent>
                <w:p w:rsidR="00855F8C" w:rsidRDefault="00855F8C"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Compute</w:t>
                  </w:r>
                </w:p>
                <w:p w:rsidR="00855F8C" w:rsidRPr="000D0B6F" w:rsidRDefault="00855F8C"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est</w:t>
                  </w:r>
                </w:p>
              </w:txbxContent>
            </v:textbox>
          </v:rect>
        </w:pict>
      </w:r>
      <w:r>
        <w:rPr>
          <w:noProof/>
        </w:rPr>
        <w:pict>
          <v:rect id="_x0000_s1177" style="position:absolute;left:0;text-align:left;margin-left:110.95pt;margin-top:14.3pt;width:70.1pt;height:33.35pt;z-index:252004352" fillcolor="#4f81bd [3204]" strokecolor="#f2f2f2 [3041]" strokeweight="1pt">
            <v:fill color2="#243f60 [1604]" angle="-135" focus="100%" type="gradient"/>
            <v:shadow on="t" type="perspective" color="#b8cce4 [1300]" opacity=".5" origin=",.5" offset="0,0" matrix=",-56756f,,.5"/>
            <v:textbox style="mso-next-textbox:#_x0000_s1177">
              <w:txbxContent>
                <w:p w:rsidR="00855F8C" w:rsidRPr="000D0B6F" w:rsidRDefault="00855F8C" w:rsidP="00C908D8">
                  <w:pPr>
                    <w:spacing w:line="240" w:lineRule="exact"/>
                    <w:jc w:val="center"/>
                    <w:rPr>
                      <w:rFonts w:ascii="Arial" w:hAnsi="Arial" w:cs="Arial"/>
                      <w:b/>
                      <w:color w:val="FFFFFF" w:themeColor="background1"/>
                      <w:sz w:val="18"/>
                      <w:szCs w:val="18"/>
                    </w:rPr>
                  </w:pPr>
                  <w:r w:rsidRPr="000D0B6F">
                    <w:rPr>
                      <w:rFonts w:ascii="Arial" w:hAnsi="Arial" w:cs="Arial"/>
                      <w:b/>
                      <w:color w:val="FFFFFF" w:themeColor="background1"/>
                      <w:sz w:val="18"/>
                      <w:szCs w:val="18"/>
                    </w:rPr>
                    <w:t>Energy Detector</w:t>
                  </w:r>
                </w:p>
              </w:txbxContent>
            </v:textbox>
          </v:rect>
        </w:pict>
      </w:r>
      <w:r>
        <w:rPr>
          <w:noProof/>
        </w:rPr>
        <w:pict>
          <v:rect id="_x0000_s1249" style="position:absolute;left:0;text-align:left;margin-left:17.45pt;margin-top:18.65pt;width:65.3pt;height:29pt;z-index:251997184" fillcolor="#4f81bd [3204]" strokecolor="#f2f2f2 [3041]" strokeweight="1pt">
            <v:fill color2="#243f60 [1604]" angle="-135" focus="100%" type="gradient"/>
            <v:shadow on="t" type="perspective" color="#b8cce4 [1300]" opacity=".5" origin=",.5" offset="0,0" matrix=",-56756f,,.5"/>
            <v:textbox style="mso-next-textbox:#_x0000_s1249">
              <w:txbxContent>
                <w:p w:rsidR="00855F8C" w:rsidRPr="00204638" w:rsidRDefault="00855F8C" w:rsidP="00C908D8">
                  <w:pPr>
                    <w:spacing w:before="60" w:line="240" w:lineRule="exact"/>
                    <w:jc w:val="center"/>
                    <w:rPr>
                      <w:rFonts w:ascii="Arial" w:hAnsi="Arial" w:cs="Arial"/>
                      <w:b/>
                      <w:color w:val="FFFFFF" w:themeColor="background1"/>
                      <w:sz w:val="20"/>
                      <w:szCs w:val="20"/>
                    </w:rPr>
                  </w:pPr>
                  <w:r w:rsidRPr="00204638">
                    <w:rPr>
                      <w:rFonts w:ascii="Arial" w:hAnsi="Arial" w:cs="Arial"/>
                      <w:b/>
                      <w:color w:val="FFFFFF" w:themeColor="background1"/>
                      <w:sz w:val="20"/>
                      <w:szCs w:val="20"/>
                    </w:rPr>
                    <w:t>sfbcep</w:t>
                  </w:r>
                </w:p>
              </w:txbxContent>
            </v:textbox>
          </v:rect>
        </w:pict>
      </w:r>
    </w:p>
    <w:p w:rsidR="00B86191" w:rsidRDefault="00B86191" w:rsidP="00310E17">
      <w:pPr>
        <w:jc w:val="center"/>
      </w:pPr>
    </w:p>
    <w:p w:rsidR="004F690F" w:rsidRDefault="004F690F" w:rsidP="00F169CE"/>
    <w:p w:rsidR="002824C2" w:rsidRDefault="00E20E99" w:rsidP="00F169CE">
      <w:r>
        <w:rPr>
          <w:noProof/>
        </w:rPr>
        <w:pict>
          <v:group id="_x0000_s1190" style="position:absolute;left:0;text-align:left;margin-left:16.55pt;margin-top:14.25pt;width:434.6pt;height:21.9pt;z-index:251799552" coordorigin="2316,7323" coordsize="8692,383">
            <v:rect id="_x0000_s1188" style="position:absolute;left:2316;top:7323;width:1335;height:383">
              <v:textbox style="mso-next-textbox:#_x0000_s1188">
                <w:txbxContent>
                  <w:p w:rsidR="00855F8C" w:rsidRDefault="00855F8C" w:rsidP="00204638">
                    <w:pPr>
                      <w:spacing w:line="240" w:lineRule="exact"/>
                      <w:jc w:val="center"/>
                    </w:pPr>
                    <w:r w:rsidRPr="004F690F">
                      <w:rPr>
                        <w:b/>
                        <w:color w:val="C00000"/>
                      </w:rPr>
                      <w:t>S</w:t>
                    </w:r>
                    <w:r>
                      <w:rPr>
                        <w:b/>
                        <w:color w:val="C00000"/>
                      </w:rPr>
                      <w:t>P</w:t>
                    </w:r>
                    <w:r w:rsidRPr="004F690F">
                      <w:rPr>
                        <w:b/>
                        <w:color w:val="C00000"/>
                      </w:rPr>
                      <w:t>ro</w:t>
                    </w:r>
                  </w:p>
                </w:txbxContent>
              </v:textbox>
            </v:rect>
            <v:rect id="_x0000_s1189" style="position:absolute;left:3651;top:7323;width:7357;height:383">
              <v:textbox style="mso-next-textbox:#_x0000_s1189">
                <w:txbxContent>
                  <w:p w:rsidR="00855F8C" w:rsidRDefault="00855F8C" w:rsidP="002824C2">
                    <w:pPr>
                      <w:spacing w:line="240" w:lineRule="exact"/>
                      <w:jc w:val="center"/>
                    </w:pPr>
                    <w:r>
                      <w:rPr>
                        <w:b/>
                        <w:color w:val="C00000"/>
                      </w:rPr>
                      <w:t>LIA_</w:t>
                    </w:r>
                    <w:r w:rsidRPr="004F690F">
                      <w:rPr>
                        <w:b/>
                        <w:color w:val="C00000"/>
                      </w:rPr>
                      <w:t>SpkDet</w:t>
                    </w:r>
                  </w:p>
                </w:txbxContent>
              </v:textbox>
            </v:rect>
          </v:group>
        </w:pict>
      </w:r>
    </w:p>
    <w:p w:rsidR="002824C2" w:rsidRDefault="002824C2" w:rsidP="00F169CE"/>
    <w:p w:rsidR="004F690F" w:rsidRDefault="004F690F" w:rsidP="00F169CE"/>
    <w:p w:rsidR="004F690F" w:rsidRDefault="004F690F" w:rsidP="00C37218">
      <w:pPr>
        <w:pStyle w:val="AHinh"/>
      </w:pPr>
      <w:bookmarkStart w:id="261" w:name="_Toc367523877"/>
      <w:bookmarkStart w:id="262" w:name="_Toc514427210"/>
      <w:bookmarkStart w:id="263" w:name="_Toc514427297"/>
      <w:bookmarkStart w:id="264" w:name="_Toc515183671"/>
      <w:r>
        <w:t>Hình</w:t>
      </w:r>
      <w:r w:rsidR="002824C2">
        <w:t xml:space="preserve"> 2.2</w:t>
      </w:r>
      <w:r w:rsidR="00C06F79">
        <w:t>.</w:t>
      </w:r>
      <w:r w:rsidR="00791AA7">
        <w:t xml:space="preserve">  </w:t>
      </w:r>
      <w:r w:rsidRPr="004F690F">
        <w:t xml:space="preserve">Sơ đồ </w:t>
      </w:r>
      <w:bookmarkEnd w:id="261"/>
      <w:r w:rsidR="00FF48C5">
        <w:t>sử dụng các công cụ của SPro và ALIZE trong phân lớp làn điệu</w:t>
      </w:r>
      <w:bookmarkEnd w:id="262"/>
      <w:bookmarkEnd w:id="263"/>
      <w:bookmarkEnd w:id="264"/>
    </w:p>
    <w:p w:rsidR="007137B5" w:rsidRDefault="002824C2" w:rsidP="002824C2">
      <w:r>
        <w:t xml:space="preserve">Hình 2.2 </w:t>
      </w:r>
      <w:r w:rsidR="00F169CE">
        <w:t>mô tả các bước và công cụ liên kết tại mỗi bước, dưới đây là trình bày các bước như sau:</w:t>
      </w:r>
    </w:p>
    <w:p w:rsidR="007137B5" w:rsidRDefault="007137B5" w:rsidP="00906BC4">
      <w:pPr>
        <w:pStyle w:val="C4"/>
        <w:numPr>
          <w:ilvl w:val="2"/>
          <w:numId w:val="1"/>
        </w:numPr>
        <w:outlineLvl w:val="2"/>
      </w:pPr>
      <w:bookmarkStart w:id="265" w:name="_Toc515183833"/>
      <w:r>
        <w:t>Trích chọn đặc trưng</w:t>
      </w:r>
      <w:bookmarkEnd w:id="265"/>
    </w:p>
    <w:p w:rsidR="00FF48C5" w:rsidRDefault="00FF48C5" w:rsidP="005566E4">
      <w:r>
        <w:t xml:space="preserve">     Bộ công cụ</w:t>
      </w:r>
      <w:r w:rsidR="00024796">
        <w:t xml:space="preserve"> SP</w:t>
      </w:r>
      <w:r>
        <w:t>ro sẽ đọc một file âm thanh đầu vào, xử lý nó và trích xuấ</w:t>
      </w:r>
      <w:r w:rsidR="00655344">
        <w:t>t các vectơ</w:t>
      </w:r>
      <w:r>
        <w:t xml:space="preserve"> đặc trưng. Kết quả đầu ra sẽ là đầu vào cho hệ thống LIA_SpkDet</w:t>
      </w:r>
      <w:r w:rsidR="00E45DE5">
        <w:t xml:space="preserve"> </w:t>
      </w:r>
      <w:r>
        <w:t>(ở trong Đồ án này em sử dụng bộ công cụ LIA_SpkDet trong gói LIA_RAL của ALIZE)</w:t>
      </w:r>
    </w:p>
    <w:p w:rsidR="005566E4" w:rsidRDefault="00FF48C5" w:rsidP="005566E4">
      <w:r>
        <w:t xml:space="preserve">     </w:t>
      </w:r>
      <w:r w:rsidR="00F169CE">
        <w:t xml:space="preserve">Các đặc trưng được trích chọn thực hiện bởi công cụ dựa trên phân tích filter </w:t>
      </w:r>
      <w:r w:rsidR="005566E4">
        <w:t>–</w:t>
      </w:r>
      <w:r w:rsidR="00F169CE">
        <w:t>bank</w:t>
      </w:r>
      <w:r w:rsidR="005566E4">
        <w:t xml:space="preserve">, sử dụng </w:t>
      </w:r>
      <w:r w:rsidR="005566E4" w:rsidRPr="005566E4">
        <w:rPr>
          <w:i/>
        </w:rPr>
        <w:t>sfbcep</w:t>
      </w:r>
      <w:r w:rsidR="005566E4">
        <w:t xml:space="preserve"> trong </w:t>
      </w:r>
      <w:r w:rsidR="00711602">
        <w:rPr>
          <w:i/>
        </w:rPr>
        <w:t>SP</w:t>
      </w:r>
      <w:r w:rsidR="005566E4" w:rsidRPr="002222F5">
        <w:rPr>
          <w:i/>
        </w:rPr>
        <w:t>ro</w:t>
      </w:r>
      <w:r w:rsidR="005566E4">
        <w:t>. Việc thực hiện dựa trên câu lệnh sau:</w:t>
      </w:r>
    </w:p>
    <w:p w:rsidR="005566E4" w:rsidRPr="005566E4" w:rsidRDefault="005566E4" w:rsidP="005566E4">
      <w:pPr>
        <w:jc w:val="center"/>
        <w:rPr>
          <w:i/>
        </w:rPr>
      </w:pPr>
      <w:r w:rsidRPr="005566E4">
        <w:rPr>
          <w:i/>
        </w:rPr>
        <w:t>sfbcep [</w:t>
      </w:r>
      <w:r w:rsidR="00462D33">
        <w:rPr>
          <w:i/>
        </w:rPr>
        <w:t>option</w:t>
      </w:r>
      <w:r w:rsidRPr="005566E4">
        <w:rPr>
          <w:i/>
        </w:rPr>
        <w:t xml:space="preserve">] </w:t>
      </w:r>
      <w:r w:rsidR="00462D33">
        <w:rPr>
          <w:i/>
        </w:rPr>
        <w:t xml:space="preserve">inputfile </w:t>
      </w:r>
      <w:r w:rsidRPr="005566E4">
        <w:rPr>
          <w:i/>
        </w:rPr>
        <w:t xml:space="preserve"> </w:t>
      </w:r>
      <w:r w:rsidR="00462D33">
        <w:rPr>
          <w:i/>
        </w:rPr>
        <w:t>outputfile</w:t>
      </w:r>
    </w:p>
    <w:p w:rsidR="005566E4" w:rsidRDefault="005566E4" w:rsidP="00F169CE">
      <w:r w:rsidRPr="005566E4">
        <w:t>Các tùy chọn</w:t>
      </w:r>
      <w:r w:rsidR="00462D33">
        <w:t>(option)</w:t>
      </w:r>
      <w:r w:rsidRPr="005566E4">
        <w:t xml:space="preserve"> như sau: </w:t>
      </w:r>
    </w:p>
    <w:p w:rsidR="005566E4" w:rsidRDefault="005566E4" w:rsidP="005566E4">
      <w:pPr>
        <w:ind w:left="720"/>
        <w:rPr>
          <w:i/>
        </w:rPr>
      </w:pPr>
      <w:r w:rsidRPr="005566E4">
        <w:rPr>
          <w:i/>
        </w:rPr>
        <w:t>-F, --format=str</w:t>
      </w:r>
    </w:p>
    <w:p w:rsidR="005566E4" w:rsidRPr="005566E4" w:rsidRDefault="005566E4" w:rsidP="005566E4">
      <w:pPr>
        <w:ind w:left="720"/>
      </w:pPr>
      <w:r w:rsidRPr="005566E4">
        <w:t>Xác định sóng đầu vào của file. Định dạng hiển thị là ‘PCM16’, ‘wave’ hoặc ‘sphere’. Mặ</w:t>
      </w:r>
      <w:r w:rsidR="008E0D1C">
        <w:t>c định</w:t>
      </w:r>
      <w:r w:rsidRPr="005566E4">
        <w:t xml:space="preserve"> là: ‘PCM16’</w:t>
      </w:r>
    </w:p>
    <w:p w:rsidR="005566E4" w:rsidRDefault="005566E4" w:rsidP="005566E4">
      <w:pPr>
        <w:ind w:left="720"/>
        <w:rPr>
          <w:i/>
        </w:rPr>
      </w:pPr>
      <w:r w:rsidRPr="005566E4">
        <w:rPr>
          <w:i/>
        </w:rPr>
        <w:t>-f, --sample-rate=f</w:t>
      </w:r>
    </w:p>
    <w:p w:rsidR="005566E4" w:rsidRPr="005566E4" w:rsidRDefault="005566E4" w:rsidP="005566E4">
      <w:pPr>
        <w:ind w:left="720"/>
      </w:pPr>
      <w:r w:rsidRPr="005566E4">
        <w:t>Thiết lập sóng đầu vào tỉ lệ tần sô cho ‘PCM16’. Mặc định là 8kHz</w:t>
      </w:r>
    </w:p>
    <w:p w:rsidR="005566E4" w:rsidRDefault="005566E4" w:rsidP="005566E4">
      <w:pPr>
        <w:ind w:left="720"/>
        <w:rPr>
          <w:i/>
        </w:rPr>
      </w:pPr>
      <w:r w:rsidRPr="005566E4">
        <w:rPr>
          <w:i/>
        </w:rPr>
        <w:t>-x, --channel=n</w:t>
      </w:r>
    </w:p>
    <w:p w:rsidR="00E81B30" w:rsidRPr="00E81B30" w:rsidRDefault="00E81B30" w:rsidP="005566E4">
      <w:pPr>
        <w:ind w:left="720"/>
      </w:pPr>
      <w:r w:rsidRPr="00E81B30">
        <w:t>Thiết lập đặc trưng cho các kênh. Mặc định là 1</w:t>
      </w:r>
    </w:p>
    <w:p w:rsidR="005566E4" w:rsidRDefault="005566E4" w:rsidP="005566E4">
      <w:pPr>
        <w:ind w:left="720"/>
        <w:rPr>
          <w:i/>
        </w:rPr>
      </w:pPr>
      <w:r w:rsidRPr="005566E4">
        <w:rPr>
          <w:i/>
        </w:rPr>
        <w:t>-B, --swap</w:t>
      </w:r>
    </w:p>
    <w:p w:rsidR="00E81B30" w:rsidRPr="00E81B30" w:rsidRDefault="00E81B30" w:rsidP="005566E4">
      <w:pPr>
        <w:ind w:left="720"/>
      </w:pPr>
      <w:r w:rsidRPr="00E81B30">
        <w:t>Trao đổi các mẫu sóng đầu vào</w:t>
      </w:r>
    </w:p>
    <w:p w:rsidR="005566E4" w:rsidRDefault="005566E4" w:rsidP="005566E4">
      <w:pPr>
        <w:ind w:left="720"/>
        <w:rPr>
          <w:i/>
        </w:rPr>
      </w:pPr>
      <w:r w:rsidRPr="005566E4">
        <w:rPr>
          <w:i/>
        </w:rPr>
        <w:t>-I, --input-bufsize=n</w:t>
      </w:r>
    </w:p>
    <w:p w:rsidR="008E0899" w:rsidRPr="00BA336D" w:rsidRDefault="008E0899" w:rsidP="005566E4">
      <w:pPr>
        <w:ind w:left="720"/>
      </w:pPr>
      <w:r w:rsidRPr="00BA336D">
        <w:t>Thiết lập bộ đệm đầu vào kích cỡ tới n kby</w:t>
      </w:r>
      <w:r w:rsidR="00BA336D" w:rsidRPr="00BA336D">
        <w:t>tes. Mặc định: 10MB</w:t>
      </w:r>
    </w:p>
    <w:p w:rsidR="005566E4" w:rsidRPr="005566E4" w:rsidRDefault="005566E4" w:rsidP="005566E4">
      <w:pPr>
        <w:ind w:left="720"/>
        <w:rPr>
          <w:i/>
        </w:rPr>
      </w:pPr>
      <w:r w:rsidRPr="005566E4">
        <w:rPr>
          <w:i/>
        </w:rPr>
        <w:t>-O, --output-bufsize=n</w:t>
      </w:r>
    </w:p>
    <w:p w:rsidR="00A23991" w:rsidRPr="00BA336D" w:rsidRDefault="00A23991" w:rsidP="00A23991">
      <w:pPr>
        <w:ind w:left="720"/>
      </w:pPr>
      <w:r w:rsidRPr="00BA336D">
        <w:t>Thiết lập bộ đệm đầu vào kích cỡ tới n kbytes. Mặc định: 10MB</w:t>
      </w:r>
    </w:p>
    <w:p w:rsidR="005566E4" w:rsidRDefault="005566E4" w:rsidP="005566E4">
      <w:pPr>
        <w:ind w:left="720"/>
        <w:rPr>
          <w:i/>
        </w:rPr>
      </w:pPr>
      <w:r w:rsidRPr="005566E4">
        <w:rPr>
          <w:i/>
        </w:rPr>
        <w:t>-k, --pre-emphasis=f</w:t>
      </w:r>
    </w:p>
    <w:p w:rsidR="005566E4" w:rsidRPr="00000715" w:rsidRDefault="00000715" w:rsidP="005566E4">
      <w:pPr>
        <w:ind w:left="720"/>
      </w:pPr>
      <w:r w:rsidRPr="00000715">
        <w:lastRenderedPageBreak/>
        <w:t>Thiết lập hệ số tiền nhấn mạnh đến f. Mặc định: 0.95</w:t>
      </w:r>
    </w:p>
    <w:p w:rsidR="005566E4" w:rsidRDefault="005566E4" w:rsidP="005566E4">
      <w:pPr>
        <w:ind w:left="720"/>
        <w:rPr>
          <w:i/>
        </w:rPr>
      </w:pPr>
      <w:r w:rsidRPr="005566E4">
        <w:rPr>
          <w:i/>
        </w:rPr>
        <w:t>-l --length=f</w:t>
      </w:r>
    </w:p>
    <w:p w:rsidR="0021487B" w:rsidRPr="0021487B" w:rsidRDefault="0021487B" w:rsidP="005566E4">
      <w:pPr>
        <w:ind w:left="720"/>
      </w:pPr>
      <w:r w:rsidRPr="0021487B">
        <w:t xml:space="preserve">Thiết lập các phân tích dài khung </w:t>
      </w:r>
      <w:r>
        <w:t xml:space="preserve">tới </w:t>
      </w:r>
      <w:r w:rsidR="00434ECB">
        <w:t xml:space="preserve"> </w:t>
      </w:r>
      <w:r w:rsidRPr="0021487B">
        <w:rPr>
          <w:i/>
        </w:rPr>
        <w:t>f ms.</w:t>
      </w:r>
      <w:r w:rsidRPr="0021487B">
        <w:t xml:space="preserve"> Mặc định: 20.0 ms.</w:t>
      </w:r>
    </w:p>
    <w:p w:rsidR="005566E4" w:rsidRDefault="005566E4" w:rsidP="005566E4">
      <w:pPr>
        <w:ind w:left="720"/>
        <w:rPr>
          <w:i/>
        </w:rPr>
      </w:pPr>
      <w:r w:rsidRPr="005566E4">
        <w:rPr>
          <w:i/>
        </w:rPr>
        <w:t>-d, --shift=f</w:t>
      </w:r>
    </w:p>
    <w:p w:rsidR="00695748" w:rsidRDefault="00434ECB" w:rsidP="005566E4">
      <w:pPr>
        <w:ind w:left="720"/>
      </w:pPr>
      <w:r>
        <w:t xml:space="preserve">Thiết lập khoảng thời gian giữa hai khung liên tiếp tới ms. </w:t>
      </w:r>
    </w:p>
    <w:p w:rsidR="00434ECB" w:rsidRPr="00434ECB" w:rsidRDefault="00434ECB" w:rsidP="005566E4">
      <w:pPr>
        <w:ind w:left="720"/>
      </w:pPr>
      <w:r>
        <w:t>Mặc định là: 10ms</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p, --num-ceps=n</w:t>
      </w:r>
    </w:p>
    <w:p w:rsidR="009E79E9" w:rsidRPr="00434ECB" w:rsidRDefault="009E79E9" w:rsidP="009E79E9">
      <w:pPr>
        <w:ind w:left="720"/>
        <w:rPr>
          <w:rFonts w:cs="Times New Roman"/>
          <w:szCs w:val="26"/>
        </w:rPr>
      </w:pPr>
      <w:r w:rsidRPr="00434ECB">
        <w:rPr>
          <w:rFonts w:cs="Times New Roman"/>
          <w:szCs w:val="26"/>
        </w:rPr>
        <w:t>Thiết lập số lượng đầu ra hệ số Cepstral đến n. Mặc định là 12.</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e, --energy</w:t>
      </w:r>
    </w:p>
    <w:p w:rsidR="009E79E9" w:rsidRPr="00434ECB" w:rsidRDefault="009E79E9" w:rsidP="009E79E9">
      <w:pPr>
        <w:ind w:left="720"/>
        <w:rPr>
          <w:rFonts w:cs="Times New Roman"/>
          <w:szCs w:val="26"/>
        </w:rPr>
      </w:pPr>
      <w:r w:rsidRPr="00434ECB">
        <w:rPr>
          <w:rFonts w:cs="Times New Roman"/>
          <w:szCs w:val="26"/>
        </w:rPr>
        <w:t>Thêm năng lượ</w:t>
      </w:r>
      <w:r w:rsidR="009A10E4">
        <w:rPr>
          <w:rFonts w:cs="Times New Roman"/>
          <w:szCs w:val="26"/>
        </w:rPr>
        <w:t>ng cho vectơ</w:t>
      </w:r>
      <w:r w:rsidRPr="00434ECB">
        <w:rPr>
          <w:rFonts w:cs="Times New Roman"/>
          <w:szCs w:val="26"/>
        </w:rPr>
        <w:t xml:space="preserve"> đặc trưng</w:t>
      </w:r>
    </w:p>
    <w:p w:rsidR="005566E4" w:rsidRPr="00434ECB" w:rsidRDefault="005566E4" w:rsidP="005566E4">
      <w:pPr>
        <w:ind w:left="720"/>
        <w:rPr>
          <w:rFonts w:cs="Times New Roman"/>
          <w:i/>
          <w:szCs w:val="26"/>
        </w:rPr>
      </w:pPr>
      <w:r w:rsidRPr="00434ECB">
        <w:rPr>
          <w:rFonts w:cs="Times New Roman"/>
          <w:i/>
          <w:szCs w:val="26"/>
        </w:rPr>
        <w:t>-w, --window=str</w:t>
      </w:r>
    </w:p>
    <w:p w:rsidR="00434ECB" w:rsidRPr="00434ECB" w:rsidRDefault="00434ECB" w:rsidP="005566E4">
      <w:pPr>
        <w:ind w:left="720"/>
        <w:rPr>
          <w:rFonts w:cs="Times New Roman"/>
          <w:szCs w:val="26"/>
        </w:rPr>
      </w:pPr>
      <w:r w:rsidRPr="00434ECB">
        <w:rPr>
          <w:rFonts w:cs="Times New Roman"/>
          <w:szCs w:val="26"/>
        </w:rPr>
        <w:t>Xác định các cửa sổ dạng sóng. Cửa sổ có sẵn là ‘Hamming’, ‘Hanning', `Blackman' hay không có gì. Mặc định là của số ‘Hamming’</w:t>
      </w:r>
    </w:p>
    <w:p w:rsidR="005566E4" w:rsidRPr="009E79E9" w:rsidRDefault="005566E4" w:rsidP="005566E4">
      <w:pPr>
        <w:ind w:left="720"/>
        <w:rPr>
          <w:i/>
        </w:rPr>
      </w:pPr>
      <w:r w:rsidRPr="009E79E9">
        <w:rPr>
          <w:i/>
        </w:rPr>
        <w:t>-n, --num-filters=n</w:t>
      </w:r>
    </w:p>
    <w:p w:rsidR="005566E4" w:rsidRPr="00434ECB" w:rsidRDefault="00434ECB" w:rsidP="005566E4">
      <w:pPr>
        <w:ind w:left="720"/>
      </w:pPr>
      <w:r w:rsidRPr="00434ECB">
        <w:t>Thiết lập số kênh trong filter bank. Mặc định là: 24</w:t>
      </w:r>
    </w:p>
    <w:p w:rsidR="005566E4" w:rsidRPr="005566E4" w:rsidRDefault="005566E4" w:rsidP="005566E4">
      <w:pPr>
        <w:ind w:left="720"/>
        <w:rPr>
          <w:i/>
        </w:rPr>
      </w:pPr>
      <w:r w:rsidRPr="005566E4">
        <w:rPr>
          <w:i/>
        </w:rPr>
        <w:t>-a, --alpha=f</w:t>
      </w:r>
    </w:p>
    <w:p w:rsidR="00434ECB" w:rsidRPr="00434ECB" w:rsidRDefault="00434ECB" w:rsidP="005566E4">
      <w:pPr>
        <w:ind w:left="720"/>
      </w:pPr>
      <w:r w:rsidRPr="00434ECB">
        <w:t>Thiết lập ràng buộc tần số thấp đến f Hz. Mặc đinh: 0 Hz</w:t>
      </w:r>
    </w:p>
    <w:p w:rsidR="005566E4" w:rsidRPr="005566E4" w:rsidRDefault="005566E4" w:rsidP="005566E4">
      <w:pPr>
        <w:ind w:left="720"/>
        <w:rPr>
          <w:i/>
        </w:rPr>
      </w:pPr>
      <w:r w:rsidRPr="005566E4">
        <w:rPr>
          <w:i/>
        </w:rPr>
        <w:t>-u, --freq-max=f</w:t>
      </w:r>
    </w:p>
    <w:p w:rsidR="00434ECB" w:rsidRPr="00434ECB" w:rsidRDefault="00434ECB" w:rsidP="005566E4">
      <w:pPr>
        <w:ind w:left="720"/>
      </w:pPr>
      <w:r w:rsidRPr="00434ECB">
        <w:t>Thiết lập tần số giới hạn trên đ</w:t>
      </w:r>
      <w:r>
        <w:t>ến</w:t>
      </w:r>
      <w:r w:rsidRPr="00434ECB">
        <w:t xml:space="preserve"> f Hz. Mặc định: Niquist.</w:t>
      </w:r>
    </w:p>
    <w:p w:rsidR="005566E4" w:rsidRDefault="005566E4" w:rsidP="005566E4">
      <w:pPr>
        <w:ind w:left="720"/>
        <w:rPr>
          <w:i/>
        </w:rPr>
      </w:pPr>
      <w:r w:rsidRPr="005566E4">
        <w:rPr>
          <w:i/>
        </w:rPr>
        <w:t>-b, --fft-length=n</w:t>
      </w:r>
    </w:p>
    <w:p w:rsidR="0021487B" w:rsidRPr="0021487B" w:rsidRDefault="0021487B" w:rsidP="005566E4">
      <w:pPr>
        <w:ind w:left="720"/>
      </w:pPr>
      <w:r w:rsidRPr="0021487B">
        <w:t>Thiết lập độ dài FFT tới n mẫu. Mặc đinh: 512</w:t>
      </w:r>
    </w:p>
    <w:p w:rsidR="005566E4" w:rsidRDefault="005566E4" w:rsidP="005566E4">
      <w:pPr>
        <w:ind w:left="720"/>
        <w:rPr>
          <w:i/>
        </w:rPr>
      </w:pPr>
      <w:r w:rsidRPr="005566E4">
        <w:rPr>
          <w:i/>
        </w:rPr>
        <w:t>-D, --delta</w:t>
      </w:r>
    </w:p>
    <w:p w:rsidR="0021487B" w:rsidRPr="00434ECB" w:rsidRDefault="0021487B" w:rsidP="005566E4">
      <w:pPr>
        <w:ind w:left="720"/>
      </w:pPr>
      <w:r w:rsidRPr="00434ECB">
        <w:t>Thêm các dẫn xuất đầu tiên đế</w:t>
      </w:r>
      <w:r w:rsidR="009A10E4">
        <w:t>n các vectơ</w:t>
      </w:r>
      <w:r w:rsidRPr="00434ECB">
        <w:t xml:space="preserve"> đặc trưng</w:t>
      </w:r>
    </w:p>
    <w:p w:rsidR="005566E4" w:rsidRDefault="005566E4" w:rsidP="005566E4">
      <w:pPr>
        <w:ind w:left="720"/>
        <w:rPr>
          <w:i/>
        </w:rPr>
      </w:pPr>
      <w:r w:rsidRPr="005566E4">
        <w:rPr>
          <w:i/>
        </w:rPr>
        <w:t>-A, --acceleration</w:t>
      </w:r>
    </w:p>
    <w:p w:rsidR="0021487B" w:rsidRPr="005566E4" w:rsidRDefault="0021487B" w:rsidP="005566E4">
      <w:pPr>
        <w:ind w:left="720"/>
        <w:rPr>
          <w:i/>
        </w:rPr>
      </w:pPr>
      <w:r>
        <w:t>Thêm các dẫn xuất tự thứ hai vớ</w:t>
      </w:r>
      <w:r w:rsidR="009A10E4">
        <w:t>i vectơ</w:t>
      </w:r>
      <w:r>
        <w:t xml:space="preserve"> đặc trưng. Yêu cầu </w:t>
      </w:r>
      <w:r w:rsidRPr="005566E4">
        <w:rPr>
          <w:i/>
        </w:rPr>
        <w:t>`--delta'.</w:t>
      </w:r>
    </w:p>
    <w:p w:rsidR="005566E4" w:rsidRPr="005566E4" w:rsidRDefault="005566E4" w:rsidP="005566E4">
      <w:pPr>
        <w:ind w:left="720"/>
        <w:rPr>
          <w:i/>
        </w:rPr>
      </w:pPr>
      <w:r w:rsidRPr="005566E4">
        <w:rPr>
          <w:i/>
        </w:rPr>
        <w:t>-v, --verbose</w:t>
      </w:r>
    </w:p>
    <w:p w:rsidR="005566E4" w:rsidRPr="0021487B" w:rsidRDefault="0021487B" w:rsidP="005566E4">
      <w:pPr>
        <w:ind w:left="720"/>
      </w:pPr>
      <w:r w:rsidRPr="0021487B">
        <w:t xml:space="preserve">Bật chế độ </w:t>
      </w:r>
      <w:r w:rsidR="005566E4" w:rsidRPr="0021487B">
        <w:t xml:space="preserve">verbose </w:t>
      </w:r>
    </w:p>
    <w:p w:rsidR="005566E4" w:rsidRPr="005566E4" w:rsidRDefault="005566E4" w:rsidP="005566E4">
      <w:pPr>
        <w:ind w:left="720"/>
        <w:rPr>
          <w:i/>
        </w:rPr>
      </w:pPr>
      <w:r w:rsidRPr="005566E4">
        <w:rPr>
          <w:i/>
        </w:rPr>
        <w:t>-h, --help</w:t>
      </w:r>
    </w:p>
    <w:p w:rsidR="0021487B" w:rsidRPr="0021487B" w:rsidRDefault="0021487B" w:rsidP="005566E4">
      <w:pPr>
        <w:ind w:left="720"/>
      </w:pPr>
      <w:r w:rsidRPr="0021487B">
        <w:t>In thông báo và giúp các công cụ thoát</w:t>
      </w:r>
    </w:p>
    <w:p w:rsidR="005566E4" w:rsidRPr="005566E4" w:rsidRDefault="005566E4" w:rsidP="005566E4">
      <w:pPr>
        <w:ind w:left="720"/>
        <w:rPr>
          <w:i/>
        </w:rPr>
      </w:pPr>
      <w:r w:rsidRPr="005566E4">
        <w:rPr>
          <w:i/>
        </w:rPr>
        <w:t>-V, --version</w:t>
      </w:r>
    </w:p>
    <w:p w:rsidR="0021487B" w:rsidRDefault="0021487B" w:rsidP="0021487B">
      <w:pPr>
        <w:ind w:left="720"/>
      </w:pPr>
      <w:r>
        <w:t>In thông tin phiên bản và thoát..</w:t>
      </w:r>
    </w:p>
    <w:p w:rsidR="00462D33" w:rsidRDefault="00462D33" w:rsidP="00462D33">
      <w:r w:rsidRPr="002222F5">
        <w:rPr>
          <w:i/>
        </w:rPr>
        <w:t>Inputfile</w:t>
      </w:r>
      <w:r>
        <w:t>: Đầu vào là đường dẫn đến file tín hiệu âm thanh</w:t>
      </w:r>
    </w:p>
    <w:p w:rsidR="00462D33" w:rsidRPr="00462D33" w:rsidRDefault="00462D33" w:rsidP="00462D33">
      <w:r w:rsidRPr="002222F5">
        <w:rPr>
          <w:i/>
        </w:rPr>
        <w:t>Outputfile:</w:t>
      </w:r>
      <w:r>
        <w:t xml:space="preserve"> Đầu ra của file âm thanh </w:t>
      </w:r>
    </w:p>
    <w:p w:rsidR="0077165A" w:rsidRDefault="008B6656" w:rsidP="00906BC4">
      <w:pPr>
        <w:pStyle w:val="C4"/>
        <w:numPr>
          <w:ilvl w:val="2"/>
          <w:numId w:val="1"/>
        </w:numPr>
        <w:outlineLvl w:val="2"/>
      </w:pPr>
      <w:bookmarkStart w:id="266" w:name="_Toc515183834"/>
      <w:r>
        <w:t>Loại bỏ</w:t>
      </w:r>
      <w:r w:rsidR="0077165A">
        <w:t xml:space="preserve"> khoảng lặng</w:t>
      </w:r>
      <w:bookmarkEnd w:id="266"/>
    </w:p>
    <w:p w:rsidR="00F10217" w:rsidRDefault="00CA74D8" w:rsidP="00B01304">
      <w:pPr>
        <w:ind w:firstLine="360"/>
      </w:pPr>
      <w:r>
        <w:t>Khi tất cả</w:t>
      </w:r>
      <w:r w:rsidR="009A10E4">
        <w:t xml:space="preserve"> các vec- tơ</w:t>
      </w:r>
      <w:r>
        <w:t xml:space="preserve"> đặc trưng được tính toán, một bước rất quan trọng là quyết đị</w:t>
      </w:r>
      <w:r w:rsidR="009A10E4">
        <w:t>nh vectơ</w:t>
      </w:r>
      <w:r>
        <w:t xml:space="preserve"> đó sử dụng được hay không. </w:t>
      </w:r>
      <w:r w:rsidR="000B3D34">
        <w:t xml:space="preserve">Một cách để phát hiện ra </w:t>
      </w:r>
      <w:r w:rsidR="00946249">
        <w:t>vấn đề</w:t>
      </w:r>
      <w:r w:rsidR="000B3D34">
        <w:t xml:space="preserve"> đó là so sánh với những khung có kho</w:t>
      </w:r>
      <w:r w:rsidR="003B773F">
        <w:t>ả</w:t>
      </w:r>
      <w:r w:rsidR="000B3D34">
        <w:t xml:space="preserve">ng lặng. Vì vậy, để chọn các khung tương ứng với tín hiệu, sử dụng một phương pháp tiếp cận dựa trên sự phân bố năng lượng của mỗi </w:t>
      </w:r>
      <w:r w:rsidR="000B3D34">
        <w:lastRenderedPageBreak/>
        <w:t>tín hiệ</w:t>
      </w:r>
      <w:r w:rsidR="00B01304">
        <w:t xml:space="preserve">u. </w:t>
      </w:r>
      <w:r w:rsidR="00F10217">
        <w:t xml:space="preserve">Để </w:t>
      </w:r>
      <w:r w:rsidR="008E6AE8">
        <w:t>chuẩn</w:t>
      </w:r>
      <w:r w:rsidR="00F10217">
        <w:t xml:space="preserve"> hóa các hệ số năng lượng, </w:t>
      </w:r>
      <w:r w:rsidR="001A236D">
        <w:t>chạy lệnh</w:t>
      </w:r>
      <w:r w:rsidR="00F10217">
        <w:t xml:space="preserve"> </w:t>
      </w:r>
      <w:r w:rsidR="00F10217" w:rsidRPr="008E6AE8">
        <w:rPr>
          <w:i/>
        </w:rPr>
        <w:t>NormFeat</w:t>
      </w:r>
      <w:r w:rsidR="00F10217">
        <w:t xml:space="preserve"> từ</w:t>
      </w:r>
      <w:r w:rsidR="008E6AE8">
        <w:t xml:space="preserve"> thư viện</w:t>
      </w:r>
      <w:r w:rsidR="00F10217">
        <w:t xml:space="preserve"> </w:t>
      </w:r>
      <w:r w:rsidR="00F10217" w:rsidRPr="008E6AE8">
        <w:rPr>
          <w:i/>
        </w:rPr>
        <w:t>LIA SpkDet</w:t>
      </w:r>
      <w:r w:rsidR="00F10217">
        <w:t xml:space="preserve">. Câu lệnh </w:t>
      </w:r>
      <w:r w:rsidR="008E6AE8">
        <w:t xml:space="preserve">thực hiện </w:t>
      </w:r>
      <w:r w:rsidR="00F10217">
        <w:t>như sau:</w:t>
      </w:r>
    </w:p>
    <w:p w:rsidR="00F10217" w:rsidRDefault="00BF7D3D" w:rsidP="00F10217">
      <w:pPr>
        <w:ind w:firstLine="27"/>
        <w:jc w:val="center"/>
        <w:rPr>
          <w:i/>
        </w:rPr>
      </w:pPr>
      <w:r>
        <w:rPr>
          <w:i/>
        </w:rPr>
        <w:t>NormFeat</w:t>
      </w:r>
      <w:r w:rsidR="00F10217" w:rsidRPr="00F10217">
        <w:rPr>
          <w:i/>
        </w:rPr>
        <w:t xml:space="preserve"> [</w:t>
      </w:r>
      <w:r w:rsidR="00B21505">
        <w:rPr>
          <w:i/>
        </w:rPr>
        <w:t>option</w:t>
      </w:r>
      <w:r w:rsidR="00B22401">
        <w:rPr>
          <w:i/>
        </w:rPr>
        <w:t>] --</w:t>
      </w:r>
      <w:r w:rsidR="00F10217" w:rsidRPr="00F10217">
        <w:rPr>
          <w:i/>
        </w:rPr>
        <w:t xml:space="preserve">inputFeatureFileName </w:t>
      </w:r>
      <w:r w:rsidR="00B21505">
        <w:rPr>
          <w:i/>
        </w:rPr>
        <w:t>inputfile</w:t>
      </w:r>
    </w:p>
    <w:p w:rsidR="00F10217" w:rsidRDefault="00F10217" w:rsidP="00F10217">
      <w:pPr>
        <w:ind w:firstLine="27"/>
        <w:jc w:val="left"/>
      </w:pPr>
      <w:r w:rsidRPr="00ED7332">
        <w:rPr>
          <w:i/>
        </w:rPr>
        <w:t>NormFeat</w:t>
      </w:r>
      <w:r w:rsidRPr="00F10217">
        <w:t xml:space="preserve"> nhằm mục đích</w:t>
      </w:r>
      <w:r>
        <w:t xml:space="preserve"> xử lý tín hiệu đầu vào liên quan đến đặc trưng bằng cách áp dụng bất kỳ tiêu chuẩn hóa</w:t>
      </w:r>
      <w:r w:rsidR="00462D33">
        <w:t xml:space="preserve"> </w:t>
      </w:r>
    </w:p>
    <w:p w:rsidR="00462D33" w:rsidRDefault="00B22401" w:rsidP="00F10217">
      <w:pPr>
        <w:ind w:firstLine="27"/>
        <w:jc w:val="left"/>
        <w:rPr>
          <w:i/>
        </w:rPr>
      </w:pPr>
      <w:r w:rsidRPr="00ED7332">
        <w:rPr>
          <w:i/>
        </w:rPr>
        <w:t>inputfile</w:t>
      </w:r>
      <w:r w:rsidR="00462D33" w:rsidRPr="00ED7332">
        <w:rPr>
          <w:i/>
        </w:rPr>
        <w:t>:</w:t>
      </w:r>
      <w:r w:rsidR="00462D33" w:rsidRPr="00B22401">
        <w:t xml:space="preserve"> là </w:t>
      </w:r>
      <w:r>
        <w:t xml:space="preserve">tên của file cần làm việc, là một danh sách, có phần mở rộng là </w:t>
      </w:r>
      <w:r w:rsidRPr="009E403E">
        <w:rPr>
          <w:i/>
        </w:rPr>
        <w:t>.lst</w:t>
      </w:r>
    </w:p>
    <w:p w:rsidR="00AA395C" w:rsidRDefault="00BF7D3D" w:rsidP="00F10217">
      <w:pPr>
        <w:ind w:firstLine="27"/>
        <w:jc w:val="left"/>
      </w:pPr>
      <w:r>
        <w:rPr>
          <w:i/>
        </w:rPr>
        <w:t>option</w:t>
      </w:r>
      <w:r w:rsidR="00695748">
        <w:rPr>
          <w:i/>
        </w:rPr>
        <w:t>s</w:t>
      </w:r>
      <w:r>
        <w:rPr>
          <w:i/>
        </w:rPr>
        <w:t xml:space="preserve">: </w:t>
      </w:r>
      <w:r w:rsidRPr="00BF7D3D">
        <w:t>là các tùy chọn</w:t>
      </w:r>
      <w:r w:rsidR="00AA395C">
        <w:t>.</w:t>
      </w:r>
    </w:p>
    <w:p w:rsidR="00BF7D3D" w:rsidRDefault="00AA395C" w:rsidP="00215465">
      <w:pPr>
        <w:jc w:val="left"/>
      </w:pPr>
      <w:r>
        <w:t xml:space="preserve"> G</w:t>
      </w:r>
      <w:r w:rsidR="00BF7D3D">
        <w:t>iá trị</w:t>
      </w:r>
      <w:r w:rsidR="00BF7D3D" w:rsidRPr="00BF7D3D">
        <w:t xml:space="preserve"> </w:t>
      </w:r>
      <w:r>
        <w:t xml:space="preserve">tùy chọn </w:t>
      </w:r>
      <w:r w:rsidR="00BF7D3D" w:rsidRPr="00BF7D3D">
        <w:t>được</w:t>
      </w:r>
      <w:r w:rsidR="00BF7D3D">
        <w:rPr>
          <w:i/>
        </w:rPr>
        <w:t xml:space="preserve"> </w:t>
      </w:r>
      <w:r w:rsidR="00BF7D3D">
        <w:t>mô tả ở bảng dưới đây:</w:t>
      </w:r>
    </w:p>
    <w:p w:rsidR="00B01304" w:rsidRPr="00BF7D3D" w:rsidRDefault="00B01304" w:rsidP="00C37218">
      <w:pPr>
        <w:pStyle w:val="ABang"/>
      </w:pPr>
      <w:bookmarkStart w:id="267" w:name="_Toc367523888"/>
      <w:bookmarkStart w:id="268" w:name="_Toc514427211"/>
      <w:bookmarkStart w:id="269" w:name="_Toc514427298"/>
      <w:bookmarkStart w:id="270" w:name="_Toc515183599"/>
      <w:r w:rsidRPr="00447F0C">
        <w:t>Bảng 2.1</w:t>
      </w:r>
      <w:r>
        <w:t>:</w:t>
      </w:r>
      <w:r w:rsidRPr="00447F0C">
        <w:t xml:space="preserve"> Mô tả tùy chọn sử dụng tiêu chuẩn hóa năng lượng</w:t>
      </w:r>
      <w:bookmarkEnd w:id="267"/>
      <w:bookmarkEnd w:id="268"/>
      <w:bookmarkEnd w:id="269"/>
      <w:bookmarkEnd w:id="270"/>
    </w:p>
    <w:tbl>
      <w:tblPr>
        <w:tblW w:w="51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2"/>
        <w:gridCol w:w="1307"/>
        <w:gridCol w:w="5001"/>
      </w:tblGrid>
      <w:tr w:rsidR="00676805" w:rsidRPr="0077556B" w:rsidTr="008E1FB8">
        <w:trPr>
          <w:trHeight w:val="279"/>
        </w:trPr>
        <w:tc>
          <w:tcPr>
            <w:tcW w:w="1521" w:type="pct"/>
            <w:vAlign w:val="center"/>
          </w:tcPr>
          <w:p w:rsidR="00676805" w:rsidRPr="0077556B" w:rsidRDefault="00676805" w:rsidP="00676805">
            <w:pPr>
              <w:pStyle w:val="ListParagraph"/>
              <w:ind w:left="0"/>
              <w:jc w:val="center"/>
              <w:rPr>
                <w:rFonts w:eastAsia="Times New Roman" w:cs="Times New Roman"/>
                <w:b/>
                <w:szCs w:val="26"/>
              </w:rPr>
            </w:pPr>
            <w:r>
              <w:rPr>
                <w:rFonts w:eastAsia="Times New Roman" w:cs="Times New Roman"/>
                <w:b/>
                <w:szCs w:val="26"/>
              </w:rPr>
              <w:t>Tùy chọn</w:t>
            </w:r>
          </w:p>
        </w:tc>
        <w:tc>
          <w:tcPr>
            <w:tcW w:w="737" w:type="pct"/>
            <w:vAlign w:val="center"/>
          </w:tcPr>
          <w:p w:rsidR="00676805" w:rsidRPr="0077556B" w:rsidRDefault="00676805" w:rsidP="00676805">
            <w:pPr>
              <w:jc w:val="center"/>
              <w:rPr>
                <w:rFonts w:eastAsia="Times New Roman" w:cs="Times New Roman"/>
                <w:b/>
                <w:szCs w:val="26"/>
              </w:rPr>
            </w:pPr>
            <w:r>
              <w:rPr>
                <w:rFonts w:eastAsia="Times New Roman" w:cs="Times New Roman"/>
                <w:b/>
                <w:szCs w:val="26"/>
              </w:rPr>
              <w:t>Giá trị</w:t>
            </w:r>
          </w:p>
        </w:tc>
        <w:tc>
          <w:tcPr>
            <w:tcW w:w="2741" w:type="pct"/>
            <w:vAlign w:val="center"/>
          </w:tcPr>
          <w:p w:rsidR="00676805" w:rsidRPr="0077556B" w:rsidRDefault="00676805" w:rsidP="00676805">
            <w:pPr>
              <w:pStyle w:val="ListParagraph"/>
              <w:ind w:left="0"/>
              <w:jc w:val="center"/>
              <w:rPr>
                <w:rFonts w:eastAsia="Times New Roman" w:cs="Times New Roman"/>
                <w:b/>
                <w:szCs w:val="26"/>
              </w:rPr>
            </w:pPr>
            <w:r w:rsidRPr="0077556B">
              <w:rPr>
                <w:rFonts w:eastAsia="Times New Roman" w:cs="Times New Roman"/>
                <w:b/>
                <w:szCs w:val="26"/>
              </w:rPr>
              <w:t>Mô tả</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mode</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norm</w:t>
            </w:r>
          </w:p>
        </w:tc>
        <w:tc>
          <w:tcPr>
            <w:tcW w:w="2741" w:type="pct"/>
            <w:vAlign w:val="center"/>
          </w:tcPr>
          <w:p w:rsidR="00676805" w:rsidRPr="0077556B" w:rsidRDefault="00676805" w:rsidP="00D870CC">
            <w:pPr>
              <w:rPr>
                <w:rFonts w:eastAsia="Times New Roman" w:cs="Times New Roman"/>
                <w:szCs w:val="26"/>
              </w:rPr>
            </w:pPr>
            <w:r w:rsidRPr="0077556B">
              <w:rPr>
                <w:rFonts w:eastAsia="Times New Roman" w:cs="Times New Roman"/>
                <w:szCs w:val="26"/>
                <w:lang w:val="vi-VN"/>
              </w:rPr>
              <w:t xml:space="preserve">Xác định </w:t>
            </w:r>
            <w:r w:rsidR="00D870CC">
              <w:rPr>
                <w:rFonts w:eastAsia="Times New Roman" w:cs="Times New Roman"/>
                <w:szCs w:val="26"/>
              </w:rPr>
              <w:t xml:space="preserve">các loại tiêu chuẩn hóa( </w:t>
            </w:r>
            <w:r w:rsidRPr="0077556B">
              <w:rPr>
                <w:rFonts w:eastAsia="Times New Roman" w:cs="Times New Roman"/>
                <w:szCs w:val="26"/>
              </w:rPr>
              <w:t xml:space="preserve">Định mức </w:t>
            </w:r>
            <w:r w:rsidR="00D870CC">
              <w:rPr>
                <w:rFonts w:eastAsia="Times New Roman" w:cs="Times New Roman"/>
                <w:szCs w:val="26"/>
              </w:rPr>
              <w:t>đặc trưng</w:t>
            </w:r>
            <w:r w:rsidRPr="0077556B">
              <w:rPr>
                <w:rFonts w:eastAsia="Times New Roman" w:cs="Times New Roman"/>
                <w:szCs w:val="26"/>
              </w:rPr>
              <w:t xml:space="preserve"> bình thường là phân bố </w:t>
            </w:r>
            <w:r w:rsidR="00D870CC">
              <w:rPr>
                <w:rFonts w:eastAsia="Times New Roman" w:cs="Times New Roman"/>
                <w:szCs w:val="26"/>
              </w:rPr>
              <w:t xml:space="preserve">gaussion </w:t>
            </w:r>
            <w:r w:rsidRPr="0077556B">
              <w:rPr>
                <w:rFonts w:eastAsia="Times New Roman" w:cs="Times New Roman"/>
                <w:szCs w:val="26"/>
              </w:rPr>
              <w:t>trên 1,0</w:t>
            </w:r>
            <w:r w:rsidR="00D870CC">
              <w:rPr>
                <w:rFonts w:eastAsia="Times New Roman" w:cs="Times New Roman"/>
                <w:szCs w:val="26"/>
              </w:rPr>
              <w:t>)</w:t>
            </w:r>
          </w:p>
        </w:tc>
      </w:tr>
      <w:tr w:rsidR="00D870CC" w:rsidRPr="0077556B" w:rsidTr="008E1FB8">
        <w:trPr>
          <w:trHeight w:val="279"/>
        </w:trPr>
        <w:tc>
          <w:tcPr>
            <w:tcW w:w="1521" w:type="pct"/>
            <w:vAlign w:val="center"/>
          </w:tcPr>
          <w:p w:rsidR="00D870CC" w:rsidRPr="0077556B" w:rsidRDefault="00D870CC" w:rsidP="00676805">
            <w:pPr>
              <w:jc w:val="left"/>
              <w:rPr>
                <w:rFonts w:eastAsia="Times New Roman" w:cs="Times New Roman"/>
                <w:szCs w:val="26"/>
              </w:rPr>
            </w:pPr>
            <w:r>
              <w:rPr>
                <w:rFonts w:eastAsia="Times New Roman" w:cs="Times New Roman"/>
                <w:szCs w:val="26"/>
              </w:rPr>
              <w:t>vectSize</w:t>
            </w:r>
          </w:p>
        </w:tc>
        <w:tc>
          <w:tcPr>
            <w:tcW w:w="737" w:type="pct"/>
            <w:vAlign w:val="center"/>
          </w:tcPr>
          <w:p w:rsidR="00D870CC" w:rsidRPr="0077556B" w:rsidRDefault="002514B4" w:rsidP="00676805">
            <w:pPr>
              <w:jc w:val="center"/>
              <w:rPr>
                <w:rFonts w:eastAsia="Times New Roman" w:cs="Times New Roman"/>
                <w:szCs w:val="26"/>
              </w:rPr>
            </w:pPr>
            <w:r>
              <w:rPr>
                <w:rFonts w:eastAsia="Times New Roman" w:cs="Times New Roman"/>
                <w:szCs w:val="26"/>
              </w:rPr>
              <w:t>60</w:t>
            </w:r>
          </w:p>
        </w:tc>
        <w:tc>
          <w:tcPr>
            <w:tcW w:w="2741" w:type="pct"/>
            <w:vAlign w:val="center"/>
          </w:tcPr>
          <w:p w:rsidR="00D870CC" w:rsidRPr="00D870CC" w:rsidRDefault="00D870CC" w:rsidP="00D870CC">
            <w:pPr>
              <w:rPr>
                <w:rFonts w:eastAsia="Times New Roman" w:cs="Times New Roman"/>
                <w:szCs w:val="26"/>
              </w:rPr>
            </w:pPr>
            <w:r>
              <w:rPr>
                <w:rFonts w:eastAsia="Times New Roman" w:cs="Times New Roman"/>
                <w:szCs w:val="26"/>
              </w:rPr>
              <w:t>Xác định kích thước của các đặc trưng</w:t>
            </w:r>
          </w:p>
        </w:tc>
      </w:tr>
      <w:tr w:rsidR="008E1FB8" w:rsidRPr="0077556B" w:rsidTr="008E1FB8">
        <w:trPr>
          <w:trHeight w:val="279"/>
        </w:trPr>
        <w:tc>
          <w:tcPr>
            <w:tcW w:w="1521" w:type="pct"/>
            <w:vAlign w:val="center"/>
          </w:tcPr>
          <w:p w:rsidR="008E1FB8" w:rsidRDefault="008E1FB8" w:rsidP="00676805">
            <w:pPr>
              <w:jc w:val="left"/>
              <w:rPr>
                <w:rFonts w:eastAsia="Times New Roman" w:cs="Times New Roman"/>
                <w:szCs w:val="26"/>
              </w:rPr>
            </w:pPr>
            <w:r>
              <w:rPr>
                <w:rFonts w:eastAsia="Times New Roman" w:cs="Times New Roman"/>
                <w:szCs w:val="26"/>
              </w:rPr>
              <w:t>loadFeatureFileFormat</w:t>
            </w:r>
          </w:p>
          <w:p w:rsidR="008E1FB8" w:rsidRDefault="008E1FB8" w:rsidP="00676805">
            <w:pPr>
              <w:jc w:val="left"/>
              <w:rPr>
                <w:rFonts w:eastAsia="Times New Roman" w:cs="Times New Roman"/>
                <w:szCs w:val="26"/>
              </w:rPr>
            </w:pPr>
            <w:r>
              <w:rPr>
                <w:rFonts w:eastAsia="Times New Roman" w:cs="Times New Roman"/>
                <w:szCs w:val="26"/>
              </w:rPr>
              <w:t>saveFeatureFileFormat</w:t>
            </w:r>
          </w:p>
        </w:tc>
        <w:tc>
          <w:tcPr>
            <w:tcW w:w="737" w:type="pct"/>
            <w:vAlign w:val="center"/>
          </w:tcPr>
          <w:p w:rsidR="008E1FB8" w:rsidRDefault="008E1FB8" w:rsidP="00676805">
            <w:pPr>
              <w:jc w:val="center"/>
              <w:rPr>
                <w:rFonts w:eastAsia="Times New Roman" w:cs="Times New Roman"/>
                <w:szCs w:val="26"/>
              </w:rPr>
            </w:pPr>
            <w:r>
              <w:rPr>
                <w:rFonts w:eastAsia="Times New Roman" w:cs="Times New Roman"/>
                <w:szCs w:val="26"/>
              </w:rPr>
              <w:t>SPRO4</w:t>
            </w:r>
          </w:p>
        </w:tc>
        <w:tc>
          <w:tcPr>
            <w:tcW w:w="2741" w:type="pct"/>
            <w:vAlign w:val="center"/>
          </w:tcPr>
          <w:p w:rsidR="008E1FB8" w:rsidRDefault="004B0F0F" w:rsidP="008F4786">
            <w:pPr>
              <w:rPr>
                <w:rFonts w:eastAsia="Times New Roman" w:cs="Times New Roman"/>
                <w:szCs w:val="26"/>
              </w:rPr>
            </w:pPr>
            <w:r>
              <w:rPr>
                <w:rFonts w:eastAsia="Times New Roman" w:cs="Times New Roman"/>
                <w:szCs w:val="26"/>
              </w:rPr>
              <w:t>Định dạng</w:t>
            </w:r>
            <w:r w:rsidR="008F4786">
              <w:rPr>
                <w:rFonts w:eastAsia="Times New Roman" w:cs="Times New Roman"/>
                <w:szCs w:val="26"/>
              </w:rPr>
              <w:t xml:space="preserve"> gọi</w:t>
            </w:r>
            <w:r>
              <w:rPr>
                <w:rFonts w:eastAsia="Times New Roman" w:cs="Times New Roman"/>
                <w:szCs w:val="26"/>
              </w:rPr>
              <w:t>, lưu các đặc trưng của file</w:t>
            </w:r>
          </w:p>
        </w:tc>
      </w:tr>
      <w:tr w:rsidR="002514B4" w:rsidRPr="0077556B" w:rsidTr="008E1FB8">
        <w:trPr>
          <w:trHeight w:val="279"/>
        </w:trPr>
        <w:tc>
          <w:tcPr>
            <w:tcW w:w="1521" w:type="pct"/>
            <w:vAlign w:val="center"/>
          </w:tcPr>
          <w:p w:rsidR="002514B4" w:rsidRDefault="002C5390" w:rsidP="00676805">
            <w:pPr>
              <w:jc w:val="left"/>
              <w:rPr>
                <w:rFonts w:eastAsia="Times New Roman" w:cs="Times New Roman"/>
                <w:szCs w:val="26"/>
              </w:rPr>
            </w:pPr>
            <w:r>
              <w:rPr>
                <w:rFonts w:eastAsia="Times New Roman" w:cs="Times New Roman"/>
                <w:szCs w:val="26"/>
              </w:rPr>
              <w:t>loadFeatureFileExtension</w:t>
            </w:r>
          </w:p>
        </w:tc>
        <w:tc>
          <w:tcPr>
            <w:tcW w:w="737" w:type="pct"/>
            <w:vAlign w:val="center"/>
          </w:tcPr>
          <w:p w:rsidR="008E1FB8" w:rsidRDefault="008E1FB8" w:rsidP="002C5390">
            <w:pPr>
              <w:jc w:val="center"/>
              <w:rPr>
                <w:rFonts w:eastAsia="Times New Roman" w:cs="Times New Roman"/>
                <w:szCs w:val="26"/>
              </w:rPr>
            </w:pPr>
            <w:r>
              <w:rPr>
                <w:rFonts w:eastAsia="Times New Roman" w:cs="Times New Roman"/>
                <w:szCs w:val="26"/>
              </w:rPr>
              <w:t>.prm</w:t>
            </w:r>
          </w:p>
        </w:tc>
        <w:tc>
          <w:tcPr>
            <w:tcW w:w="2741" w:type="pct"/>
            <w:vAlign w:val="center"/>
          </w:tcPr>
          <w:p w:rsidR="002514B4" w:rsidRDefault="004B0F0F" w:rsidP="008F4786">
            <w:pPr>
              <w:autoSpaceDE w:val="0"/>
              <w:autoSpaceDN w:val="0"/>
              <w:adjustRightInd w:val="0"/>
              <w:rPr>
                <w:rFonts w:eastAsia="Times New Roman" w:cs="Times New Roman"/>
                <w:szCs w:val="26"/>
              </w:rPr>
            </w:pPr>
            <w:r>
              <w:rPr>
                <w:rFonts w:eastAsia="Times New Roman" w:cs="Times New Roman"/>
                <w:szCs w:val="26"/>
              </w:rPr>
              <w:t xml:space="preserve">Định dạng phần mở rộng để </w:t>
            </w:r>
            <w:r w:rsidR="008F4786">
              <w:rPr>
                <w:rFonts w:eastAsia="Times New Roman" w:cs="Times New Roman"/>
                <w:szCs w:val="26"/>
              </w:rPr>
              <w:t>gọi</w:t>
            </w:r>
            <w:r>
              <w:rPr>
                <w:rFonts w:eastAsia="Times New Roman" w:cs="Times New Roman"/>
                <w:szCs w:val="26"/>
              </w:rPr>
              <w:t xml:space="preserve"> đặc trưng của file (tương ứng với đầu ra của các bước trích chọn đặc trưng)</w:t>
            </w:r>
          </w:p>
        </w:tc>
      </w:tr>
      <w:tr w:rsidR="00676805" w:rsidRPr="0077556B" w:rsidTr="008E1FB8">
        <w:trPr>
          <w:trHeight w:val="279"/>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saveFeatureFileExtension</w:t>
            </w:r>
          </w:p>
        </w:tc>
        <w:tc>
          <w:tcPr>
            <w:tcW w:w="737" w:type="pct"/>
            <w:vAlign w:val="center"/>
          </w:tcPr>
          <w:p w:rsidR="00676805" w:rsidRPr="0077556B" w:rsidRDefault="008E1FB8" w:rsidP="00676805">
            <w:pPr>
              <w:jc w:val="center"/>
              <w:rPr>
                <w:rFonts w:eastAsia="Times New Roman" w:cs="Times New Roman"/>
                <w:szCs w:val="26"/>
              </w:rPr>
            </w:pPr>
            <w:r>
              <w:rPr>
                <w:rFonts w:eastAsia="Times New Roman" w:cs="Times New Roman"/>
                <w:szCs w:val="26"/>
              </w:rPr>
              <w:t>.enr.prm</w:t>
            </w:r>
          </w:p>
        </w:tc>
        <w:tc>
          <w:tcPr>
            <w:tcW w:w="2741" w:type="pct"/>
            <w:vAlign w:val="center"/>
          </w:tcPr>
          <w:p w:rsidR="00676805" w:rsidRPr="0077556B" w:rsidRDefault="0064267B" w:rsidP="00676805">
            <w:pPr>
              <w:rPr>
                <w:rFonts w:eastAsia="Times New Roman" w:cs="Times New Roman"/>
                <w:szCs w:val="26"/>
              </w:rPr>
            </w:pPr>
            <w:r>
              <w:rPr>
                <w:rFonts w:eastAsia="Times New Roman" w:cs="Times New Roman"/>
                <w:szCs w:val="26"/>
              </w:rPr>
              <w:t>Định dạng phần mở rộng để lưu đặc trưng của file</w:t>
            </w:r>
          </w:p>
        </w:tc>
      </w:tr>
      <w:tr w:rsidR="00676805" w:rsidRPr="0077556B" w:rsidTr="008E1FB8">
        <w:trPr>
          <w:trHeight w:val="362"/>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featureFilesPath</w:t>
            </w:r>
          </w:p>
        </w:tc>
        <w:tc>
          <w:tcPr>
            <w:tcW w:w="737" w:type="pct"/>
            <w:vAlign w:val="center"/>
          </w:tcPr>
          <w:p w:rsidR="00676805" w:rsidRPr="00C60328" w:rsidRDefault="002C5390" w:rsidP="00676805">
            <w:pPr>
              <w:jc w:val="center"/>
              <w:rPr>
                <w:rFonts w:eastAsia="Times New Roman" w:cs="Times New Roman"/>
                <w:szCs w:val="26"/>
              </w:rPr>
            </w:pPr>
            <w:r w:rsidRPr="00C60328">
              <w:rPr>
                <w:rFonts w:cs="Times New Roman"/>
                <w:szCs w:val="26"/>
              </w:rPr>
              <w:t>./prm/</w:t>
            </w:r>
          </w:p>
        </w:tc>
        <w:tc>
          <w:tcPr>
            <w:tcW w:w="2741" w:type="pct"/>
            <w:vAlign w:val="center"/>
          </w:tcPr>
          <w:p w:rsidR="00676805" w:rsidRPr="0077556B" w:rsidRDefault="00665CBD" w:rsidP="005B57EF">
            <w:pPr>
              <w:rPr>
                <w:rFonts w:eastAsia="Times New Roman" w:cs="Times New Roman"/>
                <w:szCs w:val="26"/>
              </w:rPr>
            </w:pPr>
            <w:r>
              <w:rPr>
                <w:rFonts w:eastAsia="Times New Roman" w:cs="Times New Roman"/>
                <w:szCs w:val="26"/>
              </w:rPr>
              <w:t xml:space="preserve">Định dạng đường dẫn để lưu và </w:t>
            </w:r>
            <w:r w:rsidR="005B57EF">
              <w:rPr>
                <w:rFonts w:eastAsia="Times New Roman" w:cs="Times New Roman"/>
                <w:szCs w:val="26"/>
              </w:rPr>
              <w:t>gọi</w:t>
            </w:r>
            <w:r>
              <w:rPr>
                <w:rFonts w:eastAsia="Times New Roman" w:cs="Times New Roman"/>
                <w:szCs w:val="26"/>
              </w:rPr>
              <w:t xml:space="preserve"> file đặc trưng</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writeAllFeatures</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True</w:t>
            </w:r>
          </w:p>
        </w:tc>
        <w:tc>
          <w:tcPr>
            <w:tcW w:w="2741" w:type="pct"/>
            <w:vAlign w:val="center"/>
          </w:tcPr>
          <w:p w:rsidR="00676805" w:rsidRPr="0077556B" w:rsidRDefault="00676805" w:rsidP="00665CBD">
            <w:pPr>
              <w:rPr>
                <w:rFonts w:cs="Times New Roman"/>
                <w:szCs w:val="26"/>
              </w:rPr>
            </w:pPr>
            <w:r w:rsidRPr="0077556B">
              <w:rPr>
                <w:rStyle w:val="hps"/>
                <w:rFonts w:cs="Times New Roman"/>
                <w:szCs w:val="26"/>
                <w:lang w:val="vi-VN"/>
              </w:rPr>
              <w:t>Khi</w:t>
            </w:r>
            <w:r w:rsidRPr="0077556B">
              <w:rPr>
                <w:rFonts w:cs="Times New Roman"/>
                <w:szCs w:val="26"/>
                <w:lang w:val="vi-VN"/>
              </w:rPr>
              <w:t xml:space="preserve"> </w:t>
            </w:r>
            <w:r w:rsidRPr="0077556B">
              <w:rPr>
                <w:rStyle w:val="hps"/>
                <w:rFonts w:cs="Times New Roman"/>
                <w:szCs w:val="26"/>
                <w:lang w:val="vi-VN"/>
              </w:rPr>
              <w:t>thiết lập</w:t>
            </w:r>
            <w:r w:rsidRPr="0077556B">
              <w:rPr>
                <w:rFonts w:cs="Times New Roman"/>
                <w:szCs w:val="26"/>
                <w:lang w:val="vi-VN"/>
              </w:rPr>
              <w:t xml:space="preserve"> </w:t>
            </w:r>
            <w:r w:rsidRPr="0077556B">
              <w:rPr>
                <w:rStyle w:val="hps"/>
                <w:rFonts w:cs="Times New Roman"/>
                <w:szCs w:val="26"/>
                <w:lang w:val="vi-VN"/>
              </w:rPr>
              <w:t>đúng</w:t>
            </w:r>
            <w:r w:rsidRPr="0077556B">
              <w:rPr>
                <w:rFonts w:cs="Times New Roman"/>
                <w:szCs w:val="26"/>
                <w:lang w:val="vi-VN"/>
              </w:rPr>
              <w:t xml:space="preserve">, </w:t>
            </w:r>
            <w:r w:rsidRPr="0077556B">
              <w:rPr>
                <w:rStyle w:val="hps"/>
                <w:rFonts w:cs="Times New Roman"/>
                <w:szCs w:val="26"/>
                <w:lang w:val="vi-VN"/>
              </w:rPr>
              <w:t>tất cả các</w:t>
            </w:r>
            <w:r w:rsidRPr="0077556B">
              <w:rPr>
                <w:rFonts w:cs="Times New Roman"/>
                <w:szCs w:val="26"/>
                <w:lang w:val="vi-VN"/>
              </w:rPr>
              <w:t xml:space="preserve"> </w:t>
            </w:r>
            <w:r w:rsidRPr="0077556B">
              <w:rPr>
                <w:rStyle w:val="hps"/>
                <w:rFonts w:cs="Times New Roman"/>
                <w:szCs w:val="26"/>
                <w:lang w:val="vi-VN"/>
              </w:rPr>
              <w:t>tính năng</w:t>
            </w:r>
            <w:r w:rsidRPr="0077556B">
              <w:rPr>
                <w:rFonts w:cs="Times New Roman"/>
                <w:szCs w:val="26"/>
                <w:lang w:val="vi-VN"/>
              </w:rPr>
              <w:t xml:space="preserve"> </w:t>
            </w:r>
            <w:r w:rsidRPr="0077556B">
              <w:rPr>
                <w:rStyle w:val="hps"/>
                <w:rFonts w:cs="Times New Roman"/>
                <w:szCs w:val="26"/>
                <w:lang w:val="vi-VN"/>
              </w:rPr>
              <w:t>về</w:t>
            </w:r>
            <w:r w:rsidRPr="0077556B">
              <w:rPr>
                <w:rFonts w:cs="Times New Roman"/>
                <w:szCs w:val="26"/>
              </w:rPr>
              <w:t xml:space="preserve"> t</w:t>
            </w:r>
            <w:r w:rsidRPr="0077556B">
              <w:rPr>
                <w:rStyle w:val="hps"/>
                <w:rFonts w:cs="Times New Roman"/>
                <w:szCs w:val="26"/>
                <w:lang w:val="vi-VN"/>
              </w:rPr>
              <w:t>ập tin ban đầu</w:t>
            </w:r>
            <w:r w:rsidRPr="0077556B">
              <w:rPr>
                <w:rFonts w:cs="Times New Roman"/>
                <w:szCs w:val="26"/>
                <w:lang w:val="vi-VN"/>
              </w:rPr>
              <w:t xml:space="preserve"> </w:t>
            </w:r>
            <w:r w:rsidRPr="0077556B">
              <w:rPr>
                <w:rStyle w:val="hps"/>
                <w:rFonts w:cs="Times New Roman"/>
                <w:szCs w:val="26"/>
                <w:lang w:val="vi-VN"/>
              </w:rPr>
              <w:t>được</w:t>
            </w:r>
            <w:r w:rsidRPr="0077556B">
              <w:rPr>
                <w:rFonts w:cs="Times New Roman"/>
                <w:szCs w:val="26"/>
                <w:lang w:val="vi-VN"/>
              </w:rPr>
              <w:t xml:space="preserve"> </w:t>
            </w:r>
            <w:r w:rsidRPr="0077556B">
              <w:rPr>
                <w:rStyle w:val="hps"/>
                <w:rFonts w:cs="Times New Roman"/>
                <w:szCs w:val="26"/>
              </w:rPr>
              <w:t>ghi</w:t>
            </w:r>
          </w:p>
        </w:tc>
      </w:tr>
    </w:tbl>
    <w:p w:rsidR="00BD37BD" w:rsidRDefault="00BD37BD" w:rsidP="00F10217">
      <w:pPr>
        <w:ind w:firstLine="27"/>
        <w:jc w:val="left"/>
      </w:pPr>
    </w:p>
    <w:p w:rsidR="00215665" w:rsidRDefault="00215665" w:rsidP="00215465">
      <w:pPr>
        <w:jc w:val="left"/>
      </w:pPr>
      <w:r>
        <w:t xml:space="preserve">Sau đó, để chọn các khung với năng lượng cao nhất, sử dụng </w:t>
      </w:r>
      <w:r w:rsidR="001A236D">
        <w:t xml:space="preserve">lệnh </w:t>
      </w:r>
      <w:r w:rsidRPr="008E6AE8">
        <w:rPr>
          <w:i/>
        </w:rPr>
        <w:t>EnergyDetector</w:t>
      </w:r>
      <w:r>
        <w:t xml:space="preserve"> của </w:t>
      </w:r>
      <w:r w:rsidR="008E6AE8">
        <w:t>thư viện</w:t>
      </w:r>
      <w:r>
        <w:t xml:space="preserve"> </w:t>
      </w:r>
      <w:r w:rsidRPr="008E6AE8">
        <w:rPr>
          <w:i/>
        </w:rPr>
        <w:t>LIA SpkDet</w:t>
      </w:r>
      <w:r>
        <w:t>. Câu lệnh thực hiện</w:t>
      </w:r>
      <w:r w:rsidR="008E6AE8">
        <w:t xml:space="preserve"> như sau</w:t>
      </w:r>
      <w:r>
        <w:t>:</w:t>
      </w:r>
    </w:p>
    <w:p w:rsidR="00215665" w:rsidRDefault="00215665" w:rsidP="00215665">
      <w:pPr>
        <w:ind w:firstLine="27"/>
        <w:jc w:val="center"/>
        <w:rPr>
          <w:rFonts w:cs="Times New Roman"/>
          <w:i/>
          <w:szCs w:val="26"/>
        </w:rPr>
      </w:pPr>
      <w:r w:rsidRPr="00215665">
        <w:rPr>
          <w:rFonts w:cs="Times New Roman"/>
          <w:i/>
          <w:szCs w:val="26"/>
        </w:rPr>
        <w:t>EnergyDetector.exe [options] --inputFeatureFileName inputfile</w:t>
      </w:r>
    </w:p>
    <w:p w:rsidR="002E186A" w:rsidRDefault="002E186A" w:rsidP="002E186A">
      <w:pPr>
        <w:ind w:firstLine="27"/>
        <w:jc w:val="left"/>
        <w:rPr>
          <w:rFonts w:cs="Times New Roman"/>
          <w:szCs w:val="26"/>
        </w:rPr>
      </w:pPr>
      <w:r w:rsidRPr="00ED7332">
        <w:rPr>
          <w:rFonts w:cs="Times New Roman"/>
          <w:i/>
          <w:szCs w:val="26"/>
        </w:rPr>
        <w:t>EnergyDetector</w:t>
      </w:r>
      <w:r w:rsidRPr="002E186A">
        <w:rPr>
          <w:rFonts w:cs="Times New Roman"/>
          <w:szCs w:val="26"/>
        </w:rPr>
        <w:t xml:space="preserve"> nhằm mục đích phân tích thành phần năng lượng đặc trưng đầu vào b</w:t>
      </w:r>
      <w:r>
        <w:rPr>
          <w:rFonts w:cs="Times New Roman"/>
          <w:szCs w:val="26"/>
        </w:rPr>
        <w:t>ằng cách cung cấp nhãn năng lượng đầu ra ở mức cao. Đây là một</w:t>
      </w:r>
      <w:r w:rsidR="008410DB">
        <w:rPr>
          <w:rFonts w:cs="Times New Roman"/>
          <w:szCs w:val="26"/>
        </w:rPr>
        <w:t xml:space="preserve"> kiểu phát hiện</w:t>
      </w:r>
      <w:r>
        <w:rPr>
          <w:rFonts w:cs="Times New Roman"/>
          <w:szCs w:val="26"/>
        </w:rPr>
        <w:t xml:space="preserve"> </w:t>
      </w:r>
      <w:r w:rsidR="001862D5">
        <w:rPr>
          <w:rFonts w:cs="Times New Roman"/>
          <w:szCs w:val="26"/>
        </w:rPr>
        <w:t xml:space="preserve">có </w:t>
      </w:r>
      <w:r>
        <w:rPr>
          <w:rFonts w:cs="Times New Roman"/>
          <w:szCs w:val="26"/>
        </w:rPr>
        <w:t>tiếng nói/ không</w:t>
      </w:r>
      <w:r w:rsidR="001862D5">
        <w:rPr>
          <w:rFonts w:cs="Times New Roman"/>
          <w:szCs w:val="26"/>
        </w:rPr>
        <w:t xml:space="preserve"> có tiếng</w:t>
      </w:r>
      <w:r>
        <w:rPr>
          <w:rFonts w:cs="Times New Roman"/>
          <w:szCs w:val="26"/>
        </w:rPr>
        <w:t xml:space="preserve"> nói </w:t>
      </w:r>
    </w:p>
    <w:p w:rsidR="00AA395C" w:rsidRDefault="00BC42AF" w:rsidP="00BC42AF">
      <w:pPr>
        <w:ind w:firstLine="27"/>
        <w:jc w:val="left"/>
        <w:rPr>
          <w:rFonts w:cs="Times New Roman"/>
          <w:szCs w:val="26"/>
        </w:rPr>
      </w:pPr>
      <w:r w:rsidRPr="00ED7332">
        <w:rPr>
          <w:rFonts w:cs="Times New Roman"/>
          <w:i/>
          <w:szCs w:val="26"/>
        </w:rPr>
        <w:t>Inputfile</w:t>
      </w:r>
      <w:r>
        <w:rPr>
          <w:rFonts w:cs="Times New Roman"/>
          <w:szCs w:val="26"/>
        </w:rPr>
        <w:t xml:space="preserve">: là tên của đặc trưng mà năng lượng đã được tiêu chuẩn hóa. </w:t>
      </w:r>
    </w:p>
    <w:p w:rsidR="00AA395C" w:rsidRDefault="00AA395C" w:rsidP="00AA395C">
      <w:pPr>
        <w:ind w:firstLine="27"/>
        <w:jc w:val="left"/>
      </w:pPr>
      <w:r>
        <w:rPr>
          <w:i/>
        </w:rPr>
        <w:t>option</w:t>
      </w:r>
      <w:r w:rsidR="00695748">
        <w:rPr>
          <w:i/>
        </w:rPr>
        <w:t>s</w:t>
      </w:r>
      <w:r>
        <w:rPr>
          <w:i/>
        </w:rPr>
        <w:t xml:space="preserve">: </w:t>
      </w:r>
      <w:r w:rsidRPr="00BF7D3D">
        <w:t>là các tùy chọn</w:t>
      </w:r>
      <w:r>
        <w:t>.</w:t>
      </w:r>
    </w:p>
    <w:p w:rsidR="00AA395C" w:rsidRDefault="00AA395C" w:rsidP="00215465">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B01304" w:rsidRPr="00215465" w:rsidRDefault="00B01304" w:rsidP="00C37218">
      <w:pPr>
        <w:pStyle w:val="ABang"/>
      </w:pPr>
      <w:bookmarkStart w:id="271" w:name="_Toc367523889"/>
      <w:bookmarkStart w:id="272" w:name="_Toc514427212"/>
      <w:bookmarkStart w:id="273" w:name="_Toc514427299"/>
      <w:bookmarkStart w:id="274" w:name="_Toc515183600"/>
      <w:r w:rsidRPr="00AA395C">
        <w:t>Bảng</w:t>
      </w:r>
      <w:r>
        <w:t xml:space="preserve"> 2.2</w:t>
      </w:r>
      <w:r w:rsidRPr="00AA395C">
        <w:t xml:space="preserve">: Mô tả tùy chọn sử dụng </w:t>
      </w:r>
      <w:r>
        <w:t>phát hiện tín hiệu tiếng nói</w:t>
      </w:r>
      <w:bookmarkEnd w:id="271"/>
      <w:bookmarkEnd w:id="272"/>
      <w:bookmarkEnd w:id="273"/>
      <w:bookmarkEnd w:id="27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9"/>
        <w:gridCol w:w="967"/>
        <w:gridCol w:w="4890"/>
      </w:tblGrid>
      <w:tr w:rsidR="00BC42AF" w:rsidRPr="0077556B" w:rsidTr="007F2625">
        <w:trPr>
          <w:trHeight w:val="308"/>
        </w:trPr>
        <w:tc>
          <w:tcPr>
            <w:tcW w:w="1748" w:type="pct"/>
          </w:tcPr>
          <w:p w:rsidR="00BC42AF" w:rsidRPr="0077556B" w:rsidRDefault="00BC42AF" w:rsidP="007F2625">
            <w:pPr>
              <w:pStyle w:val="ListParagraph"/>
              <w:ind w:left="0"/>
              <w:jc w:val="center"/>
              <w:rPr>
                <w:rFonts w:cs="Times New Roman"/>
                <w:b/>
                <w:szCs w:val="26"/>
              </w:rPr>
            </w:pPr>
            <w:r>
              <w:rPr>
                <w:rFonts w:cs="Times New Roman"/>
                <w:b/>
                <w:szCs w:val="26"/>
              </w:rPr>
              <w:t>Tùy chọn</w:t>
            </w:r>
          </w:p>
        </w:tc>
        <w:tc>
          <w:tcPr>
            <w:tcW w:w="537" w:type="pct"/>
          </w:tcPr>
          <w:p w:rsidR="00BC42AF" w:rsidRPr="0077556B" w:rsidRDefault="00BC42AF" w:rsidP="007F2625">
            <w:pPr>
              <w:pStyle w:val="ListParagraph"/>
              <w:ind w:left="0"/>
              <w:jc w:val="center"/>
              <w:rPr>
                <w:rFonts w:cs="Times New Roman"/>
                <w:b/>
                <w:szCs w:val="26"/>
              </w:rPr>
            </w:pPr>
            <w:r>
              <w:rPr>
                <w:rFonts w:cs="Times New Roman"/>
                <w:b/>
                <w:szCs w:val="26"/>
              </w:rPr>
              <w:t>Giá trị</w:t>
            </w:r>
          </w:p>
        </w:tc>
        <w:tc>
          <w:tcPr>
            <w:tcW w:w="2715" w:type="pct"/>
          </w:tcPr>
          <w:p w:rsidR="00BC42AF" w:rsidRPr="0077556B" w:rsidRDefault="00BC42AF" w:rsidP="007F2625">
            <w:pPr>
              <w:pStyle w:val="ListParagraph"/>
              <w:ind w:left="0"/>
              <w:jc w:val="center"/>
              <w:rPr>
                <w:rFonts w:cs="Times New Roman"/>
                <w:b/>
                <w:szCs w:val="26"/>
              </w:rPr>
            </w:pPr>
            <w:r w:rsidRPr="0077556B">
              <w:rPr>
                <w:rFonts w:cs="Times New Roman"/>
                <w:b/>
                <w:szCs w:val="26"/>
              </w:rPr>
              <w:t>Mô tả</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OutputFrames</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Speech</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 xml:space="preserve">Nhãn ảnh hưởng đến khung </w:t>
            </w:r>
            <w:r w:rsidRPr="0077556B">
              <w:rPr>
                <w:rFonts w:eastAsia="Times New Roman" w:cs="Times New Roman"/>
                <w:szCs w:val="26"/>
              </w:rPr>
              <w:t xml:space="preserve">được </w:t>
            </w:r>
            <w:r w:rsidRPr="0077556B">
              <w:rPr>
                <w:rFonts w:eastAsia="Times New Roman" w:cs="Times New Roman"/>
                <w:szCs w:val="26"/>
                <w:lang w:val="vi-VN"/>
              </w:rPr>
              <w:t>chọn</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lastRenderedPageBreak/>
              <w:t>LabelFile</w:t>
            </w:r>
            <w:r>
              <w:rPr>
                <w:rFonts w:cs="Times New Roman"/>
                <w:szCs w:val="26"/>
              </w:rPr>
              <w:t>sPath</w:t>
            </w:r>
          </w:p>
        </w:tc>
        <w:tc>
          <w:tcPr>
            <w:tcW w:w="537" w:type="pct"/>
            <w:vAlign w:val="center"/>
          </w:tcPr>
          <w:p w:rsidR="00BC42AF" w:rsidRPr="0077556B" w:rsidRDefault="003C4540" w:rsidP="00AB222D">
            <w:pPr>
              <w:jc w:val="center"/>
              <w:rPr>
                <w:rFonts w:cs="Times New Roman"/>
                <w:szCs w:val="26"/>
              </w:rPr>
            </w:pPr>
            <w:r>
              <w:rPr>
                <w:rFonts w:cs="Times New Roman"/>
                <w:szCs w:val="26"/>
              </w:rPr>
              <w:t>./lbl</w:t>
            </w:r>
          </w:p>
        </w:tc>
        <w:tc>
          <w:tcPr>
            <w:tcW w:w="2715" w:type="pct"/>
            <w:vAlign w:val="center"/>
          </w:tcPr>
          <w:p w:rsidR="00BC42AF" w:rsidRPr="003C4540" w:rsidRDefault="003C4540" w:rsidP="007F2625">
            <w:pPr>
              <w:rPr>
                <w:rFonts w:eastAsia="Times New Roman" w:cs="Times New Roman"/>
                <w:szCs w:val="26"/>
              </w:rPr>
            </w:pPr>
            <w:r>
              <w:rPr>
                <w:rFonts w:eastAsia="Times New Roman" w:cs="Times New Roman"/>
                <w:szCs w:val="26"/>
              </w:rPr>
              <w:t>Xác định đường dẫn lưu trữ file</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saveLabelFileExtension</w:t>
            </w:r>
          </w:p>
        </w:tc>
        <w:tc>
          <w:tcPr>
            <w:tcW w:w="537" w:type="pct"/>
            <w:vAlign w:val="center"/>
          </w:tcPr>
          <w:p w:rsidR="00BC42AF" w:rsidRPr="0077556B" w:rsidRDefault="00BC42AF" w:rsidP="00AB222D">
            <w:pPr>
              <w:jc w:val="center"/>
              <w:rPr>
                <w:rFonts w:cs="Times New Roman"/>
                <w:szCs w:val="26"/>
              </w:rPr>
            </w:pPr>
            <w:r>
              <w:rPr>
                <w:rFonts w:cs="Times New Roman"/>
                <w:szCs w:val="26"/>
              </w:rPr>
              <w:t>.</w:t>
            </w:r>
            <w:r w:rsidRPr="0077556B">
              <w:rPr>
                <w:rFonts w:cs="Times New Roman"/>
                <w:szCs w:val="26"/>
              </w:rPr>
              <w:t>lbl</w:t>
            </w:r>
          </w:p>
        </w:tc>
        <w:tc>
          <w:tcPr>
            <w:tcW w:w="2715" w:type="pct"/>
            <w:vAlign w:val="center"/>
          </w:tcPr>
          <w:p w:rsidR="00BC42AF" w:rsidRPr="0077556B" w:rsidRDefault="00BC42AF" w:rsidP="007F2625">
            <w:pPr>
              <w:rPr>
                <w:rFonts w:cs="Times New Roman"/>
                <w:szCs w:val="26"/>
              </w:rPr>
            </w:pPr>
            <w:r w:rsidRPr="0077556B">
              <w:rPr>
                <w:rFonts w:cs="Times New Roman"/>
                <w:szCs w:val="26"/>
              </w:rPr>
              <w:t>Lưu trữ các file mở rộng</w:t>
            </w:r>
          </w:p>
        </w:tc>
      </w:tr>
      <w:tr w:rsidR="00BC42AF" w:rsidRPr="0077556B" w:rsidTr="007F2625">
        <w:tc>
          <w:tcPr>
            <w:tcW w:w="1748" w:type="pct"/>
            <w:vAlign w:val="center"/>
          </w:tcPr>
          <w:p w:rsidR="00BC42AF" w:rsidRPr="0077556B" w:rsidRDefault="004C2394" w:rsidP="007F2625">
            <w:pPr>
              <w:jc w:val="left"/>
              <w:rPr>
                <w:rFonts w:cs="Times New Roman"/>
                <w:szCs w:val="26"/>
              </w:rPr>
            </w:pPr>
            <w:r w:rsidRPr="0077556B">
              <w:rPr>
                <w:rFonts w:cs="Times New Roman"/>
                <w:szCs w:val="26"/>
              </w:rPr>
              <w:t>A</w:t>
            </w:r>
            <w:r w:rsidR="00BC42AF" w:rsidRPr="0077556B">
              <w:rPr>
                <w:rFonts w:cs="Times New Roman"/>
                <w:szCs w:val="26"/>
              </w:rPr>
              <w:t>lpha</w:t>
            </w:r>
          </w:p>
        </w:tc>
        <w:tc>
          <w:tcPr>
            <w:tcW w:w="537" w:type="pct"/>
            <w:vAlign w:val="center"/>
          </w:tcPr>
          <w:p w:rsidR="00BC42AF" w:rsidRPr="0077556B" w:rsidRDefault="00B530E8" w:rsidP="00AB222D">
            <w:pPr>
              <w:jc w:val="center"/>
              <w:rPr>
                <w:rFonts w:cs="Times New Roman"/>
                <w:szCs w:val="26"/>
              </w:rPr>
            </w:pPr>
            <w:r>
              <w:rPr>
                <w:rFonts w:cs="Times New Roman"/>
                <w:szCs w:val="26"/>
              </w:rPr>
              <w:t>0.0</w:t>
            </w:r>
          </w:p>
        </w:tc>
        <w:tc>
          <w:tcPr>
            <w:tcW w:w="2715" w:type="pct"/>
            <w:vAlign w:val="center"/>
          </w:tcPr>
          <w:p w:rsidR="00BC42AF" w:rsidRPr="00A65135" w:rsidRDefault="00BC42AF" w:rsidP="00A65135">
            <w:pPr>
              <w:rPr>
                <w:rFonts w:eastAsia="Times New Roman" w:cs="Times New Roman"/>
                <w:szCs w:val="26"/>
              </w:rPr>
            </w:pPr>
            <w:r w:rsidRPr="0077556B">
              <w:rPr>
                <w:rFonts w:eastAsia="Times New Roman" w:cs="Times New Roman"/>
                <w:szCs w:val="26"/>
                <w:lang w:val="vi-VN"/>
              </w:rPr>
              <w:t>Tỷ lệ khung hình được chọ</w:t>
            </w:r>
            <w:r w:rsidRPr="0077556B">
              <w:rPr>
                <w:rFonts w:eastAsia="Times New Roman" w:cs="Times New Roman"/>
                <w:szCs w:val="26"/>
              </w:rPr>
              <w:t xml:space="preserve">n </w:t>
            </w:r>
            <w:r w:rsidRPr="0077556B">
              <w:rPr>
                <w:rFonts w:eastAsia="Times New Roman" w:cs="Times New Roman"/>
                <w:szCs w:val="26"/>
                <w:lang w:val="vi-VN"/>
              </w:rPr>
              <w:t>trong gaussian trung tâm</w:t>
            </w:r>
          </w:p>
        </w:tc>
      </w:tr>
      <w:tr w:rsidR="003C4540" w:rsidRPr="0077556B" w:rsidTr="007F2625">
        <w:tc>
          <w:tcPr>
            <w:tcW w:w="1748" w:type="pct"/>
            <w:vAlign w:val="center"/>
          </w:tcPr>
          <w:p w:rsidR="003C4540" w:rsidRPr="0077556B" w:rsidRDefault="003C4540" w:rsidP="007F2625">
            <w:pPr>
              <w:jc w:val="left"/>
              <w:rPr>
                <w:rFonts w:cs="Times New Roman"/>
                <w:szCs w:val="26"/>
              </w:rPr>
            </w:pPr>
            <w:r>
              <w:rPr>
                <w:rFonts w:cs="Times New Roman"/>
                <w:szCs w:val="26"/>
              </w:rPr>
              <w:t>nbTrainIt</w:t>
            </w:r>
          </w:p>
        </w:tc>
        <w:tc>
          <w:tcPr>
            <w:tcW w:w="537" w:type="pct"/>
            <w:vAlign w:val="center"/>
          </w:tcPr>
          <w:p w:rsidR="003C4540" w:rsidRPr="0077556B" w:rsidRDefault="003C4540" w:rsidP="00AB222D">
            <w:pPr>
              <w:jc w:val="center"/>
              <w:rPr>
                <w:rFonts w:cs="Times New Roman"/>
                <w:szCs w:val="26"/>
              </w:rPr>
            </w:pPr>
            <w:r>
              <w:rPr>
                <w:rFonts w:cs="Times New Roman"/>
                <w:szCs w:val="26"/>
              </w:rPr>
              <w:t>10</w:t>
            </w:r>
          </w:p>
        </w:tc>
        <w:tc>
          <w:tcPr>
            <w:tcW w:w="2715" w:type="pct"/>
            <w:vAlign w:val="center"/>
          </w:tcPr>
          <w:p w:rsidR="003C4540" w:rsidRPr="003C4540" w:rsidRDefault="003C4540" w:rsidP="007F2625">
            <w:pPr>
              <w:rPr>
                <w:rFonts w:eastAsia="Times New Roman" w:cs="Times New Roman"/>
                <w:szCs w:val="26"/>
              </w:rPr>
            </w:pPr>
            <w:r>
              <w:rPr>
                <w:rFonts w:eastAsia="Times New Roman" w:cs="Times New Roman"/>
                <w:szCs w:val="26"/>
              </w:rPr>
              <w:t>Số bước lặp của EM để ước lượng năng lượng phân phối</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baggedFrameProbabilityInit</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0.</w:t>
            </w:r>
            <w:r w:rsidR="00A65135">
              <w:rPr>
                <w:rFonts w:cs="Times New Roman"/>
                <w:szCs w:val="26"/>
              </w:rPr>
              <w:t>00</w:t>
            </w:r>
            <w:r w:rsidRPr="0077556B">
              <w:rPr>
                <w:rFonts w:cs="Times New Roman"/>
                <w:szCs w:val="26"/>
              </w:rPr>
              <w:t>1</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Xác định tỷ lệ giữa các khung hình 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được sử dụng để khởi </w:t>
            </w:r>
            <w:r w:rsidRPr="0077556B">
              <w:rPr>
                <w:rFonts w:eastAsia="Times New Roman" w:cs="Times New Roman"/>
                <w:szCs w:val="26"/>
              </w:rPr>
              <w:t>tạo</w:t>
            </w:r>
          </w:p>
        </w:tc>
      </w:tr>
    </w:tbl>
    <w:p w:rsidR="00BC42AF" w:rsidRDefault="00AA611E" w:rsidP="00906BC4">
      <w:pPr>
        <w:pStyle w:val="C4"/>
        <w:numPr>
          <w:ilvl w:val="2"/>
          <w:numId w:val="1"/>
        </w:numPr>
        <w:outlineLvl w:val="2"/>
      </w:pPr>
      <w:bookmarkStart w:id="275" w:name="_Toc515183835"/>
      <w:r>
        <w:t>C</w:t>
      </w:r>
      <w:r w:rsidR="00A65135">
        <w:t>huẩn hóa đặc trưng</w:t>
      </w:r>
      <w:bookmarkEnd w:id="275"/>
    </w:p>
    <w:p w:rsidR="007F2625" w:rsidRDefault="009A10E4" w:rsidP="007F2625">
      <w:pPr>
        <w:ind w:firstLine="360"/>
      </w:pPr>
      <w:r>
        <w:t>Các vectơ</w:t>
      </w:r>
      <w:r w:rsidR="007F2625" w:rsidRPr="007F2625">
        <w:t xml:space="preserve"> tham số được chuẩn hóa để phù hợp</w:t>
      </w:r>
      <w:r w:rsidR="007F2625">
        <w:t xml:space="preserve"> với trung bình bằng không và </w:t>
      </w:r>
      <w:r w:rsidR="00A07C82">
        <w:t>các thuộc tính</w:t>
      </w:r>
      <w:r w:rsidR="007F2625">
        <w:t xml:space="preserve"> không phù hợp. Giá trị trung bình và phương sai được sử dụng cho chuẩn hóa được tính bằng tập tin trên tổng số các khung sau khi xử lý loại bỏ khung.</w:t>
      </w:r>
    </w:p>
    <w:p w:rsidR="00F406DF" w:rsidRDefault="007F2625" w:rsidP="00137E7F">
      <w:pPr>
        <w:ind w:firstLine="360"/>
      </w:pPr>
      <w:r>
        <w:t>Việc chuẩn hóa đặc trưng cũng giống như sử dụng chuẩn hóa năng lượng. Chỉ khác một điể</w:t>
      </w:r>
      <w:r w:rsidR="00C95342">
        <w:t>m khi</w:t>
      </w:r>
      <w:r>
        <w:t xml:space="preserve"> </w:t>
      </w:r>
      <w:r w:rsidR="001A236D">
        <w:t>chạy lệnh</w:t>
      </w:r>
      <w:r>
        <w:t xml:space="preserve"> </w:t>
      </w:r>
      <w:r w:rsidR="006F3B84">
        <w:rPr>
          <w:i/>
        </w:rPr>
        <w:t>Norm</w:t>
      </w:r>
      <w:r w:rsidR="00C95342" w:rsidRPr="00C95342">
        <w:rPr>
          <w:i/>
        </w:rPr>
        <w:t>Feat</w:t>
      </w:r>
      <w:r w:rsidR="00C95342">
        <w:rPr>
          <w:i/>
        </w:rPr>
        <w:t xml:space="preserve"> </w:t>
      </w:r>
      <w:r w:rsidR="002222F5">
        <w:t xml:space="preserve">là gọi </w:t>
      </w:r>
      <w:r w:rsidR="00C95342" w:rsidRPr="00C95342">
        <w:t>nhãn file</w:t>
      </w:r>
      <w:r w:rsidR="006F3B84">
        <w:t xml:space="preserve">. Vì vậy, để thực hiện các chuẩn hóa năng lượng, </w:t>
      </w:r>
      <w:r w:rsidR="006F3B84">
        <w:rPr>
          <w:i/>
        </w:rPr>
        <w:t>Norm</w:t>
      </w:r>
      <w:r w:rsidR="006F3B84" w:rsidRPr="00C95342">
        <w:rPr>
          <w:i/>
        </w:rPr>
        <w:t>Feat</w:t>
      </w:r>
      <w:r w:rsidR="006F3B84">
        <w:rPr>
          <w:i/>
        </w:rPr>
        <w:t xml:space="preserve"> </w:t>
      </w:r>
      <w:r w:rsidR="00F03D4D">
        <w:t>chỉ sử dụng các khung với năng lượng cao nhất. Bảng dưới đề cập đến những thay đổi so với chuẩn hóa năng lượng:</w:t>
      </w:r>
    </w:p>
    <w:p w:rsidR="00B01304" w:rsidRDefault="00B01304" w:rsidP="00C37218">
      <w:pPr>
        <w:pStyle w:val="ABang"/>
      </w:pPr>
      <w:bookmarkStart w:id="276" w:name="_Toc367523890"/>
      <w:bookmarkStart w:id="277" w:name="_Toc514427213"/>
      <w:bookmarkStart w:id="278" w:name="_Toc514427300"/>
      <w:bookmarkStart w:id="279" w:name="_Toc515183601"/>
      <w:r w:rsidRPr="00AA395C">
        <w:t>Bảng</w:t>
      </w:r>
      <w:r>
        <w:t xml:space="preserve"> 2.3</w:t>
      </w:r>
      <w:r w:rsidRPr="00AA395C">
        <w:t xml:space="preserve">: </w:t>
      </w:r>
      <w:r>
        <w:t>Mô tả tùy chọn chuẩn hóa đặc trưng</w:t>
      </w:r>
      <w:bookmarkEnd w:id="276"/>
      <w:bookmarkEnd w:id="277"/>
      <w:bookmarkEnd w:id="278"/>
      <w:bookmarkEnd w:id="27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5"/>
        <w:gridCol w:w="1315"/>
        <w:gridCol w:w="4716"/>
      </w:tblGrid>
      <w:tr w:rsidR="00F406DF" w:rsidRPr="0077556B" w:rsidTr="00215465">
        <w:trPr>
          <w:trHeight w:val="308"/>
        </w:trPr>
        <w:tc>
          <w:tcPr>
            <w:tcW w:w="1652" w:type="pct"/>
          </w:tcPr>
          <w:p w:rsidR="00F406DF" w:rsidRPr="0077556B" w:rsidRDefault="00F406DF" w:rsidP="00B530E8">
            <w:pPr>
              <w:pStyle w:val="ListParagraph"/>
              <w:ind w:left="0"/>
              <w:jc w:val="center"/>
              <w:rPr>
                <w:rFonts w:cs="Times New Roman"/>
                <w:b/>
                <w:szCs w:val="26"/>
              </w:rPr>
            </w:pPr>
            <w:r>
              <w:rPr>
                <w:rFonts w:cs="Times New Roman"/>
                <w:b/>
                <w:szCs w:val="26"/>
              </w:rPr>
              <w:t>Tùy chọn</w:t>
            </w:r>
          </w:p>
        </w:tc>
        <w:tc>
          <w:tcPr>
            <w:tcW w:w="730" w:type="pct"/>
          </w:tcPr>
          <w:p w:rsidR="00F406DF" w:rsidRPr="0077556B" w:rsidRDefault="00F406DF" w:rsidP="00B530E8">
            <w:pPr>
              <w:pStyle w:val="ListParagraph"/>
              <w:ind w:left="0"/>
              <w:jc w:val="center"/>
              <w:rPr>
                <w:rFonts w:cs="Times New Roman"/>
                <w:b/>
                <w:szCs w:val="26"/>
              </w:rPr>
            </w:pPr>
            <w:r>
              <w:rPr>
                <w:rFonts w:cs="Times New Roman"/>
                <w:b/>
                <w:szCs w:val="26"/>
              </w:rPr>
              <w:t>Giá trị</w:t>
            </w:r>
          </w:p>
        </w:tc>
        <w:tc>
          <w:tcPr>
            <w:tcW w:w="2619" w:type="pct"/>
          </w:tcPr>
          <w:p w:rsidR="00F406DF" w:rsidRPr="0077556B" w:rsidRDefault="00F406DF" w:rsidP="00B530E8">
            <w:pPr>
              <w:pStyle w:val="ListParagraph"/>
              <w:ind w:left="0"/>
              <w:jc w:val="center"/>
              <w:rPr>
                <w:rFonts w:cs="Times New Roman"/>
                <w:b/>
                <w:szCs w:val="26"/>
              </w:rPr>
            </w:pPr>
            <w:r w:rsidRPr="0077556B">
              <w:rPr>
                <w:rFonts w:cs="Times New Roman"/>
                <w:b/>
                <w:szCs w:val="26"/>
              </w:rPr>
              <w:t>Mô tả</w:t>
            </w:r>
          </w:p>
        </w:tc>
      </w:tr>
      <w:tr w:rsidR="00F406DF" w:rsidRPr="0077556B" w:rsidTr="00215465">
        <w:trPr>
          <w:trHeight w:val="308"/>
        </w:trPr>
        <w:tc>
          <w:tcPr>
            <w:tcW w:w="1652" w:type="pct"/>
            <w:vAlign w:val="center"/>
          </w:tcPr>
          <w:p w:rsidR="00F406DF" w:rsidRPr="0077556B" w:rsidRDefault="002D567F" w:rsidP="002D567F">
            <w:pPr>
              <w:jc w:val="left"/>
              <w:rPr>
                <w:rFonts w:cs="Times New Roman"/>
                <w:szCs w:val="26"/>
              </w:rPr>
            </w:pPr>
            <w:r w:rsidRPr="002D567F">
              <w:rPr>
                <w:rFonts w:cs="Times New Roman"/>
                <w:szCs w:val="26"/>
              </w:rPr>
              <w:t>save</w:t>
            </w:r>
            <w:r>
              <w:rPr>
                <w:rFonts w:cs="Times New Roman"/>
                <w:szCs w:val="26"/>
              </w:rPr>
              <w:t>FeatureFileExtension</w:t>
            </w:r>
          </w:p>
        </w:tc>
        <w:tc>
          <w:tcPr>
            <w:tcW w:w="730" w:type="pct"/>
            <w:vAlign w:val="center"/>
          </w:tcPr>
          <w:p w:rsidR="00F406DF" w:rsidRPr="0077556B" w:rsidRDefault="002D567F" w:rsidP="00B530E8">
            <w:pPr>
              <w:jc w:val="left"/>
              <w:rPr>
                <w:rFonts w:cs="Times New Roman"/>
                <w:szCs w:val="26"/>
              </w:rPr>
            </w:pPr>
            <w:r>
              <w:rPr>
                <w:rFonts w:cs="Times New Roman"/>
                <w:szCs w:val="26"/>
              </w:rPr>
              <w:t>.norm.prm</w:t>
            </w:r>
          </w:p>
        </w:tc>
        <w:tc>
          <w:tcPr>
            <w:tcW w:w="2619" w:type="pct"/>
            <w:vAlign w:val="center"/>
          </w:tcPr>
          <w:p w:rsidR="00F406DF" w:rsidRPr="0077556B" w:rsidRDefault="002D567F" w:rsidP="00B530E8">
            <w:pPr>
              <w:rPr>
                <w:rFonts w:eastAsia="Times New Roman" w:cs="Times New Roman"/>
                <w:szCs w:val="26"/>
              </w:rPr>
            </w:pPr>
            <w:r>
              <w:rPr>
                <w:rFonts w:eastAsia="Times New Roman" w:cs="Times New Roman"/>
                <w:szCs w:val="26"/>
              </w:rPr>
              <w:t>Xác định định dạng để lưu file</w:t>
            </w:r>
          </w:p>
        </w:tc>
      </w:tr>
      <w:tr w:rsidR="00F406DF" w:rsidRPr="0077556B" w:rsidTr="00215465">
        <w:trPr>
          <w:trHeight w:val="308"/>
        </w:trPr>
        <w:tc>
          <w:tcPr>
            <w:tcW w:w="1652" w:type="pct"/>
            <w:vAlign w:val="center"/>
          </w:tcPr>
          <w:p w:rsidR="00F406DF" w:rsidRPr="0077556B" w:rsidRDefault="002D567F" w:rsidP="00B530E8">
            <w:pPr>
              <w:jc w:val="left"/>
              <w:rPr>
                <w:rFonts w:cs="Times New Roman"/>
                <w:szCs w:val="26"/>
              </w:rPr>
            </w:pPr>
            <w:r>
              <w:rPr>
                <w:rFonts w:cs="Times New Roman"/>
                <w:szCs w:val="26"/>
              </w:rPr>
              <w:t>labelSelectFrames</w:t>
            </w:r>
          </w:p>
        </w:tc>
        <w:tc>
          <w:tcPr>
            <w:tcW w:w="730" w:type="pct"/>
            <w:vAlign w:val="center"/>
          </w:tcPr>
          <w:p w:rsidR="00F406DF" w:rsidRPr="0077556B" w:rsidRDefault="002D567F" w:rsidP="00B530E8">
            <w:pPr>
              <w:jc w:val="left"/>
              <w:rPr>
                <w:rFonts w:cs="Times New Roman"/>
                <w:szCs w:val="26"/>
              </w:rPr>
            </w:pPr>
            <w:r>
              <w:rPr>
                <w:rFonts w:cs="Times New Roman"/>
                <w:szCs w:val="26"/>
              </w:rPr>
              <w:t>speech</w:t>
            </w:r>
          </w:p>
        </w:tc>
        <w:tc>
          <w:tcPr>
            <w:tcW w:w="2619" w:type="pct"/>
            <w:vAlign w:val="center"/>
          </w:tcPr>
          <w:p w:rsidR="00F406DF" w:rsidRPr="003C4540" w:rsidRDefault="002D567F" w:rsidP="00B530E8">
            <w:pPr>
              <w:rPr>
                <w:rFonts w:eastAsia="Times New Roman" w:cs="Times New Roman"/>
                <w:szCs w:val="26"/>
              </w:rPr>
            </w:pPr>
            <w:r>
              <w:rPr>
                <w:rFonts w:eastAsia="Times New Roman" w:cs="Times New Roman"/>
                <w:szCs w:val="26"/>
              </w:rPr>
              <w:t>Xác định nhãn để làm việc</w:t>
            </w:r>
          </w:p>
        </w:tc>
      </w:tr>
      <w:tr w:rsidR="00F406DF" w:rsidRPr="0077556B" w:rsidTr="00215465">
        <w:trPr>
          <w:trHeight w:val="308"/>
        </w:trPr>
        <w:tc>
          <w:tcPr>
            <w:tcW w:w="1652" w:type="pct"/>
            <w:vAlign w:val="center"/>
          </w:tcPr>
          <w:p w:rsidR="00F406DF" w:rsidRPr="002D567F" w:rsidRDefault="00F406DF" w:rsidP="002D567F">
            <w:pPr>
              <w:jc w:val="left"/>
              <w:rPr>
                <w:rFonts w:cs="Times New Roman"/>
                <w:szCs w:val="26"/>
              </w:rPr>
            </w:pPr>
            <w:r w:rsidRPr="002D567F">
              <w:rPr>
                <w:rFonts w:cs="Times New Roman"/>
                <w:szCs w:val="26"/>
              </w:rPr>
              <w:t>LabelFile</w:t>
            </w:r>
            <w:r w:rsidR="002D567F">
              <w:rPr>
                <w:rFonts w:cs="Times New Roman"/>
                <w:szCs w:val="26"/>
              </w:rPr>
              <w:t>Path</w:t>
            </w:r>
          </w:p>
        </w:tc>
        <w:tc>
          <w:tcPr>
            <w:tcW w:w="730" w:type="pct"/>
            <w:vAlign w:val="center"/>
          </w:tcPr>
          <w:p w:rsidR="00F406DF" w:rsidRPr="0077556B" w:rsidRDefault="00F406DF" w:rsidP="00B530E8">
            <w:pPr>
              <w:jc w:val="left"/>
              <w:rPr>
                <w:rFonts w:cs="Times New Roman"/>
                <w:szCs w:val="26"/>
              </w:rPr>
            </w:pPr>
            <w:r>
              <w:rPr>
                <w:rFonts w:cs="Times New Roman"/>
                <w:szCs w:val="26"/>
              </w:rPr>
              <w:t>.</w:t>
            </w:r>
            <w:r w:rsidR="002D567F">
              <w:rPr>
                <w:rFonts w:cs="Times New Roman"/>
                <w:szCs w:val="26"/>
              </w:rPr>
              <w:t>/prm</w:t>
            </w:r>
          </w:p>
        </w:tc>
        <w:tc>
          <w:tcPr>
            <w:tcW w:w="2619" w:type="pct"/>
            <w:vAlign w:val="center"/>
          </w:tcPr>
          <w:p w:rsidR="00F406DF" w:rsidRPr="0077556B" w:rsidRDefault="002D567F" w:rsidP="00B530E8">
            <w:pPr>
              <w:rPr>
                <w:rFonts w:cs="Times New Roman"/>
                <w:szCs w:val="26"/>
              </w:rPr>
            </w:pPr>
            <w:r>
              <w:rPr>
                <w:rFonts w:cs="Times New Roman"/>
                <w:szCs w:val="26"/>
              </w:rPr>
              <w:t xml:space="preserve">Đường dẫn để lưu file </w:t>
            </w:r>
          </w:p>
        </w:tc>
      </w:tr>
    </w:tbl>
    <w:p w:rsidR="00215465" w:rsidRPr="00137E7F" w:rsidRDefault="00215465" w:rsidP="00215465">
      <w:pPr>
        <w:ind w:firstLine="27"/>
        <w:jc w:val="center"/>
        <w:rPr>
          <w:b/>
          <w:i/>
          <w:sz w:val="18"/>
        </w:rPr>
      </w:pPr>
    </w:p>
    <w:p w:rsidR="00AA611E" w:rsidRDefault="00AA611E" w:rsidP="00906BC4">
      <w:pPr>
        <w:pStyle w:val="C4"/>
        <w:numPr>
          <w:ilvl w:val="2"/>
          <w:numId w:val="1"/>
        </w:numPr>
        <w:outlineLvl w:val="2"/>
      </w:pPr>
      <w:bookmarkStart w:id="280" w:name="_Toc515183836"/>
      <w:r>
        <w:t xml:space="preserve">Huấn luyện mô hình </w:t>
      </w:r>
      <w:r w:rsidR="0001397C">
        <w:t>nền</w:t>
      </w:r>
      <w:bookmarkEnd w:id="280"/>
    </w:p>
    <w:p w:rsidR="00AA611E" w:rsidRDefault="00493593" w:rsidP="00A01A7C">
      <w:pPr>
        <w:ind w:firstLine="360"/>
      </w:pPr>
      <w:r>
        <w:t>Mục đích của bước này là</w:t>
      </w:r>
      <w:r w:rsidR="00005385">
        <w:t xml:space="preserve"> m</w:t>
      </w:r>
      <w:r w:rsidR="00005385" w:rsidRPr="00005385">
        <w:t>ô hình nền phổ quát (UBM) được tạo ra, sử dụng tất cả các dữ liệ</w:t>
      </w:r>
      <w:r w:rsidR="00005385">
        <w:t>u</w:t>
      </w:r>
      <w:r w:rsidR="00005385" w:rsidRPr="00005385">
        <w:t xml:space="preserve"> mà chúng ta đã chuẩn hóa trước đó</w:t>
      </w:r>
      <w:r w:rsidR="007C44E1">
        <w:t xml:space="preserve">. </w:t>
      </w:r>
      <w:r w:rsidR="00E272C3">
        <w:t>Mô hình GMM được ước tính bằng cách sử dụng thuật toán EM (tối đa hóa</w:t>
      </w:r>
      <w:r w:rsidR="00C60328">
        <w:t xml:space="preserve"> kỳ vọng</w:t>
      </w:r>
      <w:r w:rsidR="00E272C3">
        <w:t>).</w:t>
      </w:r>
    </w:p>
    <w:p w:rsidR="00E272C3" w:rsidRDefault="00E272C3" w:rsidP="00E272C3">
      <w:pPr>
        <w:ind w:firstLine="360"/>
      </w:pPr>
      <w:r>
        <w:t>Huấn luyệ</w:t>
      </w:r>
      <w:r w:rsidR="007C44E1">
        <w:t>n mô hình nền</w:t>
      </w:r>
      <w:r>
        <w:t xml:space="preserve">, thực thi bởi lệnh </w:t>
      </w:r>
      <w:r w:rsidRPr="008E6AE8">
        <w:rPr>
          <w:i/>
        </w:rPr>
        <w:t>TrainWorld</w:t>
      </w:r>
      <w:r>
        <w:t xml:space="preserve"> của thư viện </w:t>
      </w:r>
      <w:r w:rsidRPr="008E6AE8">
        <w:rPr>
          <w:i/>
        </w:rPr>
        <w:t xml:space="preserve">LIA_SpkDet. </w:t>
      </w:r>
      <w:r>
        <w:t xml:space="preserve">Câu lệnh được </w:t>
      </w:r>
      <w:r w:rsidR="008E6AE8">
        <w:t>thực hiện</w:t>
      </w:r>
      <w:r>
        <w:t xml:space="preserve"> như sau:</w:t>
      </w:r>
    </w:p>
    <w:p w:rsidR="00021B22" w:rsidRPr="00021B22" w:rsidRDefault="00021B22" w:rsidP="00021B22">
      <w:pPr>
        <w:autoSpaceDE w:val="0"/>
        <w:autoSpaceDN w:val="0"/>
        <w:adjustRightInd w:val="0"/>
        <w:ind w:firstLine="360"/>
        <w:jc w:val="left"/>
        <w:rPr>
          <w:rFonts w:cs="Times New Roman"/>
          <w:i/>
          <w:szCs w:val="26"/>
        </w:rPr>
      </w:pPr>
      <w:r>
        <w:rPr>
          <w:rFonts w:cs="Times New Roman"/>
          <w:i/>
          <w:szCs w:val="26"/>
        </w:rPr>
        <w:t>TrainWorld</w:t>
      </w:r>
      <w:r w:rsidRPr="00021B22">
        <w:rPr>
          <w:rFonts w:cs="Times New Roman"/>
          <w:i/>
          <w:szCs w:val="26"/>
        </w:rPr>
        <w:t xml:space="preserve"> [options] --inputFeatureFileName inputfile</w:t>
      </w:r>
    </w:p>
    <w:p w:rsidR="003B773F" w:rsidRDefault="00021B22" w:rsidP="003B773F">
      <w:pPr>
        <w:ind w:left="2880"/>
        <w:rPr>
          <w:rFonts w:cs="Times New Roman"/>
          <w:i/>
          <w:szCs w:val="26"/>
        </w:rPr>
      </w:pPr>
      <w:r w:rsidRPr="00021B22">
        <w:rPr>
          <w:rFonts w:cs="Times New Roman"/>
          <w:i/>
          <w:szCs w:val="26"/>
        </w:rPr>
        <w:t>--outputWorldFilename worldfile</w:t>
      </w:r>
    </w:p>
    <w:p w:rsidR="003B773F" w:rsidRDefault="003B773F" w:rsidP="003B773F">
      <w:pPr>
        <w:rPr>
          <w:rFonts w:cs="Times New Roman"/>
          <w:szCs w:val="26"/>
        </w:rPr>
      </w:pPr>
      <w:r w:rsidRPr="003B773F">
        <w:rPr>
          <w:rFonts w:cs="Times New Roman"/>
          <w:i/>
          <w:szCs w:val="26"/>
        </w:rPr>
        <w:t>TrainWorld</w:t>
      </w:r>
      <w:r w:rsidR="00E36F91">
        <w:rPr>
          <w:rFonts w:cs="Times New Roman"/>
          <w:i/>
          <w:szCs w:val="26"/>
        </w:rPr>
        <w:t>:</w:t>
      </w:r>
      <w:r>
        <w:rPr>
          <w:rFonts w:cs="Times New Roman"/>
          <w:i/>
          <w:szCs w:val="26"/>
        </w:rPr>
        <w:t xml:space="preserve"> </w:t>
      </w:r>
      <w:r>
        <w:rPr>
          <w:rFonts w:cs="Times New Roman"/>
          <w:szCs w:val="26"/>
        </w:rPr>
        <w:t>học mô hình GMM thông qua thuật toán EM.</w:t>
      </w:r>
    </w:p>
    <w:p w:rsidR="003B773F" w:rsidRDefault="003B773F" w:rsidP="003B773F">
      <w:pPr>
        <w:rPr>
          <w:rFonts w:cs="Times New Roman"/>
          <w:i/>
          <w:szCs w:val="26"/>
        </w:rPr>
      </w:pPr>
      <w:r w:rsidRPr="00021B22">
        <w:rPr>
          <w:rFonts w:cs="Times New Roman"/>
          <w:i/>
          <w:szCs w:val="26"/>
        </w:rPr>
        <w:t xml:space="preserve"> inputfile</w:t>
      </w:r>
      <w:r>
        <w:rPr>
          <w:rFonts w:cs="Times New Roman"/>
          <w:i/>
          <w:szCs w:val="26"/>
        </w:rPr>
        <w:t xml:space="preserve">: </w:t>
      </w:r>
      <w:r w:rsidR="00570FBE">
        <w:rPr>
          <w:rFonts w:cs="Times New Roman"/>
          <w:szCs w:val="26"/>
        </w:rPr>
        <w:t>là tên của các chuẩn hóa đặc trưng để làm việc với nó và nó có thể là một danh sách mở rộng, có đuôi là .</w:t>
      </w:r>
      <w:r w:rsidR="00570FBE" w:rsidRPr="00570FBE">
        <w:rPr>
          <w:rFonts w:cs="Times New Roman"/>
          <w:i/>
          <w:szCs w:val="26"/>
        </w:rPr>
        <w:t xml:space="preserve">lst </w:t>
      </w:r>
    </w:p>
    <w:p w:rsidR="00AA395C" w:rsidRDefault="00570FBE" w:rsidP="003B773F">
      <w:pPr>
        <w:rPr>
          <w:rFonts w:cs="Times New Roman"/>
          <w:szCs w:val="26"/>
        </w:rPr>
      </w:pPr>
      <w:r w:rsidRPr="00021B22">
        <w:rPr>
          <w:rFonts w:cs="Times New Roman"/>
          <w:i/>
          <w:szCs w:val="26"/>
        </w:rPr>
        <w:t>worldfile</w:t>
      </w:r>
      <w:r>
        <w:rPr>
          <w:rFonts w:cs="Times New Roman"/>
          <w:i/>
          <w:szCs w:val="26"/>
        </w:rPr>
        <w:t xml:space="preserve">: </w:t>
      </w:r>
      <w:r>
        <w:rPr>
          <w:rFonts w:cs="Times New Roman"/>
          <w:szCs w:val="26"/>
        </w:rPr>
        <w:t>là tên file kết quả từ mô hình.</w:t>
      </w:r>
    </w:p>
    <w:p w:rsidR="00AA395C" w:rsidRDefault="00AA395C" w:rsidP="00AA395C">
      <w:pPr>
        <w:ind w:firstLine="27"/>
        <w:jc w:val="left"/>
      </w:pPr>
      <w:r>
        <w:rPr>
          <w:i/>
        </w:rPr>
        <w:t>option</w:t>
      </w:r>
      <w:r w:rsidR="00695748">
        <w:rPr>
          <w:i/>
        </w:rPr>
        <w:t>s</w:t>
      </w:r>
      <w:r>
        <w:rPr>
          <w:i/>
        </w:rPr>
        <w:t xml:space="preserve">: </w:t>
      </w:r>
      <w:r w:rsidRPr="00BF7D3D">
        <w:t>là các tùy chọn</w:t>
      </w:r>
      <w:r>
        <w:t>.</w:t>
      </w:r>
    </w:p>
    <w:p w:rsidR="00570FBE" w:rsidRDefault="00AA395C" w:rsidP="00AA395C">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A01A7C" w:rsidRPr="00AA395C" w:rsidRDefault="00A01A7C" w:rsidP="00C37218">
      <w:pPr>
        <w:pStyle w:val="ABang"/>
      </w:pPr>
      <w:bookmarkStart w:id="281" w:name="_Toc367523891"/>
      <w:bookmarkStart w:id="282" w:name="_Toc514427214"/>
      <w:bookmarkStart w:id="283" w:name="_Toc514427301"/>
      <w:bookmarkStart w:id="284" w:name="_Toc515183602"/>
      <w:r w:rsidRPr="00215465">
        <w:lastRenderedPageBreak/>
        <w:t>Bảng 2.4: Mô tả tùy chọn chính sử dụng huấn luyện mô hình từ</w:t>
      </w:r>
      <w:bookmarkEnd w:id="281"/>
      <w:bookmarkEnd w:id="282"/>
      <w:bookmarkEnd w:id="283"/>
      <w:bookmarkEnd w:id="28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8"/>
        <w:gridCol w:w="1315"/>
        <w:gridCol w:w="4463"/>
      </w:tblGrid>
      <w:tr w:rsidR="002B438E" w:rsidRPr="0077556B" w:rsidTr="00423208">
        <w:tc>
          <w:tcPr>
            <w:tcW w:w="1792" w:type="pct"/>
          </w:tcPr>
          <w:p w:rsidR="002B438E" w:rsidRPr="0077556B" w:rsidRDefault="002B438E" w:rsidP="00E83D8B">
            <w:pPr>
              <w:pStyle w:val="ListParagraph"/>
              <w:ind w:left="0"/>
              <w:jc w:val="center"/>
              <w:rPr>
                <w:rFonts w:eastAsia="Times New Roman" w:cs="Times New Roman"/>
                <w:b/>
                <w:szCs w:val="26"/>
              </w:rPr>
            </w:pPr>
            <w:r>
              <w:rPr>
                <w:rFonts w:eastAsia="Times New Roman" w:cs="Times New Roman"/>
                <w:b/>
                <w:szCs w:val="26"/>
              </w:rPr>
              <w:t>Tùy chọn</w:t>
            </w:r>
          </w:p>
        </w:tc>
        <w:tc>
          <w:tcPr>
            <w:tcW w:w="730" w:type="pct"/>
          </w:tcPr>
          <w:p w:rsidR="002B438E" w:rsidRPr="0077556B" w:rsidRDefault="002B438E" w:rsidP="00E83D8B">
            <w:pPr>
              <w:jc w:val="center"/>
              <w:rPr>
                <w:rFonts w:eastAsia="Times New Roman" w:cs="Times New Roman"/>
                <w:b/>
                <w:szCs w:val="26"/>
              </w:rPr>
            </w:pPr>
            <w:r w:rsidRPr="0077556B">
              <w:rPr>
                <w:rFonts w:eastAsia="Times New Roman" w:cs="Times New Roman"/>
                <w:b/>
                <w:szCs w:val="26"/>
              </w:rPr>
              <w:t>Ví dụ</w:t>
            </w:r>
          </w:p>
        </w:tc>
        <w:tc>
          <w:tcPr>
            <w:tcW w:w="2478" w:type="pct"/>
          </w:tcPr>
          <w:p w:rsidR="002B438E" w:rsidRPr="0077556B" w:rsidRDefault="002B438E" w:rsidP="00E83D8B">
            <w:pPr>
              <w:pStyle w:val="ListParagraph"/>
              <w:ind w:left="0"/>
              <w:jc w:val="center"/>
              <w:rPr>
                <w:rFonts w:eastAsia="Times New Roman" w:cs="Times New Roman"/>
                <w:b/>
                <w:szCs w:val="26"/>
              </w:rPr>
            </w:pPr>
            <w:r w:rsidRPr="0077556B">
              <w:rPr>
                <w:rFonts w:eastAsia="Times New Roman" w:cs="Times New Roman"/>
                <w:b/>
                <w:szCs w:val="26"/>
              </w:rPr>
              <w:t>Mô tả</w:t>
            </w:r>
          </w:p>
        </w:tc>
      </w:tr>
      <w:tr w:rsidR="002B438E" w:rsidRPr="0077556B" w:rsidTr="00423208">
        <w:tc>
          <w:tcPr>
            <w:tcW w:w="1792" w:type="pct"/>
            <w:vAlign w:val="center"/>
          </w:tcPr>
          <w:p w:rsidR="002B438E" w:rsidRPr="002B438E" w:rsidRDefault="002B438E" w:rsidP="00423208">
            <w:pPr>
              <w:pStyle w:val="ListParagraph"/>
              <w:ind w:left="0"/>
              <w:jc w:val="left"/>
              <w:rPr>
                <w:rFonts w:eastAsia="Times New Roman" w:cs="Times New Roman"/>
                <w:szCs w:val="26"/>
              </w:rPr>
            </w:pPr>
            <w:r w:rsidRPr="002B438E">
              <w:rPr>
                <w:rFonts w:eastAsia="Times New Roman" w:cs="Times New Roman"/>
                <w:szCs w:val="26"/>
              </w:rPr>
              <w:t>distribType</w:t>
            </w:r>
          </w:p>
        </w:tc>
        <w:tc>
          <w:tcPr>
            <w:tcW w:w="730" w:type="pct"/>
            <w:vAlign w:val="center"/>
          </w:tcPr>
          <w:p w:rsidR="002B438E" w:rsidRPr="002B438E" w:rsidRDefault="002B438E" w:rsidP="00423208">
            <w:pPr>
              <w:jc w:val="center"/>
              <w:rPr>
                <w:rFonts w:eastAsia="Times New Roman" w:cs="Times New Roman"/>
                <w:szCs w:val="26"/>
              </w:rPr>
            </w:pPr>
            <w:r w:rsidRPr="002B438E">
              <w:rPr>
                <w:rFonts w:eastAsia="Times New Roman" w:cs="Times New Roman"/>
                <w:szCs w:val="26"/>
              </w:rPr>
              <w:t>GD</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kiểu</w:t>
            </w:r>
            <w:r>
              <w:rPr>
                <w:rFonts w:eastAsia="Times New Roman" w:cs="Times New Roman"/>
                <w:szCs w:val="26"/>
              </w:rPr>
              <w:t xml:space="preserve"> của thuộc tính</w:t>
            </w:r>
          </w:p>
        </w:tc>
      </w:tr>
      <w:tr w:rsidR="002B438E" w:rsidRPr="0077556B" w:rsidTr="00423208">
        <w:tc>
          <w:tcPr>
            <w:tcW w:w="1792" w:type="pct"/>
            <w:vAlign w:val="center"/>
          </w:tcPr>
          <w:p w:rsidR="002B438E" w:rsidRPr="0077556B" w:rsidRDefault="002B438E" w:rsidP="00423208">
            <w:pPr>
              <w:jc w:val="left"/>
              <w:rPr>
                <w:rFonts w:cs="Times New Roman"/>
                <w:szCs w:val="26"/>
              </w:rPr>
            </w:pPr>
            <w:r w:rsidRPr="0077556B">
              <w:rPr>
                <w:rFonts w:cs="Times New Roman"/>
                <w:szCs w:val="26"/>
              </w:rPr>
              <w:t>saveLabelFile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ịnh dạng để lưu</w:t>
            </w:r>
            <w:r>
              <w:rPr>
                <w:rFonts w:eastAsia="Times New Roman" w:cs="Times New Roman"/>
                <w:szCs w:val="26"/>
              </w:rPr>
              <w:t xml:space="preserve"> thuộc tính</w:t>
            </w:r>
          </w:p>
        </w:tc>
      </w:tr>
      <w:tr w:rsidR="002B438E" w:rsidRPr="0077556B" w:rsidTr="00423208">
        <w:trPr>
          <w:trHeight w:val="361"/>
        </w:trPr>
        <w:tc>
          <w:tcPr>
            <w:tcW w:w="1792" w:type="pct"/>
            <w:vAlign w:val="center"/>
          </w:tcPr>
          <w:p w:rsidR="002B438E" w:rsidRPr="0077556B" w:rsidRDefault="002B438E" w:rsidP="00423208">
            <w:pPr>
              <w:jc w:val="left"/>
              <w:rPr>
                <w:rFonts w:cs="Times New Roman"/>
                <w:szCs w:val="26"/>
              </w:rPr>
            </w:pPr>
            <w:r>
              <w:rPr>
                <w:rFonts w:cs="Times New Roman"/>
                <w:szCs w:val="26"/>
              </w:rPr>
              <w:t>loadFeatureFile</w:t>
            </w:r>
            <w:r w:rsidRPr="0077556B">
              <w:rPr>
                <w:rFonts w:cs="Times New Roman"/>
                <w:szCs w:val="26"/>
              </w:rPr>
              <w:t>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norm.pr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Pr>
                <w:rFonts w:eastAsia="Times New Roman" w:cs="Times New Roman"/>
                <w:szCs w:val="26"/>
              </w:rPr>
              <w:t>Định dạng đ</w:t>
            </w:r>
            <w:r w:rsidRPr="007A4EBC">
              <w:rPr>
                <w:rFonts w:eastAsia="Times New Roman" w:cs="Times New Roman"/>
                <w:szCs w:val="26"/>
              </w:rPr>
              <w:t xml:space="preserve">ầu vào </w:t>
            </w:r>
            <w:r>
              <w:rPr>
                <w:rFonts w:eastAsia="Times New Roman" w:cs="Times New Roman"/>
                <w:szCs w:val="26"/>
              </w:rPr>
              <w:t>của file</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DistribCount</w:t>
            </w:r>
          </w:p>
        </w:tc>
        <w:tc>
          <w:tcPr>
            <w:tcW w:w="730" w:type="pct"/>
            <w:vAlign w:val="center"/>
          </w:tcPr>
          <w:p w:rsidR="002B438E" w:rsidRPr="002B438E" w:rsidRDefault="00E46FED" w:rsidP="00423208">
            <w:pPr>
              <w:jc w:val="center"/>
              <w:rPr>
                <w:rFonts w:eastAsia="Times New Roman" w:cs="Times New Roman"/>
                <w:szCs w:val="26"/>
              </w:rPr>
            </w:pPr>
            <w:r>
              <w:rPr>
                <w:rFonts w:eastAsia="Times New Roman" w:cs="Times New Roman"/>
                <w:szCs w:val="26"/>
              </w:rPr>
              <w:t>256</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số thuộc tính gaussion trong hỗn hợp</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FilePath</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ường dẫn để lưu thư mục file</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Init</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w:t>
            </w:r>
            <w:r>
              <w:rPr>
                <w:rFonts w:eastAsia="Times New Roman" w:cs="Times New Roman"/>
                <w:szCs w:val="26"/>
              </w:rPr>
              <w:t>0005</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được lựa chọn và tổng số</w:t>
            </w:r>
            <w:r w:rsidRPr="0077556B">
              <w:rPr>
                <w:rFonts w:eastAsia="Times New Roman" w:cs="Times New Roman"/>
                <w:szCs w:val="26"/>
              </w:rPr>
              <w:t xml:space="preserve"> </w:t>
            </w:r>
            <w:r w:rsidRPr="0077556B">
              <w:rPr>
                <w:rFonts w:eastAsia="Times New Roman" w:cs="Times New Roman"/>
                <w:szCs w:val="26"/>
                <w:lang w:val="vi-VN"/>
              </w:rPr>
              <w:t>các khung được sử dụng để khởi tạo</w:t>
            </w:r>
            <w:r w:rsidRPr="0077556B">
              <w:rPr>
                <w:rFonts w:eastAsia="Times New Roman" w:cs="Times New Roman"/>
                <w:szCs w:val="26"/>
              </w:rPr>
              <w: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01</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hình</w:t>
            </w:r>
            <w:r w:rsidRPr="0077556B">
              <w:rPr>
                <w:rFonts w:eastAsia="Times New Roman" w:cs="Times New Roman"/>
                <w:szCs w:val="26"/>
              </w:rPr>
              <w:t xml:space="preserve"> </w:t>
            </w:r>
            <w:r w:rsidRPr="0077556B">
              <w:rPr>
                <w:rFonts w:eastAsia="Times New Roman" w:cs="Times New Roman"/>
                <w:szCs w:val="26"/>
                <w:lang w:val="vi-VN"/>
              </w:rPr>
              <w:t>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w:t>
            </w:r>
            <w:r w:rsidRPr="0077556B">
              <w:rPr>
                <w:rFonts w:eastAsia="Times New Roman" w:cs="Times New Roman"/>
                <w:szCs w:val="26"/>
              </w:rPr>
              <w:t xml:space="preserve"> </w:t>
            </w:r>
            <w:r w:rsidRPr="0077556B">
              <w:rPr>
                <w:rFonts w:eastAsia="Times New Roman" w:cs="Times New Roman"/>
                <w:szCs w:val="26"/>
                <w:lang w:val="vi-VN"/>
              </w:rPr>
              <w:t xml:space="preserve">được sử dụng để </w:t>
            </w:r>
            <w:r w:rsidRPr="0077556B">
              <w:rPr>
                <w:rFonts w:eastAsia="Times New Roman" w:cs="Times New Roman"/>
                <w:szCs w:val="26"/>
              </w:rPr>
              <w:t>huấn luyện</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nbTrain</w:t>
            </w:r>
            <w:r w:rsidRPr="0077556B">
              <w:rPr>
                <w:rFonts w:eastAsia="Times New Roman" w:cs="Times New Roman"/>
                <w:szCs w:val="26"/>
              </w:rPr>
              <w:t>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25</w:t>
            </w:r>
          </w:p>
        </w:tc>
        <w:tc>
          <w:tcPr>
            <w:tcW w:w="2478" w:type="pct"/>
            <w:vAlign w:val="center"/>
          </w:tcPr>
          <w:p w:rsidR="002B438E" w:rsidRPr="007A4EBC" w:rsidRDefault="007A4EBC" w:rsidP="00423208">
            <w:pPr>
              <w:jc w:val="left"/>
              <w:rPr>
                <w:rFonts w:eastAsia="Times New Roman" w:cs="Times New Roman"/>
                <w:szCs w:val="26"/>
              </w:rPr>
            </w:pPr>
            <w:r>
              <w:rPr>
                <w:rFonts w:eastAsia="Times New Roman" w:cs="Times New Roman"/>
                <w:szCs w:val="26"/>
              </w:rPr>
              <w:t xml:space="preserve">Số lần lặp của EM liên quan đến </w:t>
            </w:r>
            <w:r w:rsidRPr="0077556B">
              <w:rPr>
                <w:rFonts w:eastAsia="Times New Roman" w:cs="Times New Roman"/>
                <w:szCs w:val="26"/>
              </w:rPr>
              <w:t>baggedFrameProbabilityIni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nbTrainFinal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4</w:t>
            </w:r>
          </w:p>
        </w:tc>
        <w:tc>
          <w:tcPr>
            <w:tcW w:w="2478" w:type="pct"/>
            <w:vAlign w:val="center"/>
          </w:tcPr>
          <w:p w:rsidR="002B438E" w:rsidRPr="0077556B" w:rsidRDefault="002B438E" w:rsidP="00423208">
            <w:pPr>
              <w:jc w:val="left"/>
              <w:rPr>
                <w:rFonts w:cs="Times New Roman"/>
                <w:szCs w:val="26"/>
              </w:rPr>
            </w:pPr>
            <w:r w:rsidRPr="0077556B">
              <w:rPr>
                <w:rStyle w:val="hps"/>
                <w:rFonts w:cs="Times New Roman"/>
                <w:szCs w:val="26"/>
                <w:lang w:val="vi-VN"/>
              </w:rPr>
              <w:t>Số</w:t>
            </w:r>
            <w:r w:rsidRPr="0077556B">
              <w:rPr>
                <w:rFonts w:cs="Times New Roman"/>
                <w:szCs w:val="26"/>
                <w:lang w:val="vi-VN"/>
              </w:rPr>
              <w:t xml:space="preserve"> </w:t>
            </w:r>
            <w:r w:rsidR="007A4EBC">
              <w:rPr>
                <w:rStyle w:val="hps"/>
                <w:rFonts w:cs="Times New Roman"/>
                <w:szCs w:val="26"/>
              </w:rPr>
              <w:t>lần lặp của EM không có</w:t>
            </w:r>
            <w:r w:rsidRPr="0077556B">
              <w:rPr>
                <w:rFonts w:cs="Times New Roman"/>
                <w:szCs w:val="26"/>
              </w:rPr>
              <w:t xml:space="preserve"> </w:t>
            </w:r>
            <w:r w:rsidRPr="0077556B">
              <w:rPr>
                <w:rStyle w:val="hps"/>
                <w:rFonts w:cs="Times New Roman"/>
                <w:szCs w:val="26"/>
                <w:lang w:val="vi-VN"/>
              </w:rPr>
              <w:t>baggedFrameProbability</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featureServerMask</w:t>
            </w:r>
          </w:p>
        </w:tc>
        <w:tc>
          <w:tcPr>
            <w:tcW w:w="730" w:type="pct"/>
            <w:vAlign w:val="center"/>
          </w:tcPr>
          <w:p w:rsidR="002B438E" w:rsidRPr="0077556B" w:rsidRDefault="002B438E" w:rsidP="00D32149">
            <w:pPr>
              <w:jc w:val="center"/>
              <w:rPr>
                <w:rFonts w:eastAsia="Times New Roman" w:cs="Times New Roman"/>
                <w:szCs w:val="26"/>
              </w:rPr>
            </w:pPr>
            <w:r>
              <w:rPr>
                <w:rFonts w:eastAsia="Times New Roman" w:cs="Times New Roman"/>
                <w:szCs w:val="26"/>
              </w:rPr>
              <w:t>0</w:t>
            </w:r>
            <w:r w:rsidR="00D32149">
              <w:rPr>
                <w:rFonts w:eastAsia="Times New Roman" w:cs="Times New Roman"/>
                <w:szCs w:val="26"/>
              </w:rPr>
              <w:t>-59</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Được sử dụng để chọn một tập hợp các đặ</w:t>
            </w:r>
            <w:r w:rsidR="009A10E4">
              <w:rPr>
                <w:rStyle w:val="hps"/>
                <w:rFonts w:cs="Times New Roman"/>
                <w:szCs w:val="26"/>
              </w:rPr>
              <w:t>c trưng trong vectơ</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vectSize</w:t>
            </w:r>
          </w:p>
        </w:tc>
        <w:tc>
          <w:tcPr>
            <w:tcW w:w="730" w:type="pct"/>
            <w:vAlign w:val="center"/>
          </w:tcPr>
          <w:p w:rsidR="002B438E" w:rsidRDefault="009D2D06" w:rsidP="00423208">
            <w:pPr>
              <w:jc w:val="center"/>
              <w:rPr>
                <w:rFonts w:eastAsia="Times New Roman" w:cs="Times New Roman"/>
                <w:szCs w:val="26"/>
              </w:rPr>
            </w:pPr>
            <w:r>
              <w:rPr>
                <w:rFonts w:eastAsia="Times New Roman" w:cs="Times New Roman"/>
                <w:szCs w:val="26"/>
              </w:rPr>
              <w:t>60</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Xác định kích thước của các đặc trưng</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NormalizeModel</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true</w:t>
            </w:r>
          </w:p>
        </w:tc>
        <w:tc>
          <w:tcPr>
            <w:tcW w:w="2478" w:type="pct"/>
            <w:vAlign w:val="center"/>
          </w:tcPr>
          <w:p w:rsidR="002B438E" w:rsidRPr="007A4EBC" w:rsidRDefault="007A4EBC" w:rsidP="00423208">
            <w:pPr>
              <w:jc w:val="left"/>
              <w:rPr>
                <w:rStyle w:val="hps"/>
                <w:rFonts w:cs="Times New Roman"/>
                <w:szCs w:val="26"/>
              </w:rPr>
            </w:pPr>
            <w:r w:rsidRPr="007A4EBC">
              <w:rPr>
                <w:rStyle w:val="hps"/>
                <w:rFonts w:cs="Times New Roman"/>
                <w:szCs w:val="26"/>
                <w:lang w:val="vi-VN"/>
              </w:rPr>
              <w:t xml:space="preserve">Áp dụng </w:t>
            </w:r>
            <w:r>
              <w:rPr>
                <w:rStyle w:val="hps"/>
                <w:rFonts w:cs="Times New Roman"/>
                <w:szCs w:val="26"/>
              </w:rPr>
              <w:t>N</w:t>
            </w:r>
            <w:r w:rsidRPr="007A4EBC">
              <w:rPr>
                <w:rStyle w:val="hps"/>
                <w:rFonts w:cs="Times New Roman"/>
                <w:szCs w:val="26"/>
                <w:lang w:val="vi-VN"/>
              </w:rPr>
              <w:t xml:space="preserve">(0, 1) </w:t>
            </w:r>
            <w:r>
              <w:rPr>
                <w:rStyle w:val="hps"/>
                <w:rFonts w:cs="Times New Roman"/>
                <w:szCs w:val="26"/>
              </w:rPr>
              <w:t xml:space="preserve">sắp xếp </w:t>
            </w:r>
            <w:r w:rsidRPr="007A4EBC">
              <w:rPr>
                <w:rStyle w:val="hps"/>
                <w:rFonts w:cs="Times New Roman"/>
                <w:szCs w:val="26"/>
                <w:lang w:val="vi-VN"/>
              </w:rPr>
              <w:t xml:space="preserve">ở cuối quá trình </w:t>
            </w:r>
            <w:r>
              <w:rPr>
                <w:rStyle w:val="hps"/>
                <w:rFonts w:cs="Times New Roman"/>
                <w:szCs w:val="26"/>
              </w:rPr>
              <w:t>huấn luyện</w:t>
            </w:r>
          </w:p>
        </w:tc>
      </w:tr>
    </w:tbl>
    <w:p w:rsidR="00570FBE" w:rsidRDefault="00E83D8B" w:rsidP="00906BC4">
      <w:pPr>
        <w:pStyle w:val="C4"/>
        <w:numPr>
          <w:ilvl w:val="2"/>
          <w:numId w:val="1"/>
        </w:numPr>
        <w:outlineLvl w:val="2"/>
      </w:pPr>
      <w:bookmarkStart w:id="285" w:name="_Toc515183837"/>
      <w:r>
        <w:t>Huấn luyện mô hình đích</w:t>
      </w:r>
      <w:bookmarkEnd w:id="285"/>
    </w:p>
    <w:p w:rsidR="00A62A0E" w:rsidRDefault="00A62A0E" w:rsidP="00A62A0E">
      <w:pPr>
        <w:ind w:firstLine="360"/>
      </w:pPr>
      <w:r>
        <w:t xml:space="preserve">Huấn luyện mô hình đích, </w:t>
      </w:r>
      <w:r w:rsidR="001A236D">
        <w:t>chạy</w:t>
      </w:r>
      <w:r>
        <w:t xml:space="preserve"> </w:t>
      </w:r>
      <w:r w:rsidR="001A236D">
        <w:t xml:space="preserve">lệnh </w:t>
      </w:r>
      <w:r w:rsidRPr="00A62A0E">
        <w:rPr>
          <w:i/>
        </w:rPr>
        <w:t>TrainTarget</w:t>
      </w:r>
      <w:r>
        <w:t xml:space="preserve"> của gói </w:t>
      </w:r>
      <w:r w:rsidRPr="00A62A0E">
        <w:rPr>
          <w:i/>
        </w:rPr>
        <w:t>LIA_SpkDet</w:t>
      </w:r>
      <w:r w:rsidR="00CA474E">
        <w:rPr>
          <w:i/>
        </w:rPr>
        <w:t xml:space="preserve">. </w:t>
      </w:r>
      <w:r w:rsidR="00CA474E">
        <w:t>Sử dụng câu lệnh như sau:</w:t>
      </w:r>
    </w:p>
    <w:p w:rsidR="00CA474E" w:rsidRPr="00CA474E" w:rsidRDefault="00CA474E" w:rsidP="00CA474E">
      <w:pPr>
        <w:ind w:left="2160"/>
        <w:rPr>
          <w:i/>
        </w:rPr>
      </w:pPr>
      <w:r>
        <w:rPr>
          <w:i/>
        </w:rPr>
        <w:t xml:space="preserve">TrainTarget </w:t>
      </w:r>
      <w:r w:rsidRPr="00CA474E">
        <w:rPr>
          <w:i/>
        </w:rPr>
        <w:t>[options] --targetIdList inputfile</w:t>
      </w:r>
    </w:p>
    <w:p w:rsidR="00CA474E" w:rsidRDefault="00CA474E" w:rsidP="00CA474E">
      <w:pPr>
        <w:ind w:left="4320"/>
        <w:rPr>
          <w:i/>
        </w:rPr>
      </w:pPr>
      <w:r w:rsidRPr="00CA474E">
        <w:rPr>
          <w:i/>
        </w:rPr>
        <w:t>--inputWorldFilename worldfile</w:t>
      </w:r>
    </w:p>
    <w:p w:rsidR="00CA474E" w:rsidRDefault="00CA474E" w:rsidP="00CA474E">
      <w:r w:rsidRPr="00CA474E">
        <w:rPr>
          <w:i/>
        </w:rPr>
        <w:t xml:space="preserve">TrainTarget </w:t>
      </w:r>
      <w:r>
        <w:t xml:space="preserve">nhằm mục đích huấn luyện </w:t>
      </w:r>
      <w:r w:rsidR="00F37953">
        <w:t>đích người nói bằng cách làm phù hợp mô hình từ thông qua phương pháp MAP.</w:t>
      </w:r>
    </w:p>
    <w:p w:rsidR="00F37953" w:rsidRPr="00F37953" w:rsidRDefault="00F37953" w:rsidP="00CA474E">
      <w:r w:rsidRPr="00CA474E">
        <w:rPr>
          <w:i/>
        </w:rPr>
        <w:t>Inputfile</w:t>
      </w:r>
      <w:r>
        <w:rPr>
          <w:i/>
        </w:rPr>
        <w:t xml:space="preserve"> </w:t>
      </w:r>
      <w:r w:rsidRPr="00F37953">
        <w:t>là danh sách đầ</w:t>
      </w:r>
      <w:r w:rsidR="007D4911">
        <w:t xml:space="preserve">u, chính là </w:t>
      </w:r>
      <w:r>
        <w:t>danh sách các tên file đưa vào huấn luyện</w:t>
      </w:r>
    </w:p>
    <w:p w:rsidR="00F37953" w:rsidRPr="006F2D26" w:rsidRDefault="00F37953" w:rsidP="00CA474E">
      <w:pPr>
        <w:rPr>
          <w:i/>
          <w:color w:val="000000" w:themeColor="text1"/>
        </w:rPr>
      </w:pPr>
      <w:r w:rsidRPr="006F2D26">
        <w:rPr>
          <w:i/>
          <w:color w:val="000000" w:themeColor="text1"/>
        </w:rPr>
        <w:t>Worldfile: world  -- debug false –verbose true</w:t>
      </w:r>
    </w:p>
    <w:p w:rsidR="00695748" w:rsidRDefault="00695748" w:rsidP="00695748">
      <w:pPr>
        <w:ind w:firstLine="27"/>
        <w:jc w:val="left"/>
      </w:pPr>
      <w:r>
        <w:rPr>
          <w:i/>
        </w:rPr>
        <w:t xml:space="preserve">options: </w:t>
      </w:r>
      <w:r w:rsidRPr="00BF7D3D">
        <w:t>là các tùy chọn</w:t>
      </w:r>
      <w:r>
        <w:t>.</w:t>
      </w:r>
    </w:p>
    <w:p w:rsidR="005126DC" w:rsidRDefault="00695748" w:rsidP="00695748">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Pr="00695748" w:rsidRDefault="002C4B91" w:rsidP="00C37218">
      <w:pPr>
        <w:pStyle w:val="ABang"/>
      </w:pPr>
      <w:bookmarkStart w:id="286" w:name="_Toc367523892"/>
      <w:bookmarkStart w:id="287" w:name="_Toc514427215"/>
      <w:bookmarkStart w:id="288" w:name="_Toc514427302"/>
      <w:bookmarkStart w:id="289" w:name="_Toc515183603"/>
      <w:r w:rsidRPr="00215465">
        <w:t>Bảng 2.</w:t>
      </w:r>
      <w:r>
        <w:t>5</w:t>
      </w:r>
      <w:r w:rsidRPr="00215465">
        <w:t xml:space="preserve">: Mô tả tùy chọn </w:t>
      </w:r>
      <w:r>
        <w:t>trong huấn luyện mô hình đích</w:t>
      </w:r>
      <w:bookmarkEnd w:id="286"/>
      <w:bookmarkEnd w:id="287"/>
      <w:bookmarkEnd w:id="288"/>
      <w:bookmarkEnd w:id="289"/>
    </w:p>
    <w:tbl>
      <w:tblPr>
        <w:tblW w:w="494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2"/>
        <w:gridCol w:w="1134"/>
        <w:gridCol w:w="5354"/>
      </w:tblGrid>
      <w:tr w:rsidR="005126DC" w:rsidRPr="0077556B" w:rsidTr="00906BC4">
        <w:trPr>
          <w:trHeight w:val="319"/>
        </w:trPr>
        <w:tc>
          <w:tcPr>
            <w:tcW w:w="1355"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Tùy chọn</w:t>
            </w:r>
          </w:p>
        </w:tc>
        <w:tc>
          <w:tcPr>
            <w:tcW w:w="637"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 xml:space="preserve">Giá trị </w:t>
            </w:r>
          </w:p>
        </w:tc>
        <w:tc>
          <w:tcPr>
            <w:tcW w:w="3008" w:type="pct"/>
          </w:tcPr>
          <w:p w:rsidR="005126DC" w:rsidRPr="0077556B" w:rsidRDefault="005126DC" w:rsidP="00423F6F">
            <w:pPr>
              <w:pStyle w:val="ListParagraph"/>
              <w:ind w:left="0"/>
              <w:jc w:val="center"/>
              <w:rPr>
                <w:rFonts w:eastAsia="Times New Roman" w:cs="Times New Roman"/>
                <w:b/>
                <w:szCs w:val="26"/>
              </w:rPr>
            </w:pPr>
            <w:r w:rsidRPr="0077556B">
              <w:rPr>
                <w:rFonts w:eastAsia="Times New Roman" w:cs="Times New Roman"/>
                <w:b/>
                <w:szCs w:val="26"/>
              </w:rPr>
              <w:t>Mô tả</w:t>
            </w:r>
          </w:p>
        </w:tc>
      </w:tr>
      <w:tr w:rsidR="005126DC" w:rsidRPr="0077556B" w:rsidTr="00906BC4">
        <w:trPr>
          <w:trHeight w:val="319"/>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baggedFrameProbab</w:t>
            </w:r>
            <w:r w:rsidRPr="0077556B">
              <w:rPr>
                <w:rFonts w:eastAsia="Times New Roman" w:cs="Times New Roman"/>
                <w:szCs w:val="26"/>
              </w:rPr>
              <w:lastRenderedPageBreak/>
              <w:t>ility</w:t>
            </w:r>
          </w:p>
        </w:tc>
        <w:tc>
          <w:tcPr>
            <w:tcW w:w="637" w:type="pct"/>
            <w:vAlign w:val="center"/>
          </w:tcPr>
          <w:p w:rsidR="005126DC" w:rsidRPr="0077556B" w:rsidRDefault="0076215E" w:rsidP="00423F6F">
            <w:pPr>
              <w:contextualSpacing/>
              <w:jc w:val="center"/>
              <w:rPr>
                <w:rFonts w:eastAsia="Times New Roman" w:cs="Times New Roman"/>
                <w:szCs w:val="26"/>
              </w:rPr>
            </w:pPr>
            <w:r>
              <w:rPr>
                <w:rFonts w:eastAsia="Times New Roman" w:cs="Times New Roman"/>
                <w:szCs w:val="26"/>
              </w:rPr>
              <w:lastRenderedPageBreak/>
              <w:t>0.</w:t>
            </w:r>
            <w:r w:rsidR="005126DC" w:rsidRPr="0077556B">
              <w:rPr>
                <w:rFonts w:eastAsia="Times New Roman" w:cs="Times New Roman"/>
                <w:szCs w:val="26"/>
              </w:rPr>
              <w:t>1</w:t>
            </w:r>
          </w:p>
        </w:tc>
        <w:tc>
          <w:tcPr>
            <w:tcW w:w="3008"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tỷ lệ</w:t>
            </w:r>
            <w:r w:rsidRPr="0077556B">
              <w:rPr>
                <w:rFonts w:cs="Times New Roman"/>
                <w:szCs w:val="26"/>
                <w:lang w:val="vi-VN"/>
              </w:rPr>
              <w:t xml:space="preserve"> </w:t>
            </w:r>
            <w:r w:rsidRPr="0077556B">
              <w:rPr>
                <w:rStyle w:val="hps"/>
                <w:rFonts w:cs="Times New Roman"/>
                <w:szCs w:val="26"/>
                <w:lang w:val="vi-VN"/>
              </w:rPr>
              <w:t>giữa</w:t>
            </w:r>
            <w:r w:rsidRPr="0077556B">
              <w:rPr>
                <w:rFonts w:cs="Times New Roman"/>
                <w:szCs w:val="26"/>
                <w:lang w:val="vi-VN"/>
              </w:rPr>
              <w:t xml:space="preserve"> </w:t>
            </w:r>
            <w:r w:rsidRPr="0077556B">
              <w:rPr>
                <w:rStyle w:val="hps"/>
                <w:rFonts w:cs="Times New Roman"/>
                <w:szCs w:val="26"/>
                <w:lang w:val="vi-VN"/>
              </w:rPr>
              <w:t>các khung</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được lựa chọn</w:t>
            </w:r>
            <w:r w:rsidRPr="0077556B">
              <w:rPr>
                <w:rFonts w:cs="Times New Roman"/>
                <w:szCs w:val="26"/>
                <w:lang w:val="vi-VN"/>
              </w:rPr>
              <w:t xml:space="preserve"> </w:t>
            </w:r>
            <w:r w:rsidRPr="0077556B">
              <w:rPr>
                <w:rStyle w:val="hps"/>
                <w:rFonts w:cs="Times New Roman"/>
                <w:szCs w:val="26"/>
                <w:lang w:val="vi-VN"/>
              </w:rPr>
              <w:t xml:space="preserve">và </w:t>
            </w:r>
            <w:r w:rsidRPr="0077556B">
              <w:rPr>
                <w:rStyle w:val="hps"/>
                <w:rFonts w:cs="Times New Roman"/>
                <w:szCs w:val="26"/>
                <w:lang w:val="vi-VN"/>
              </w:rPr>
              <w:lastRenderedPageBreak/>
              <w:t>tổng số</w:t>
            </w:r>
            <w:r w:rsidRPr="0077556B">
              <w:rPr>
                <w:rFonts w:cs="Times New Roman"/>
                <w:szCs w:val="26"/>
              </w:rPr>
              <w:t xml:space="preserve"> </w:t>
            </w:r>
            <w:r w:rsidRPr="0077556B">
              <w:rPr>
                <w:rStyle w:val="hps"/>
                <w:rFonts w:cs="Times New Roman"/>
                <w:szCs w:val="26"/>
                <w:lang w:val="vi-VN"/>
              </w:rPr>
              <w:t>cá</w:t>
            </w:r>
            <w:r w:rsidRPr="0077556B">
              <w:rPr>
                <w:rStyle w:val="hps"/>
                <w:rFonts w:cs="Times New Roman"/>
                <w:szCs w:val="26"/>
              </w:rPr>
              <w:t>c</w:t>
            </w:r>
            <w:r w:rsidRPr="0077556B">
              <w:rPr>
                <w:rFonts w:cs="Times New Roman"/>
                <w:szCs w:val="26"/>
                <w:lang w:val="vi-VN"/>
              </w:rPr>
              <w:t xml:space="preserve"> </w:t>
            </w:r>
            <w:r w:rsidRPr="0077556B">
              <w:rPr>
                <w:rStyle w:val="hps"/>
                <w:rFonts w:cs="Times New Roman"/>
                <w:szCs w:val="26"/>
                <w:lang w:val="vi-VN"/>
              </w:rPr>
              <w:t>khung</w:t>
            </w:r>
            <w:r w:rsidRPr="0077556B">
              <w:rPr>
                <w:rFonts w:cs="Times New Roman"/>
                <w:szCs w:val="26"/>
              </w:rPr>
              <w:t xml:space="preserve"> </w:t>
            </w:r>
            <w:r w:rsidRPr="0077556B">
              <w:rPr>
                <w:rStyle w:val="hps"/>
                <w:rFonts w:cs="Times New Roman"/>
                <w:szCs w:val="26"/>
                <w:lang w:val="vi-VN"/>
              </w:rPr>
              <w:t>được sử dụng để</w:t>
            </w:r>
            <w:r w:rsidRPr="0077556B">
              <w:rPr>
                <w:rFonts w:cs="Times New Roman"/>
                <w:szCs w:val="26"/>
                <w:lang w:val="vi-VN"/>
              </w:rPr>
              <w:t xml:space="preserve"> </w:t>
            </w:r>
            <w:r w:rsidRPr="0077556B">
              <w:rPr>
                <w:rStyle w:val="hps"/>
                <w:rFonts w:cs="Times New Roman"/>
                <w:szCs w:val="26"/>
                <w:lang w:val="vi-VN"/>
              </w:rPr>
              <w:t>thích ứng</w:t>
            </w:r>
          </w:p>
        </w:tc>
      </w:tr>
      <w:tr w:rsidR="005126DC" w:rsidRPr="0077556B" w:rsidTr="00906BC4">
        <w:trPr>
          <w:trHeight w:val="319"/>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lastRenderedPageBreak/>
              <w:t>nbTrainIt</w:t>
            </w:r>
          </w:p>
        </w:tc>
        <w:tc>
          <w:tcPr>
            <w:tcW w:w="637"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5</w:t>
            </w:r>
          </w:p>
        </w:tc>
        <w:tc>
          <w:tcPr>
            <w:tcW w:w="3008" w:type="pct"/>
            <w:vAlign w:val="center"/>
          </w:tcPr>
          <w:p w:rsidR="005126DC" w:rsidRPr="0076215E" w:rsidRDefault="005126DC" w:rsidP="000F18FD">
            <w:pPr>
              <w:contextualSpacing/>
              <w:jc w:val="left"/>
              <w:rPr>
                <w:rFonts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Style w:val="hps"/>
                <w:rFonts w:cs="Times New Roman"/>
                <w:szCs w:val="26"/>
                <w:lang w:val="vi-VN"/>
              </w:rPr>
              <w:t>liên quan</w:t>
            </w:r>
            <w:r w:rsidRPr="0077556B">
              <w:rPr>
                <w:rFonts w:cs="Times New Roman"/>
                <w:szCs w:val="26"/>
                <w:lang w:val="vi-VN"/>
              </w:rPr>
              <w:t xml:space="preserve"> </w:t>
            </w:r>
            <w:r w:rsidRPr="0077556B">
              <w:rPr>
                <w:rStyle w:val="hps"/>
                <w:rFonts w:cs="Times New Roman"/>
                <w:szCs w:val="26"/>
                <w:lang w:val="vi-VN"/>
              </w:rPr>
              <w:t>tới</w:t>
            </w:r>
            <w:r w:rsidR="0076215E">
              <w:rPr>
                <w:rFonts w:cs="Times New Roman"/>
                <w:szCs w:val="26"/>
              </w:rPr>
              <w:t xml:space="preserve"> </w:t>
            </w:r>
            <w:r w:rsidRPr="0077556B">
              <w:rPr>
                <w:rStyle w:val="hps"/>
                <w:rFonts w:cs="Times New Roman"/>
                <w:szCs w:val="26"/>
                <w:lang w:val="vi-VN"/>
              </w:rPr>
              <w:t xml:space="preserve">baggedFrameProbability </w:t>
            </w:r>
          </w:p>
        </w:tc>
      </w:tr>
      <w:tr w:rsidR="005126DC" w:rsidRPr="0077556B" w:rsidTr="00906BC4">
        <w:trPr>
          <w:trHeight w:val="319"/>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FinalIt</w:t>
            </w:r>
          </w:p>
        </w:tc>
        <w:tc>
          <w:tcPr>
            <w:tcW w:w="637"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w:t>
            </w:r>
          </w:p>
        </w:tc>
        <w:tc>
          <w:tcPr>
            <w:tcW w:w="3008" w:type="pct"/>
            <w:vAlign w:val="center"/>
          </w:tcPr>
          <w:p w:rsidR="005126DC" w:rsidRPr="0077556B" w:rsidRDefault="005126DC" w:rsidP="000F18FD">
            <w:pPr>
              <w:contextualSpacing/>
              <w:jc w:val="left"/>
              <w:rPr>
                <w:rFonts w:eastAsia="Times New Roman"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Fonts w:cs="Times New Roman"/>
                <w:szCs w:val="26"/>
              </w:rPr>
              <w:t xml:space="preserve">không </w:t>
            </w:r>
            <w:r w:rsidRPr="0077556B">
              <w:rPr>
                <w:rStyle w:val="hps"/>
                <w:rFonts w:cs="Times New Roman"/>
                <w:szCs w:val="26"/>
                <w:lang w:val="vi-VN"/>
              </w:rPr>
              <w:t>liên quan</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tới</w:t>
            </w:r>
            <w:r w:rsidRPr="0077556B">
              <w:rPr>
                <w:rFonts w:cs="Times New Roman"/>
                <w:szCs w:val="26"/>
                <w:lang w:val="vi-VN"/>
              </w:rPr>
              <w:t xml:space="preserve"> </w:t>
            </w:r>
            <w:r w:rsidRPr="0077556B">
              <w:rPr>
                <w:rStyle w:val="hps"/>
                <w:rFonts w:cs="Times New Roman"/>
                <w:szCs w:val="26"/>
                <w:lang w:val="vi-VN"/>
              </w:rPr>
              <w:t>baggedFrameProbability</w:t>
            </w:r>
            <w:r w:rsidRPr="0077556B">
              <w:rPr>
                <w:rFonts w:cs="Times New Roman"/>
                <w:szCs w:val="26"/>
                <w:lang w:val="vi-VN"/>
              </w:rPr>
              <w:t xml:space="preserve"> </w:t>
            </w:r>
          </w:p>
        </w:tc>
      </w:tr>
      <w:tr w:rsidR="005126DC" w:rsidRPr="0077556B" w:rsidTr="00906BC4">
        <w:trPr>
          <w:trHeight w:val="319"/>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targetIdList</w:t>
            </w:r>
          </w:p>
        </w:tc>
        <w:tc>
          <w:tcPr>
            <w:tcW w:w="637"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Ndx</w:t>
            </w:r>
          </w:p>
        </w:tc>
        <w:tc>
          <w:tcPr>
            <w:tcW w:w="3008" w:type="pct"/>
            <w:vAlign w:val="center"/>
          </w:tcPr>
          <w:p w:rsidR="005126DC" w:rsidRPr="0077556B" w:rsidRDefault="005126DC" w:rsidP="000F18FD">
            <w:pPr>
              <w:contextualSpacing/>
              <w:jc w:val="left"/>
              <w:rPr>
                <w:rFonts w:eastAsia="Times New Roman" w:cs="Times New Roman"/>
                <w:szCs w:val="26"/>
              </w:rPr>
            </w:pPr>
            <w:r w:rsidRPr="0077556B">
              <w:rPr>
                <w:rFonts w:eastAsia="Times New Roman" w:cs="Times New Roman"/>
                <w:szCs w:val="26"/>
                <w:lang w:val="vi-VN"/>
              </w:rPr>
              <w:t xml:space="preserve">Danh sách đầu vào: mô hình trên cột đầu tiên, nhập vào tên tập tin </w:t>
            </w:r>
            <w:r w:rsidRPr="0077556B">
              <w:rPr>
                <w:rFonts w:eastAsia="Times New Roman" w:cs="Times New Roman"/>
                <w:szCs w:val="26"/>
              </w:rPr>
              <w:t>đặc trưng</w:t>
            </w:r>
            <w:r w:rsidRPr="0077556B">
              <w:rPr>
                <w:rFonts w:eastAsia="Times New Roman" w:cs="Times New Roman"/>
                <w:szCs w:val="26"/>
                <w:lang w:val="vi-VN"/>
              </w:rPr>
              <w:t xml:space="preserve"> về những người khác</w:t>
            </w:r>
            <w:r w:rsidR="0076215E">
              <w:rPr>
                <w:rFonts w:eastAsia="Times New Roman" w:cs="Times New Roman"/>
                <w:szCs w:val="26"/>
              </w:rPr>
              <w:t xml:space="preserve"> </w:t>
            </w:r>
            <w:r w:rsidRPr="0077556B">
              <w:rPr>
                <w:rFonts w:eastAsia="Times New Roman" w:cs="Times New Roman"/>
                <w:szCs w:val="26"/>
              </w:rPr>
              <w:t>nhau</w:t>
            </w:r>
          </w:p>
        </w:tc>
      </w:tr>
      <w:tr w:rsidR="005126DC" w:rsidRPr="0077556B" w:rsidTr="00906BC4">
        <w:trPr>
          <w:trHeight w:val="171"/>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Algo</w:t>
            </w:r>
          </w:p>
        </w:tc>
        <w:tc>
          <w:tcPr>
            <w:tcW w:w="637"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MAPOccDep</w:t>
            </w:r>
          </w:p>
        </w:tc>
        <w:tc>
          <w:tcPr>
            <w:tcW w:w="3008"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phương pháp</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để</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sử dụng:</w:t>
            </w:r>
            <w:r w:rsidRPr="0077556B">
              <w:rPr>
                <w:rFonts w:cs="Times New Roman"/>
                <w:szCs w:val="26"/>
                <w:lang w:val="vi-VN"/>
              </w:rPr>
              <w:t xml:space="preserve"> </w:t>
            </w:r>
            <w:r w:rsidRPr="0077556B">
              <w:rPr>
                <w:rStyle w:val="hps"/>
                <w:rFonts w:cs="Times New Roman"/>
                <w:szCs w:val="26"/>
                <w:lang w:val="vi-VN"/>
              </w:rPr>
              <w:t>MAPOccDep</w:t>
            </w:r>
            <w:r w:rsidRPr="0077556B">
              <w:rPr>
                <w:rFonts w:cs="Times New Roman"/>
                <w:szCs w:val="26"/>
                <w:lang w:val="vi-VN"/>
              </w:rPr>
              <w:t xml:space="preserve"> </w:t>
            </w:r>
            <w:r w:rsidRPr="0077556B">
              <w:rPr>
                <w:rStyle w:val="hps"/>
                <w:rFonts w:cs="Times New Roman"/>
                <w:szCs w:val="26"/>
                <w:lang w:val="vi-VN"/>
              </w:rPr>
              <w:t>hoặc</w:t>
            </w:r>
            <w:r w:rsidRPr="0077556B">
              <w:rPr>
                <w:rFonts w:cs="Times New Roman"/>
                <w:szCs w:val="26"/>
                <w:lang w:val="vi-VN"/>
              </w:rPr>
              <w:t xml:space="preserve"> </w:t>
            </w:r>
            <w:r w:rsidRPr="0077556B">
              <w:rPr>
                <w:rStyle w:val="hps"/>
                <w:rFonts w:cs="Times New Roman"/>
                <w:szCs w:val="26"/>
                <w:lang w:val="vi-VN"/>
              </w:rPr>
              <w:t>MAPConst</w:t>
            </w:r>
          </w:p>
        </w:tc>
      </w:tr>
      <w:tr w:rsidR="005126DC" w:rsidRPr="0077556B" w:rsidTr="00906BC4">
        <w:trPr>
          <w:trHeight w:val="171"/>
        </w:trPr>
        <w:tc>
          <w:tcPr>
            <w:tcW w:w="1355"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RegFactor</w:t>
            </w:r>
          </w:p>
        </w:tc>
        <w:tc>
          <w:tcPr>
            <w:tcW w:w="637"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0</w:t>
            </w:r>
          </w:p>
        </w:tc>
        <w:tc>
          <w:tcPr>
            <w:tcW w:w="3008"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rPr>
              <w:t>T</w:t>
            </w:r>
            <w:r w:rsidRPr="0077556B">
              <w:rPr>
                <w:rStyle w:val="hps"/>
                <w:rFonts w:cs="Times New Roman"/>
                <w:szCs w:val="26"/>
                <w:lang w:val="vi-VN"/>
              </w:rPr>
              <w:t>ham số</w:t>
            </w:r>
            <w:r w:rsidRPr="0077556B">
              <w:rPr>
                <w:rFonts w:cs="Times New Roman"/>
                <w:szCs w:val="26"/>
                <w:lang w:val="vi-VN"/>
              </w:rPr>
              <w:t xml:space="preserve"> </w:t>
            </w:r>
            <w:r w:rsidRPr="0077556B">
              <w:rPr>
                <w:rStyle w:val="hps"/>
                <w:rFonts w:cs="Times New Roman"/>
                <w:szCs w:val="26"/>
                <w:lang w:val="vi-VN"/>
              </w:rPr>
              <w:t>được sử dụng bởi</w:t>
            </w:r>
            <w:r w:rsidRPr="0077556B">
              <w:rPr>
                <w:rFonts w:cs="Times New Roman"/>
                <w:szCs w:val="26"/>
                <w:lang w:val="vi-VN"/>
              </w:rPr>
              <w:t xml:space="preserve"> </w:t>
            </w:r>
            <w:r w:rsidRPr="0077556B">
              <w:rPr>
                <w:rStyle w:val="hps"/>
                <w:rFonts w:cs="Times New Roman"/>
                <w:szCs w:val="26"/>
                <w:lang w:val="vi-VN"/>
              </w:rPr>
              <w:t>những</w:t>
            </w:r>
            <w:r w:rsidRPr="0077556B">
              <w:rPr>
                <w:rFonts w:cs="Times New Roman"/>
                <w:szCs w:val="26"/>
                <w:lang w:val="vi-VN"/>
              </w:rPr>
              <w:t xml:space="preserve"> </w:t>
            </w:r>
            <w:r w:rsidRPr="0077556B">
              <w:rPr>
                <w:rStyle w:val="hps"/>
                <w:rFonts w:cs="Times New Roman"/>
                <w:szCs w:val="26"/>
                <w:lang w:val="vi-VN"/>
              </w:rPr>
              <w:t>kỹ thuật</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MAPOccDep</w:t>
            </w:r>
          </w:p>
        </w:tc>
      </w:tr>
    </w:tbl>
    <w:p w:rsidR="001862D5" w:rsidRDefault="001862D5" w:rsidP="008E6AE8">
      <w:pPr>
        <w:ind w:firstLine="360"/>
        <w:rPr>
          <w:color w:val="000000" w:themeColor="text1"/>
        </w:rPr>
      </w:pPr>
    </w:p>
    <w:p w:rsidR="00270AF1" w:rsidRDefault="004605CF" w:rsidP="008E6AE8">
      <w:pPr>
        <w:ind w:firstLine="360"/>
        <w:rPr>
          <w:color w:val="000000" w:themeColor="text1"/>
        </w:rPr>
      </w:pPr>
      <w:r>
        <w:rPr>
          <w:color w:val="000000" w:themeColor="text1"/>
        </w:rPr>
        <w:t xml:space="preserve">Phương thức </w:t>
      </w:r>
      <w:r w:rsidR="00270AF1">
        <w:rPr>
          <w:color w:val="000000" w:themeColor="text1"/>
        </w:rPr>
        <w:t>MAP sử dụ</w:t>
      </w:r>
      <w:r>
        <w:rPr>
          <w:color w:val="000000" w:themeColor="text1"/>
        </w:rPr>
        <w:t>ng</w:t>
      </w:r>
      <w:r w:rsidR="00270AF1">
        <w:rPr>
          <w:color w:val="000000" w:themeColor="text1"/>
        </w:rPr>
        <w:t xml:space="preserve"> </w:t>
      </w:r>
      <w:r>
        <w:rPr>
          <w:color w:val="000000" w:themeColor="text1"/>
        </w:rPr>
        <w:t xml:space="preserve">là </w:t>
      </w:r>
      <w:r w:rsidR="00270AF1">
        <w:rPr>
          <w:color w:val="000000" w:themeColor="text1"/>
        </w:rPr>
        <w:t xml:space="preserve">phương pháp tiếp cận MAPOCCDep: biến ngẫu nhiên để ước lượng được tính bằng sự kết hợp tuyến tính các giá trị trong mô hình </w:t>
      </w:r>
      <w:r>
        <w:rPr>
          <w:color w:val="000000" w:themeColor="text1"/>
        </w:rPr>
        <w:t>nền</w:t>
      </w:r>
      <w:r w:rsidR="00270AF1">
        <w:rPr>
          <w:color w:val="000000" w:themeColor="text1"/>
        </w:rPr>
        <w:t xml:space="preserve"> v</w:t>
      </w:r>
      <w:r>
        <w:rPr>
          <w:color w:val="000000" w:themeColor="text1"/>
        </w:rPr>
        <w:t>ới</w:t>
      </w:r>
      <w:r w:rsidR="00270AF1">
        <w:rPr>
          <w:color w:val="000000" w:themeColor="text1"/>
        </w:rPr>
        <w:t xml:space="preserve"> dữ liệu</w:t>
      </w:r>
      <w:r>
        <w:rPr>
          <w:color w:val="000000" w:themeColor="text1"/>
        </w:rPr>
        <w:t xml:space="preserve"> trên thuật toán EM</w:t>
      </w:r>
      <w:r w:rsidR="00270AF1">
        <w:rPr>
          <w:color w:val="000000" w:themeColor="text1"/>
        </w:rPr>
        <w:t>. Phương pháp này sẽ đưa vào một xác suất hậu nghiệm cho mỗ</w:t>
      </w:r>
      <w:r w:rsidR="006B21AE">
        <w:rPr>
          <w:color w:val="000000" w:themeColor="text1"/>
        </w:rPr>
        <w:t>i G</w:t>
      </w:r>
      <w:r w:rsidR="00270AF1">
        <w:rPr>
          <w:color w:val="000000" w:themeColor="text1"/>
        </w:rPr>
        <w:t>aussion. Trọng số của sự kết hợp này được cung cấp bởi các tùy chọn MAPREGFactor</w:t>
      </w:r>
      <w:r w:rsidR="00423F6F">
        <w:rPr>
          <w:color w:val="000000" w:themeColor="text1"/>
        </w:rPr>
        <w:t xml:space="preserve"> r </w:t>
      </w:r>
    </w:p>
    <w:p w:rsidR="00435B0C" w:rsidRDefault="00BE66B7" w:rsidP="00906BC4">
      <w:pPr>
        <w:pStyle w:val="C4"/>
        <w:numPr>
          <w:ilvl w:val="2"/>
          <w:numId w:val="1"/>
        </w:numPr>
        <w:outlineLvl w:val="2"/>
      </w:pPr>
      <w:bookmarkStart w:id="290" w:name="_Toc515183838"/>
      <w:r>
        <w:t>Thử nghiệm</w:t>
      </w:r>
      <w:bookmarkEnd w:id="290"/>
    </w:p>
    <w:p w:rsidR="006F2D26" w:rsidRDefault="001B1AAB" w:rsidP="00137E7F">
      <w:pPr>
        <w:ind w:firstLine="360"/>
      </w:pPr>
      <w:r>
        <w:t xml:space="preserve">Mục tiêu của bước này là tính toán </w:t>
      </w:r>
      <w:r w:rsidR="00232D77">
        <w:t>điểm số</w:t>
      </w:r>
      <w:r>
        <w:t xml:space="preserve"> </w:t>
      </w:r>
      <w:r w:rsidR="00232D77">
        <w:t>cho từng</w:t>
      </w:r>
      <w:r>
        <w:t xml:space="preserve"> thử nghiệm</w:t>
      </w:r>
      <w:r w:rsidR="00232D77">
        <w:t xml:space="preserve"> </w:t>
      </w:r>
      <w:r w:rsidR="002829EC">
        <w:t xml:space="preserve">của </w:t>
      </w:r>
      <w:r w:rsidR="00232D77">
        <w:t>các</w:t>
      </w:r>
      <w:r>
        <w:t xml:space="preserve"> đặ</w:t>
      </w:r>
      <w:r w:rsidR="009A10E4">
        <w:t>c trưng vectơ</w:t>
      </w:r>
      <w:r>
        <w:t xml:space="preserve"> </w:t>
      </w:r>
      <w:r w:rsidR="00232D77">
        <w:t xml:space="preserve">để </w:t>
      </w:r>
      <w:r>
        <w:t xml:space="preserve">đưa ra một mô hình đích và mô hình nền (số điểm là xác suất tính được qua thử nghiệm </w:t>
      </w:r>
      <w:r w:rsidR="003C05C4">
        <w:t>từ</w:t>
      </w:r>
      <w:r w:rsidR="0096484B">
        <w:t>ng file âm thanh</w:t>
      </w:r>
      <w:r>
        <w:t xml:space="preserve">). Để tính toán số điểm này, chỉ xem xét </w:t>
      </w:r>
      <w:r w:rsidR="000C4CA5">
        <w:t xml:space="preserve">10 thuộc tính </w:t>
      </w:r>
      <w:r w:rsidR="00543553">
        <w:t>G</w:t>
      </w:r>
      <w:r>
        <w:t>aussian đầu tiên của mô hình</w:t>
      </w:r>
      <w:r w:rsidR="00A76BAD">
        <w:t>. Câu lệnh được thực hiện như sau:</w:t>
      </w:r>
    </w:p>
    <w:p w:rsidR="001862D5" w:rsidRPr="00137E7F" w:rsidRDefault="001862D5" w:rsidP="00137E7F">
      <w:pPr>
        <w:ind w:firstLine="360"/>
      </w:pPr>
    </w:p>
    <w:p w:rsidR="002E3186" w:rsidRPr="002E3186" w:rsidRDefault="002E3186" w:rsidP="002E3186">
      <w:pPr>
        <w:ind w:left="1440"/>
        <w:rPr>
          <w:i/>
        </w:rPr>
      </w:pPr>
      <w:r w:rsidRPr="002E3186">
        <w:rPr>
          <w:i/>
        </w:rPr>
        <w:t>ComputeT</w:t>
      </w:r>
      <w:r w:rsidR="00C27EB4">
        <w:rPr>
          <w:i/>
        </w:rPr>
        <w:t xml:space="preserve">est </w:t>
      </w:r>
      <w:r w:rsidRPr="002E3186">
        <w:rPr>
          <w:i/>
        </w:rPr>
        <w:t>[options] --ndxFileName inputfile</w:t>
      </w:r>
    </w:p>
    <w:p w:rsidR="002E3186" w:rsidRPr="002E3186" w:rsidRDefault="002E3186" w:rsidP="00C27EB4">
      <w:pPr>
        <w:ind w:left="3600" w:firstLine="720"/>
        <w:rPr>
          <w:i/>
        </w:rPr>
      </w:pPr>
      <w:r w:rsidRPr="002E3186">
        <w:rPr>
          <w:i/>
        </w:rPr>
        <w:t>--worldModelName worldfile</w:t>
      </w:r>
    </w:p>
    <w:p w:rsidR="002E3186" w:rsidRDefault="002E3186" w:rsidP="002E3186">
      <w:pPr>
        <w:ind w:left="3600" w:firstLine="720"/>
        <w:rPr>
          <w:i/>
        </w:rPr>
      </w:pPr>
      <w:r w:rsidRPr="002E3186">
        <w:rPr>
          <w:i/>
        </w:rPr>
        <w:t>--outputFile outputfile</w:t>
      </w:r>
    </w:p>
    <w:p w:rsidR="002E3186" w:rsidRDefault="00693B89" w:rsidP="002E3186">
      <w:r w:rsidRPr="00693B89">
        <w:rPr>
          <w:i/>
        </w:rPr>
        <w:t>ComputeTest</w:t>
      </w:r>
      <w:r w:rsidR="00A61A9E">
        <w:rPr>
          <w:i/>
        </w:rPr>
        <w:t>:</w:t>
      </w:r>
      <w:r>
        <w:t xml:space="preserve"> đưa ra điểm số liên quan đến một phần thử nghiệm và mô hình đích.</w:t>
      </w:r>
    </w:p>
    <w:p w:rsidR="00693B89" w:rsidRPr="00693B89" w:rsidRDefault="00693B89" w:rsidP="002E3186">
      <w:r w:rsidRPr="002E3186">
        <w:rPr>
          <w:i/>
        </w:rPr>
        <w:t>Inputfile</w:t>
      </w:r>
      <w:r w:rsidR="00A61A9E">
        <w:rPr>
          <w:i/>
        </w:rPr>
        <w:t>:</w:t>
      </w:r>
      <w:r>
        <w:rPr>
          <w:i/>
        </w:rPr>
        <w:t xml:space="preserve"> </w:t>
      </w:r>
      <w:r>
        <w:t>là đưa ra danh sách các file thử nghiệm</w:t>
      </w:r>
    </w:p>
    <w:p w:rsidR="00693B89" w:rsidRDefault="00693B89" w:rsidP="002E3186">
      <w:r w:rsidRPr="002E3186">
        <w:rPr>
          <w:i/>
        </w:rPr>
        <w:t>Worldfile</w:t>
      </w:r>
      <w:r w:rsidR="00A61A9E">
        <w:rPr>
          <w:i/>
        </w:rPr>
        <w:t>:</w:t>
      </w:r>
      <w:r>
        <w:rPr>
          <w:i/>
        </w:rPr>
        <w:t xml:space="preserve"> </w:t>
      </w:r>
      <w:r>
        <w:t>là tên của mô hình nền</w:t>
      </w:r>
    </w:p>
    <w:p w:rsidR="00693B89" w:rsidRDefault="00693B89" w:rsidP="002E3186">
      <w:r w:rsidRPr="002E3186">
        <w:rPr>
          <w:i/>
        </w:rPr>
        <w:t>Outputfile</w:t>
      </w:r>
      <w:r w:rsidR="00A61A9E">
        <w:rPr>
          <w:i/>
        </w:rPr>
        <w:t>:</w:t>
      </w:r>
      <w:r>
        <w:rPr>
          <w:i/>
        </w:rPr>
        <w:t xml:space="preserve"> </w:t>
      </w:r>
      <w:r>
        <w:t>là kết quả ghi ra tập tin</w:t>
      </w:r>
    </w:p>
    <w:p w:rsidR="00695748" w:rsidRDefault="00695748" w:rsidP="00695748">
      <w:pPr>
        <w:ind w:firstLine="27"/>
        <w:jc w:val="left"/>
      </w:pPr>
      <w:r>
        <w:rPr>
          <w:i/>
        </w:rPr>
        <w:t xml:space="preserve">options: </w:t>
      </w:r>
      <w:r w:rsidRPr="00BF7D3D">
        <w:t>là các tùy chọn</w:t>
      </w:r>
      <w:r>
        <w:t>.</w:t>
      </w:r>
    </w:p>
    <w:p w:rsidR="002C4B91" w:rsidRDefault="00695748" w:rsidP="00577EF0">
      <w:pPr>
        <w:jc w:val="left"/>
      </w:pPr>
      <w:r>
        <w:t xml:space="preserve"> Giá trị</w:t>
      </w:r>
      <w:r w:rsidRPr="00BF7D3D">
        <w:t xml:space="preserve"> </w:t>
      </w:r>
      <w:r>
        <w:t xml:space="preserve">tùy chọn </w:t>
      </w:r>
      <w:r w:rsidRPr="00BF7D3D">
        <w:t>được</w:t>
      </w:r>
      <w:r>
        <w:rPr>
          <w:i/>
        </w:rPr>
        <w:t xml:space="preserve"> </w:t>
      </w:r>
      <w:r>
        <w:t>mô tả ở bảng dướ</w:t>
      </w:r>
      <w:r w:rsidR="00DF6DFD">
        <w:t>i đây:</w:t>
      </w:r>
    </w:p>
    <w:p w:rsidR="002C4B91" w:rsidRDefault="002C4B91" w:rsidP="00C37218">
      <w:pPr>
        <w:pStyle w:val="ABang"/>
      </w:pPr>
      <w:bookmarkStart w:id="291" w:name="_Toc367523893"/>
      <w:bookmarkStart w:id="292" w:name="_Toc515183604"/>
      <w:r w:rsidRPr="00215465">
        <w:t>Bảng 2.</w:t>
      </w:r>
      <w:r>
        <w:t>6</w:t>
      </w:r>
      <w:r w:rsidRPr="00215465">
        <w:t xml:space="preserve">: Mô tả tùy chọn </w:t>
      </w:r>
      <w:r>
        <w:t>tính điểm số của mô hình GMM</w:t>
      </w:r>
      <w:bookmarkEnd w:id="291"/>
      <w:bookmarkEnd w:id="292"/>
    </w:p>
    <w:tbl>
      <w:tblPr>
        <w:tblW w:w="50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1589"/>
        <w:gridCol w:w="4105"/>
      </w:tblGrid>
      <w:tr w:rsidR="009C3D0E" w:rsidRPr="0077556B" w:rsidTr="00906BC4">
        <w:trPr>
          <w:trHeight w:val="490"/>
        </w:trPr>
        <w:tc>
          <w:tcPr>
            <w:tcW w:w="1803" w:type="pct"/>
            <w:vAlign w:val="center"/>
          </w:tcPr>
          <w:p w:rsidR="009C3D0E" w:rsidRPr="0077556B" w:rsidRDefault="009C3D0E" w:rsidP="009C3D0E">
            <w:pPr>
              <w:spacing w:after="240"/>
              <w:contextualSpacing/>
              <w:jc w:val="center"/>
              <w:rPr>
                <w:rFonts w:eastAsia="Times New Roman" w:cs="Times New Roman"/>
                <w:b/>
                <w:szCs w:val="26"/>
              </w:rPr>
            </w:pPr>
            <w:r w:rsidRPr="0077556B">
              <w:rPr>
                <w:rFonts w:eastAsia="Times New Roman" w:cs="Times New Roman"/>
                <w:b/>
                <w:szCs w:val="26"/>
              </w:rPr>
              <w:t>T</w:t>
            </w:r>
            <w:r>
              <w:rPr>
                <w:rFonts w:eastAsia="Times New Roman" w:cs="Times New Roman"/>
                <w:b/>
                <w:szCs w:val="26"/>
              </w:rPr>
              <w:t>ùy chọn</w:t>
            </w:r>
          </w:p>
        </w:tc>
        <w:tc>
          <w:tcPr>
            <w:tcW w:w="876" w:type="pct"/>
            <w:vAlign w:val="center"/>
          </w:tcPr>
          <w:p w:rsidR="009C3D0E" w:rsidRPr="0077556B" w:rsidRDefault="009C3D0E" w:rsidP="009C3D0E">
            <w:pPr>
              <w:spacing w:after="240"/>
              <w:contextualSpacing/>
              <w:jc w:val="center"/>
              <w:rPr>
                <w:rFonts w:eastAsia="Times New Roman" w:cs="Times New Roman"/>
                <w:b/>
                <w:szCs w:val="26"/>
              </w:rPr>
            </w:pPr>
            <w:r>
              <w:rPr>
                <w:rFonts w:eastAsia="Times New Roman" w:cs="Times New Roman"/>
                <w:b/>
                <w:szCs w:val="26"/>
              </w:rPr>
              <w:t>Giá trị</w:t>
            </w:r>
          </w:p>
        </w:tc>
        <w:tc>
          <w:tcPr>
            <w:tcW w:w="2322" w:type="pct"/>
            <w:vAlign w:val="center"/>
          </w:tcPr>
          <w:p w:rsidR="009C3D0E" w:rsidRPr="0077556B" w:rsidRDefault="009C3D0E" w:rsidP="009C3D0E">
            <w:pPr>
              <w:pStyle w:val="ListParagraph"/>
              <w:spacing w:after="240"/>
              <w:ind w:left="0"/>
              <w:jc w:val="center"/>
              <w:rPr>
                <w:rFonts w:eastAsia="Times New Roman" w:cs="Times New Roman"/>
                <w:b/>
                <w:szCs w:val="26"/>
              </w:rPr>
            </w:pPr>
            <w:r w:rsidRPr="0077556B">
              <w:rPr>
                <w:rFonts w:eastAsia="Times New Roman" w:cs="Times New Roman"/>
                <w:b/>
                <w:szCs w:val="26"/>
              </w:rPr>
              <w:t>Mô tả</w:t>
            </w:r>
          </w:p>
        </w:tc>
      </w:tr>
      <w:tr w:rsidR="009C3D0E" w:rsidRPr="0077556B" w:rsidTr="00906BC4">
        <w:trPr>
          <w:trHeight w:val="490"/>
        </w:trPr>
        <w:tc>
          <w:tcPr>
            <w:tcW w:w="1803" w:type="pct"/>
            <w:vAlign w:val="center"/>
          </w:tcPr>
          <w:p w:rsidR="009C3D0E" w:rsidRPr="0077556B" w:rsidRDefault="009C3D0E" w:rsidP="00A210F3">
            <w:pPr>
              <w:spacing w:after="240"/>
              <w:contextualSpacing/>
              <w:jc w:val="left"/>
              <w:rPr>
                <w:rFonts w:eastAsia="Times New Roman" w:cs="Times New Roman"/>
                <w:szCs w:val="26"/>
              </w:rPr>
            </w:pPr>
            <w:r w:rsidRPr="0077556B">
              <w:rPr>
                <w:rFonts w:eastAsia="Times New Roman" w:cs="Times New Roman"/>
                <w:szCs w:val="26"/>
              </w:rPr>
              <w:t>topDistribsCount</w:t>
            </w:r>
          </w:p>
        </w:tc>
        <w:tc>
          <w:tcPr>
            <w:tcW w:w="876" w:type="pct"/>
            <w:vAlign w:val="center"/>
          </w:tcPr>
          <w:p w:rsidR="009C3D0E" w:rsidRPr="0077556B" w:rsidRDefault="009C3D0E" w:rsidP="00A210F3">
            <w:pPr>
              <w:spacing w:after="240"/>
              <w:contextualSpacing/>
              <w:jc w:val="center"/>
              <w:rPr>
                <w:rFonts w:eastAsia="Times New Roman" w:cs="Times New Roman"/>
                <w:szCs w:val="26"/>
              </w:rPr>
            </w:pPr>
            <w:r w:rsidRPr="0077556B">
              <w:rPr>
                <w:rFonts w:eastAsia="Times New Roman" w:cs="Times New Roman"/>
                <w:szCs w:val="26"/>
              </w:rPr>
              <w:t>10</w:t>
            </w:r>
          </w:p>
        </w:tc>
        <w:tc>
          <w:tcPr>
            <w:tcW w:w="2322" w:type="pct"/>
            <w:vAlign w:val="center"/>
          </w:tcPr>
          <w:p w:rsidR="009C3D0E" w:rsidRPr="001D329F" w:rsidRDefault="009C3D0E" w:rsidP="00A210F3">
            <w:pPr>
              <w:spacing w:after="240"/>
              <w:contextualSpacing/>
              <w:rPr>
                <w:rFonts w:cs="Times New Roman"/>
                <w:szCs w:val="26"/>
              </w:rPr>
            </w:pPr>
            <w:r w:rsidRPr="0077556B">
              <w:rPr>
                <w:rStyle w:val="hps"/>
                <w:rFonts w:cs="Times New Roman"/>
                <w:szCs w:val="26"/>
                <w:lang w:val="vi-VN"/>
              </w:rPr>
              <w:t>Số</w:t>
            </w:r>
            <w:r w:rsidRPr="0077556B">
              <w:rPr>
                <w:rStyle w:val="shorttext"/>
                <w:rFonts w:cs="Times New Roman"/>
                <w:szCs w:val="26"/>
                <w:lang w:val="vi-VN"/>
              </w:rPr>
              <w:t xml:space="preserve"> </w:t>
            </w:r>
            <w:r>
              <w:rPr>
                <w:rStyle w:val="hps"/>
                <w:rFonts w:cs="Times New Roman"/>
                <w:szCs w:val="26"/>
              </w:rPr>
              <w:t>G</w:t>
            </w:r>
            <w:r w:rsidRPr="0077556B">
              <w:rPr>
                <w:rStyle w:val="hps"/>
                <w:rFonts w:cs="Times New Roman"/>
                <w:szCs w:val="26"/>
                <w:lang w:val="vi-VN"/>
              </w:rPr>
              <w:t>aussians</w:t>
            </w:r>
            <w:r w:rsidRPr="0077556B">
              <w:rPr>
                <w:rStyle w:val="shorttext"/>
                <w:rFonts w:cs="Times New Roman"/>
                <w:szCs w:val="26"/>
                <w:lang w:val="vi-VN"/>
              </w:rPr>
              <w:t xml:space="preserve"> </w:t>
            </w:r>
            <w:r w:rsidRPr="0077556B">
              <w:rPr>
                <w:rStyle w:val="hps"/>
                <w:rFonts w:cs="Times New Roman"/>
                <w:szCs w:val="26"/>
                <w:lang w:val="vi-VN"/>
              </w:rPr>
              <w:t>sử dụng</w:t>
            </w:r>
            <w:r w:rsidRPr="0077556B">
              <w:rPr>
                <w:rStyle w:val="shorttext"/>
                <w:rFonts w:cs="Times New Roman"/>
                <w:szCs w:val="26"/>
                <w:lang w:val="vi-VN"/>
              </w:rPr>
              <w:t xml:space="preserve"> </w:t>
            </w:r>
            <w:r w:rsidRPr="0077556B">
              <w:rPr>
                <w:rStyle w:val="hps"/>
                <w:rFonts w:cs="Times New Roman"/>
                <w:szCs w:val="26"/>
                <w:lang w:val="vi-VN"/>
              </w:rPr>
              <w:t>để</w:t>
            </w:r>
            <w:r w:rsidRPr="0077556B">
              <w:rPr>
                <w:rStyle w:val="shorttext"/>
                <w:rFonts w:cs="Times New Roman"/>
                <w:szCs w:val="26"/>
                <w:lang w:val="vi-VN"/>
              </w:rPr>
              <w:t xml:space="preserve"> </w:t>
            </w:r>
            <w:r w:rsidRPr="0077556B">
              <w:rPr>
                <w:rStyle w:val="hps"/>
                <w:rFonts w:cs="Times New Roman"/>
                <w:szCs w:val="26"/>
                <w:lang w:val="vi-VN"/>
              </w:rPr>
              <w:t>tính toán điểm</w:t>
            </w:r>
            <w:r w:rsidR="001D329F">
              <w:rPr>
                <w:rStyle w:val="hps"/>
                <w:rFonts w:cs="Times New Roman"/>
                <w:szCs w:val="26"/>
              </w:rPr>
              <w:t xml:space="preserve"> số</w:t>
            </w:r>
          </w:p>
        </w:tc>
      </w:tr>
      <w:tr w:rsidR="009C3D0E" w:rsidRPr="0077556B" w:rsidTr="00906BC4">
        <w:trPr>
          <w:trHeight w:val="513"/>
        </w:trPr>
        <w:tc>
          <w:tcPr>
            <w:tcW w:w="1803" w:type="pct"/>
            <w:vAlign w:val="center"/>
          </w:tcPr>
          <w:p w:rsidR="009C3D0E" w:rsidRPr="008F4786" w:rsidRDefault="009C3D0E" w:rsidP="00A210F3">
            <w:pPr>
              <w:spacing w:after="240"/>
              <w:contextualSpacing/>
              <w:jc w:val="left"/>
              <w:rPr>
                <w:rFonts w:eastAsia="Times New Roman" w:cs="Times New Roman"/>
                <w:szCs w:val="26"/>
              </w:rPr>
            </w:pPr>
            <w:r w:rsidRPr="0077556B">
              <w:rPr>
                <w:rFonts w:eastAsia="Times New Roman" w:cs="Times New Roman"/>
                <w:szCs w:val="26"/>
              </w:rPr>
              <w:lastRenderedPageBreak/>
              <w:t>computeLLKWithTopDistribs</w:t>
            </w:r>
          </w:p>
        </w:tc>
        <w:tc>
          <w:tcPr>
            <w:tcW w:w="876" w:type="pct"/>
            <w:vAlign w:val="center"/>
          </w:tcPr>
          <w:p w:rsidR="009C3D0E" w:rsidRPr="001D329F" w:rsidRDefault="009C3D0E" w:rsidP="00A210F3">
            <w:pPr>
              <w:spacing w:after="240"/>
              <w:contextualSpacing/>
              <w:jc w:val="center"/>
              <w:rPr>
                <w:rFonts w:eastAsia="Times New Roman" w:cs="Times New Roman"/>
                <w:szCs w:val="26"/>
              </w:rPr>
            </w:pPr>
            <w:r w:rsidRPr="001D329F">
              <w:rPr>
                <w:rFonts w:eastAsia="Times New Roman" w:cs="Times New Roman"/>
                <w:szCs w:val="26"/>
              </w:rPr>
              <w:t>COMPLETE</w:t>
            </w:r>
          </w:p>
        </w:tc>
        <w:tc>
          <w:tcPr>
            <w:tcW w:w="2322" w:type="pct"/>
            <w:vAlign w:val="center"/>
          </w:tcPr>
          <w:p w:rsidR="009C3D0E" w:rsidRPr="001D329F" w:rsidRDefault="001D329F" w:rsidP="00A210F3">
            <w:pPr>
              <w:pStyle w:val="ListParagraph"/>
              <w:spacing w:after="240"/>
              <w:ind w:left="0"/>
              <w:rPr>
                <w:rFonts w:eastAsia="Times New Roman" w:cs="Times New Roman"/>
                <w:szCs w:val="26"/>
              </w:rPr>
            </w:pPr>
            <w:r w:rsidRPr="001D329F">
              <w:rPr>
                <w:rFonts w:eastAsia="Times New Roman" w:cs="Times New Roman"/>
                <w:szCs w:val="26"/>
              </w:rPr>
              <w:t xml:space="preserve">Tính toán với </w:t>
            </w:r>
            <w:r>
              <w:rPr>
                <w:rFonts w:eastAsia="Times New Roman" w:cs="Times New Roman"/>
                <w:szCs w:val="26"/>
              </w:rPr>
              <w:t>phân phối đầu</w:t>
            </w:r>
          </w:p>
        </w:tc>
      </w:tr>
      <w:tr w:rsidR="009C3D0E" w:rsidRPr="0077556B" w:rsidTr="00906BC4">
        <w:trPr>
          <w:trHeight w:val="201"/>
        </w:trPr>
        <w:tc>
          <w:tcPr>
            <w:tcW w:w="1803" w:type="pct"/>
            <w:vAlign w:val="center"/>
          </w:tcPr>
          <w:p w:rsidR="009C3D0E" w:rsidRPr="0077556B" w:rsidRDefault="004C2394" w:rsidP="00A210F3">
            <w:pPr>
              <w:spacing w:after="240"/>
              <w:contextualSpacing/>
              <w:jc w:val="left"/>
              <w:rPr>
                <w:rFonts w:eastAsia="Times New Roman" w:cs="Times New Roman"/>
                <w:szCs w:val="26"/>
              </w:rPr>
            </w:pPr>
            <w:r w:rsidRPr="0077556B">
              <w:rPr>
                <w:rFonts w:eastAsia="Times New Roman" w:cs="Times New Roman"/>
                <w:szCs w:val="26"/>
              </w:rPr>
              <w:t>G</w:t>
            </w:r>
            <w:r w:rsidR="009C3D0E" w:rsidRPr="0077556B">
              <w:rPr>
                <w:rFonts w:eastAsia="Times New Roman" w:cs="Times New Roman"/>
                <w:szCs w:val="26"/>
              </w:rPr>
              <w:t>ender</w:t>
            </w:r>
          </w:p>
        </w:tc>
        <w:tc>
          <w:tcPr>
            <w:tcW w:w="876"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M</w:t>
            </w:r>
          </w:p>
        </w:tc>
        <w:tc>
          <w:tcPr>
            <w:tcW w:w="2322" w:type="pct"/>
            <w:vAlign w:val="center"/>
          </w:tcPr>
          <w:p w:rsidR="009C3D0E" w:rsidRPr="0077556B" w:rsidRDefault="009C3D0E" w:rsidP="00A210F3">
            <w:pPr>
              <w:spacing w:after="240"/>
              <w:contextualSpacing/>
              <w:rPr>
                <w:rFonts w:eastAsia="Times New Roman" w:cs="Times New Roman"/>
                <w:szCs w:val="26"/>
              </w:rPr>
            </w:pPr>
            <w:r w:rsidRPr="0077556B">
              <w:rPr>
                <w:rFonts w:eastAsia="Times New Roman" w:cs="Times New Roman"/>
                <w:szCs w:val="26"/>
                <w:lang w:val="vi-VN"/>
              </w:rPr>
              <w:t>Giới tính của tập tin ndx</w:t>
            </w:r>
          </w:p>
        </w:tc>
      </w:tr>
      <w:tr w:rsidR="001D329F" w:rsidRPr="0077556B" w:rsidTr="00906BC4">
        <w:trPr>
          <w:trHeight w:val="201"/>
        </w:trPr>
        <w:tc>
          <w:tcPr>
            <w:tcW w:w="1803" w:type="pct"/>
            <w:vAlign w:val="center"/>
          </w:tcPr>
          <w:p w:rsidR="001D329F" w:rsidRPr="002F38B7" w:rsidRDefault="001D329F" w:rsidP="00A210F3">
            <w:pPr>
              <w:spacing w:after="240"/>
              <w:contextualSpacing/>
              <w:jc w:val="left"/>
              <w:rPr>
                <w:rFonts w:eastAsia="Times New Roman" w:cs="Times New Roman"/>
                <w:szCs w:val="26"/>
              </w:rPr>
            </w:pPr>
            <w:r w:rsidRPr="002F38B7">
              <w:rPr>
                <w:rFonts w:cs="Times New Roman"/>
                <w:szCs w:val="26"/>
              </w:rPr>
              <w:t>loadMixtureFileExtension</w:t>
            </w:r>
          </w:p>
        </w:tc>
        <w:tc>
          <w:tcPr>
            <w:tcW w:w="876"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322" w:type="pct"/>
            <w:vAlign w:val="center"/>
          </w:tcPr>
          <w:p w:rsidR="001D329F" w:rsidRPr="008F4786" w:rsidRDefault="008F4786" w:rsidP="008F4786">
            <w:pPr>
              <w:spacing w:after="240"/>
              <w:contextualSpacing/>
              <w:rPr>
                <w:rFonts w:cs="Times New Roman"/>
                <w:szCs w:val="26"/>
              </w:rPr>
            </w:pPr>
            <w:r>
              <w:rPr>
                <w:rFonts w:cs="Times New Roman"/>
                <w:szCs w:val="26"/>
              </w:rPr>
              <w:t>Xác định phần mở rộng để gọi mô hình</w:t>
            </w:r>
          </w:p>
        </w:tc>
      </w:tr>
      <w:tr w:rsidR="001D329F" w:rsidRPr="0077556B" w:rsidTr="00906BC4">
        <w:trPr>
          <w:trHeight w:val="201"/>
        </w:trPr>
        <w:tc>
          <w:tcPr>
            <w:tcW w:w="1803"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loadFeatureFileExtension</w:t>
            </w:r>
          </w:p>
        </w:tc>
        <w:tc>
          <w:tcPr>
            <w:tcW w:w="876"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norm.prm</w:t>
            </w:r>
          </w:p>
        </w:tc>
        <w:tc>
          <w:tcPr>
            <w:tcW w:w="2322" w:type="pct"/>
            <w:vAlign w:val="center"/>
          </w:tcPr>
          <w:p w:rsidR="001D329F" w:rsidRPr="008F4786" w:rsidRDefault="008F4786" w:rsidP="008F4786">
            <w:pPr>
              <w:autoSpaceDE w:val="0"/>
              <w:autoSpaceDN w:val="0"/>
              <w:adjustRightInd w:val="0"/>
              <w:spacing w:line="240" w:lineRule="auto"/>
              <w:jc w:val="left"/>
              <w:rPr>
                <w:rFonts w:cs="Times New Roman"/>
                <w:szCs w:val="26"/>
              </w:rPr>
            </w:pPr>
            <w:r>
              <w:rPr>
                <w:rFonts w:cs="Times New Roman"/>
                <w:szCs w:val="26"/>
              </w:rPr>
              <w:t>Xác định phần mở rộng để gọi đặc trưng</w:t>
            </w:r>
          </w:p>
        </w:tc>
      </w:tr>
      <w:tr w:rsidR="001D329F" w:rsidRPr="0077556B" w:rsidTr="00906BC4">
        <w:trPr>
          <w:trHeight w:val="201"/>
        </w:trPr>
        <w:tc>
          <w:tcPr>
            <w:tcW w:w="1803"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mixtureFilesPath</w:t>
            </w:r>
          </w:p>
        </w:tc>
        <w:tc>
          <w:tcPr>
            <w:tcW w:w="876" w:type="pct"/>
            <w:vAlign w:val="center"/>
          </w:tcPr>
          <w:p w:rsidR="001D329F" w:rsidRPr="008F4786" w:rsidRDefault="008F4786"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322" w:type="pct"/>
            <w:vAlign w:val="center"/>
          </w:tcPr>
          <w:p w:rsidR="001D329F" w:rsidRPr="008F4786" w:rsidRDefault="008F4786" w:rsidP="008F4786">
            <w:pPr>
              <w:spacing w:after="240"/>
              <w:contextualSpacing/>
              <w:rPr>
                <w:rFonts w:eastAsia="Times New Roman" w:cs="Times New Roman"/>
                <w:szCs w:val="26"/>
                <w:lang w:val="vi-VN"/>
              </w:rPr>
            </w:pPr>
            <w:r>
              <w:rPr>
                <w:rFonts w:cs="Times New Roman"/>
                <w:szCs w:val="26"/>
              </w:rPr>
              <w:t>Xác định đường dẫn để gọi hỗn hợp</w:t>
            </w:r>
          </w:p>
        </w:tc>
      </w:tr>
      <w:tr w:rsidR="009C3D0E" w:rsidRPr="0077556B" w:rsidTr="00906BC4">
        <w:trPr>
          <w:trHeight w:val="201"/>
        </w:trPr>
        <w:tc>
          <w:tcPr>
            <w:tcW w:w="1803" w:type="pct"/>
            <w:vAlign w:val="center"/>
          </w:tcPr>
          <w:p w:rsidR="009C3D0E" w:rsidRPr="002F38B7" w:rsidRDefault="009C3D0E" w:rsidP="00A210F3">
            <w:pPr>
              <w:spacing w:after="240"/>
              <w:contextualSpacing/>
              <w:jc w:val="left"/>
              <w:rPr>
                <w:rFonts w:eastAsia="Times New Roman" w:cs="Times New Roman"/>
                <w:szCs w:val="26"/>
              </w:rPr>
            </w:pPr>
            <w:r w:rsidRPr="002F38B7">
              <w:rPr>
                <w:rFonts w:eastAsia="Times New Roman" w:cs="Times New Roman"/>
                <w:szCs w:val="26"/>
              </w:rPr>
              <w:t>outputFile</w:t>
            </w:r>
          </w:p>
        </w:tc>
        <w:tc>
          <w:tcPr>
            <w:tcW w:w="876"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test1.res</w:t>
            </w:r>
          </w:p>
        </w:tc>
        <w:tc>
          <w:tcPr>
            <w:tcW w:w="2322" w:type="pct"/>
            <w:vAlign w:val="center"/>
          </w:tcPr>
          <w:p w:rsidR="009C3D0E" w:rsidRPr="0077556B" w:rsidRDefault="009C3D0E" w:rsidP="00A210F3">
            <w:pPr>
              <w:spacing w:after="240"/>
              <w:contextualSpacing/>
              <w:rPr>
                <w:rFonts w:eastAsia="Times New Roman" w:cs="Times New Roman"/>
                <w:b/>
                <w:szCs w:val="26"/>
              </w:rPr>
            </w:pPr>
            <w:r w:rsidRPr="0077556B">
              <w:rPr>
                <w:rStyle w:val="hps"/>
                <w:rFonts w:cs="Times New Roman"/>
                <w:szCs w:val="26"/>
                <w:lang w:val="vi-VN"/>
              </w:rPr>
              <w:t>Kết quả</w:t>
            </w:r>
            <w:r w:rsidRPr="0077556B">
              <w:rPr>
                <w:rStyle w:val="shorttext"/>
                <w:rFonts w:cs="Times New Roman"/>
                <w:szCs w:val="26"/>
                <w:lang w:val="vi-VN"/>
              </w:rPr>
              <w:t xml:space="preserve"> </w:t>
            </w:r>
            <w:r w:rsidRPr="0077556B">
              <w:rPr>
                <w:rStyle w:val="hps"/>
                <w:rFonts w:cs="Times New Roman"/>
                <w:szCs w:val="26"/>
                <w:lang w:val="vi-VN"/>
              </w:rPr>
              <w:t>điểm số</w:t>
            </w:r>
            <w:r w:rsidRPr="0077556B">
              <w:rPr>
                <w:rStyle w:val="shorttext"/>
                <w:rFonts w:cs="Times New Roman"/>
                <w:szCs w:val="26"/>
                <w:lang w:val="vi-VN"/>
              </w:rPr>
              <w:t xml:space="preserve"> </w:t>
            </w:r>
            <w:r w:rsidRPr="0077556B">
              <w:rPr>
                <w:rStyle w:val="hps"/>
                <w:rFonts w:cs="Times New Roman"/>
                <w:szCs w:val="26"/>
                <w:lang w:val="vi-VN"/>
              </w:rPr>
              <w:t>tập tin</w:t>
            </w:r>
          </w:p>
        </w:tc>
      </w:tr>
    </w:tbl>
    <w:p w:rsidR="0015786C" w:rsidRDefault="0015786C" w:rsidP="00121D20">
      <w:pPr>
        <w:ind w:left="720"/>
      </w:pPr>
    </w:p>
    <w:p w:rsidR="00137E7F" w:rsidRDefault="00137E7F" w:rsidP="00121D20">
      <w:pPr>
        <w:ind w:left="720"/>
      </w:pPr>
    </w:p>
    <w:p w:rsidR="00137E7F" w:rsidRDefault="00137E7F" w:rsidP="00121D20">
      <w:pPr>
        <w:ind w:left="720"/>
      </w:pPr>
    </w:p>
    <w:p w:rsidR="00137E7F" w:rsidRDefault="00137E7F" w:rsidP="00121D20">
      <w:pPr>
        <w:ind w:left="720"/>
      </w:pPr>
    </w:p>
    <w:p w:rsidR="00774097" w:rsidRDefault="00774097"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CC2831" w:rsidRDefault="00CC2831" w:rsidP="009E6E42"/>
    <w:p w:rsidR="00CC2831" w:rsidRDefault="00CC2831" w:rsidP="009E6E42"/>
    <w:p w:rsidR="00CC2831" w:rsidRDefault="00CC283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432C3F" w:rsidRDefault="00432C3F" w:rsidP="009E6E42"/>
    <w:p w:rsidR="00DF6DFD" w:rsidRDefault="00DF6DFD" w:rsidP="009E6E42"/>
    <w:p w:rsidR="00DF6DFD" w:rsidRDefault="00DF6DFD" w:rsidP="009E6E42"/>
    <w:p w:rsidR="00DF6DFD" w:rsidRDefault="00DF6DFD" w:rsidP="009E6E42"/>
    <w:p w:rsidR="00DF6DFD" w:rsidRDefault="00DF6DFD" w:rsidP="009E6E42"/>
    <w:p w:rsidR="00DF6DFD" w:rsidRDefault="00DF6DFD" w:rsidP="009E6E42"/>
    <w:p w:rsidR="00DF6DFD" w:rsidRDefault="00DF6DFD" w:rsidP="009E6E42"/>
    <w:p w:rsidR="00906BC4" w:rsidRDefault="00906BC4" w:rsidP="009E6E42"/>
    <w:p w:rsidR="00757C49" w:rsidRDefault="00C260E8" w:rsidP="00757C49">
      <w:pPr>
        <w:pStyle w:val="C1"/>
      </w:pPr>
      <w:bookmarkStart w:id="293" w:name="_Toc367651234"/>
      <w:bookmarkStart w:id="294" w:name="_Toc514427216"/>
      <w:bookmarkStart w:id="295" w:name="_Toc514427303"/>
      <w:bookmarkStart w:id="296" w:name="_Toc515183839"/>
      <w:r>
        <w:lastRenderedPageBreak/>
        <w:t>CHƯƠNG 3.</w:t>
      </w:r>
      <w:r w:rsidR="00C90B54" w:rsidRPr="0077556B">
        <w:t xml:space="preserve"> TRIỂN KHAI HỆ THỐNG THỬ NGHIỆ</w:t>
      </w:r>
      <w:r w:rsidR="00024796">
        <w:t xml:space="preserve">M </w:t>
      </w:r>
      <w:bookmarkEnd w:id="293"/>
      <w:r w:rsidR="009C630A">
        <w:t xml:space="preserve">PHÂN LỚP </w:t>
      </w:r>
      <w:r w:rsidR="00D47225">
        <w:t>LÀN ĐIỆU CHÈO VÀ DÂN CA QUAN HỌ</w:t>
      </w:r>
      <w:bookmarkStart w:id="297" w:name="_Toc514424544"/>
      <w:bookmarkStart w:id="298" w:name="_Toc514426733"/>
      <w:bookmarkStart w:id="299" w:name="_Toc514427020"/>
      <w:bookmarkStart w:id="300" w:name="_Toc514427125"/>
      <w:bookmarkStart w:id="301" w:name="_Toc514427217"/>
      <w:bookmarkStart w:id="302" w:name="_Toc514427304"/>
      <w:bookmarkStart w:id="303" w:name="_Toc514427396"/>
      <w:bookmarkStart w:id="304" w:name="_Toc514428194"/>
      <w:bookmarkStart w:id="305" w:name="_Toc514432738"/>
      <w:bookmarkStart w:id="306" w:name="_Toc514680018"/>
      <w:bookmarkStart w:id="307" w:name="_Toc514680099"/>
      <w:bookmarkStart w:id="308" w:name="_Toc514680185"/>
      <w:bookmarkStart w:id="309" w:name="_Toc514680265"/>
      <w:bookmarkStart w:id="310" w:name="_Toc514680349"/>
      <w:bookmarkStart w:id="311" w:name="_Toc514680433"/>
      <w:bookmarkStart w:id="312" w:name="_Toc514680522"/>
      <w:bookmarkStart w:id="313" w:name="_Toc514680723"/>
      <w:bookmarkStart w:id="314" w:name="_Toc514681100"/>
      <w:bookmarkStart w:id="315" w:name="_Toc514682445"/>
      <w:bookmarkStart w:id="316" w:name="_Toc514682533"/>
      <w:bookmarkStart w:id="317" w:name="_Toc514682632"/>
      <w:bookmarkStart w:id="318" w:name="_Toc514682720"/>
      <w:bookmarkStart w:id="319" w:name="_Toc514684085"/>
      <w:bookmarkStart w:id="320" w:name="_Toc367651235"/>
      <w:bookmarkStart w:id="321" w:name="_Toc514427218"/>
      <w:bookmarkStart w:id="322" w:name="_Toc514427305"/>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p>
    <w:p w:rsidR="00757C49" w:rsidRPr="00757C49" w:rsidRDefault="00757C49" w:rsidP="00757C49">
      <w:pPr>
        <w:pStyle w:val="ListParagraph"/>
        <w:numPr>
          <w:ilvl w:val="0"/>
          <w:numId w:val="1"/>
        </w:numPr>
        <w:spacing w:before="120" w:after="120"/>
        <w:contextualSpacing w:val="0"/>
        <w:jc w:val="left"/>
        <w:outlineLvl w:val="0"/>
        <w:rPr>
          <w:rFonts w:cs="Times New Roman"/>
          <w:b/>
          <w:vanish/>
          <w:szCs w:val="26"/>
        </w:rPr>
      </w:pPr>
      <w:bookmarkStart w:id="323" w:name="_Toc514700543"/>
      <w:bookmarkStart w:id="324" w:name="_Toc514741429"/>
      <w:bookmarkStart w:id="325" w:name="_Toc514741526"/>
      <w:bookmarkStart w:id="326" w:name="_Toc514741623"/>
      <w:bookmarkStart w:id="327" w:name="_Toc514765203"/>
      <w:bookmarkStart w:id="328" w:name="_Toc514765301"/>
      <w:bookmarkStart w:id="329" w:name="_Toc514767054"/>
      <w:bookmarkStart w:id="330" w:name="_Toc514769791"/>
      <w:bookmarkStart w:id="331" w:name="_Toc514912797"/>
      <w:bookmarkStart w:id="332" w:name="_Toc514913423"/>
      <w:bookmarkStart w:id="333" w:name="_Toc514913620"/>
      <w:bookmarkStart w:id="334" w:name="_Toc515183736"/>
      <w:bookmarkStart w:id="335" w:name="_Toc515183840"/>
      <w:bookmarkEnd w:id="323"/>
      <w:bookmarkEnd w:id="324"/>
      <w:bookmarkEnd w:id="325"/>
      <w:bookmarkEnd w:id="326"/>
      <w:bookmarkEnd w:id="327"/>
      <w:bookmarkEnd w:id="328"/>
      <w:bookmarkEnd w:id="329"/>
      <w:bookmarkEnd w:id="330"/>
      <w:bookmarkEnd w:id="331"/>
      <w:bookmarkEnd w:id="332"/>
      <w:bookmarkEnd w:id="333"/>
      <w:bookmarkEnd w:id="334"/>
      <w:bookmarkEnd w:id="335"/>
    </w:p>
    <w:p w:rsidR="00903952" w:rsidRDefault="00EE4AEF" w:rsidP="006F2CC5">
      <w:pPr>
        <w:pStyle w:val="C2"/>
      </w:pPr>
      <w:bookmarkStart w:id="336" w:name="_Toc515183841"/>
      <w:r w:rsidRPr="0077556B">
        <w:t>Sơ đ</w:t>
      </w:r>
      <w:r w:rsidR="00184F17">
        <w:t>ồ</w:t>
      </w:r>
      <w:r w:rsidRPr="0077556B">
        <w:t xml:space="preserve"> t</w:t>
      </w:r>
      <w:r w:rsidR="00184F17">
        <w:t>ổ</w:t>
      </w:r>
      <w:r w:rsidRPr="0077556B">
        <w:t>ng quan quá tr</w:t>
      </w:r>
      <w:r w:rsidR="009915A1" w:rsidRPr="0077556B">
        <w:t>ình xây dựng hệ thố</w:t>
      </w:r>
      <w:r w:rsidR="006B6CB4">
        <w:t>ng phân lớp</w:t>
      </w:r>
      <w:r w:rsidR="009915A1" w:rsidRPr="0077556B">
        <w:t xml:space="preserve"> </w:t>
      </w:r>
      <w:bookmarkEnd w:id="320"/>
      <w:r w:rsidR="00F41552">
        <w:t>làn điệu chèo và dân ca quan họ</w:t>
      </w:r>
      <w:bookmarkEnd w:id="321"/>
      <w:bookmarkEnd w:id="322"/>
      <w:bookmarkEnd w:id="336"/>
    </w:p>
    <w:p w:rsidR="008966C7" w:rsidRDefault="008966C7" w:rsidP="004E7E7F">
      <w:pPr>
        <w:ind w:firstLine="360"/>
      </w:pPr>
      <w:r w:rsidRPr="008966C7">
        <w:t>Bước đầu tiên</w:t>
      </w:r>
      <w:r>
        <w:t xml:space="preserve"> của việc xây dựng hệ thống thử nghiệm</w:t>
      </w:r>
      <w:r w:rsidRPr="008966C7">
        <w:t xml:space="preserve"> là việc chuẩn bị dữ liệu, dữ liệu này là các file âm thanh có định dạng là .wav, mono, với tần số 16000Hz, được cắt bỏ phần nhạc dạo bằng phần mềm Wavepad Sound Editor. Danh sách các làn điệu sẽ được trình bày cụ thể ở mục 3.2 của chương này. Sau khi chạy chương trình thử nghiệm trên bộ công cụ ALIZE sẽ cho ra số</w:t>
      </w:r>
      <w:r w:rsidR="00E45DE5">
        <w:t xml:space="preserve"> </w:t>
      </w:r>
      <w:r w:rsidRPr="008966C7">
        <w:t>(Score) của file âm thanh đưa vào test với danh sách các làn điệu đã được train. File âm thanh này sẽ được xếp vào làn điệu nào được đánh điểm cao nhất</w:t>
      </w:r>
      <w:r>
        <w:t>.</w:t>
      </w:r>
    </w:p>
    <w:p w:rsidR="008966C7" w:rsidRDefault="008966C7" w:rsidP="008966C7">
      <w:pPr>
        <w:ind w:firstLine="360"/>
      </w:pPr>
      <w:r>
        <w:t xml:space="preserve">Trong đồ án này việc triển khai hệ thống thử nghiệm sẽ được tiến hành theo 2 phương pháp nhưng điểm khác biệt chủ yếu của 2 phương pháp này nằm ở </w:t>
      </w:r>
      <w:r w:rsidR="00630AAC">
        <w:t xml:space="preserve">tập </w:t>
      </w:r>
      <w:r>
        <w:t>dữ liệu huấn luyện và thử nghiệm.</w:t>
      </w:r>
    </w:p>
    <w:p w:rsidR="004E7E7F" w:rsidRPr="004E7E7F" w:rsidRDefault="008966C7" w:rsidP="00906BC4">
      <w:pPr>
        <w:pStyle w:val="C4"/>
        <w:numPr>
          <w:ilvl w:val="2"/>
          <w:numId w:val="1"/>
        </w:numPr>
        <w:outlineLvl w:val="2"/>
      </w:pPr>
      <w:bookmarkStart w:id="337" w:name="_Toc515183842"/>
      <w:r>
        <w:t>Tiến hành thử nghiệ</w:t>
      </w:r>
      <w:r w:rsidR="00630AAC">
        <w:t>m với dữ liệ</w:t>
      </w:r>
      <w:r w:rsidR="0064046B">
        <w:t>u không nằm trong tập dữ liệu</w:t>
      </w:r>
      <w:r w:rsidR="00630AAC">
        <w:t xml:space="preserve"> huấn luyện</w:t>
      </w:r>
      <w:bookmarkEnd w:id="337"/>
    </w:p>
    <w:tbl>
      <w:tblPr>
        <w:tblW w:w="0" w:type="auto"/>
        <w:tblLook w:val="04A0" w:firstRow="1" w:lastRow="0" w:firstColumn="1" w:lastColumn="0" w:noHBand="0" w:noVBand="1"/>
      </w:tblPr>
      <w:tblGrid>
        <w:gridCol w:w="9006"/>
      </w:tblGrid>
      <w:tr w:rsidR="005C2C0B" w:rsidTr="004F66C4">
        <w:trPr>
          <w:trHeight w:val="1110"/>
        </w:trPr>
        <w:tc>
          <w:tcPr>
            <w:tcW w:w="9006" w:type="dxa"/>
          </w:tcPr>
          <w:p w:rsidR="005C2C0B" w:rsidRDefault="00E20E99" w:rsidP="008966C7">
            <w:pPr>
              <w:pStyle w:val="C1"/>
              <w:spacing w:line="360" w:lineRule="auto"/>
              <w:jc w:val="both"/>
            </w:pPr>
            <w:bookmarkStart w:id="338" w:name="_Toc514912799"/>
            <w:bookmarkStart w:id="339" w:name="_Toc514913426"/>
            <w:bookmarkStart w:id="340" w:name="_Toc514913623"/>
            <w:bookmarkStart w:id="341" w:name="_Toc515183739"/>
            <w:bookmarkStart w:id="342" w:name="_Toc515183843"/>
            <w:r>
              <w:rPr>
                <w:noProof/>
                <w:lang w:eastAsia="zh-CN"/>
              </w:rPr>
              <w:pict>
                <v:group id="_x0000_s3799" style="position:absolute;left:0;text-align:left;margin-left:.45pt;margin-top:4.55pt;width:399.95pt;height:299.7pt;z-index:252440576" coordorigin="1994,3278" coordsize="7999,5994">
                  <v:shape id="_x0000_s3676" type="#_x0000_t202" style="position:absolute;left:7327;top:7305;width:2438;height:793" strokecolor="white [3212]">
                    <v:textbox style="mso-next-textbox:#_x0000_s3676">
                      <w:txbxContent>
                        <w:p w:rsidR="00855F8C" w:rsidRDefault="00855F8C" w:rsidP="00004740">
                          <w:pPr>
                            <w:spacing w:line="240" w:lineRule="auto"/>
                            <w:jc w:val="center"/>
                          </w:pPr>
                          <w:r>
                            <w:t xml:space="preserve">tổng hợp </w:t>
                          </w:r>
                        </w:p>
                        <w:p w:rsidR="00855F8C" w:rsidRDefault="00855F8C" w:rsidP="00004740">
                          <w:pPr>
                            <w:spacing w:line="240" w:lineRule="auto"/>
                            <w:jc w:val="center"/>
                          </w:pPr>
                          <w:r>
                            <w:t>kết quả</w:t>
                          </w:r>
                        </w:p>
                      </w:txbxContent>
                    </v:textbox>
                  </v:shape>
                  <v:rect id="_x0000_s1089" style="position:absolute;left:2219;top:8444;width:2497;height:536">
                    <v:textbox style="mso-next-textbox:#_x0000_s1089">
                      <w:txbxContent>
                        <w:p w:rsidR="00855F8C" w:rsidRPr="00C26E36" w:rsidRDefault="00855F8C" w:rsidP="00D530C4">
                          <w:pPr>
                            <w:spacing w:line="240" w:lineRule="auto"/>
                            <w:jc w:val="center"/>
                            <w:rPr>
                              <w:vertAlign w:val="subscript"/>
                            </w:rPr>
                          </w:pPr>
                          <w:r>
                            <w:t>Tổng hợp kết quả</w:t>
                          </w:r>
                        </w:p>
                        <w:p w:rsidR="00855F8C" w:rsidRPr="00C26E36" w:rsidRDefault="00855F8C" w:rsidP="00C26E36">
                          <w:pPr>
                            <w:spacing w:line="240" w:lineRule="auto"/>
                            <w:rPr>
                              <w:vertAlign w:val="subscript"/>
                            </w:rPr>
                          </w:pPr>
                        </w:p>
                        <w:p w:rsidR="00855F8C" w:rsidRDefault="00855F8C" w:rsidP="005C2C0B">
                          <w:pPr>
                            <w:jc w:val="center"/>
                          </w:pPr>
                        </w:p>
                        <w:p w:rsidR="00855F8C" w:rsidRDefault="00855F8C" w:rsidP="005C2C0B">
                          <w:pPr>
                            <w:jc w:val="center"/>
                          </w:pPr>
                        </w:p>
                      </w:txbxContent>
                    </v:textbox>
                  </v:rect>
                  <v:rect id="_x0000_s1978" style="position:absolute;left:5982;top:8147;width:3992;height:1125">
                    <v:textbox style="mso-next-textbox:#_x0000_s1978">
                      <w:txbxContent>
                        <w:p w:rsidR="00855F8C" w:rsidRDefault="00855F8C" w:rsidP="00D530C4">
                          <w:pPr>
                            <w:spacing w:line="240" w:lineRule="auto"/>
                          </w:pPr>
                          <w:r>
                            <w:t>Đưa những file thử nghiệm có kết quả phân lớp theo thể loại đúng vào nhận dạng theo làn điêụ cụ thể</w:t>
                          </w:r>
                        </w:p>
                      </w:txbxContent>
                    </v:textbox>
                  </v:rect>
                  <v:shape id="_x0000_s1982" type="#_x0000_t32" style="position:absolute;left:4714;top:8715;width:1214;height:0;flip:x" o:connectortype="straight">
                    <v:stroke endarrow="block"/>
                  </v:shape>
                  <v:group id="_x0000_s3798" style="position:absolute;left:1994;top:3278;width:7999;height:3998" coordorigin="1994,3278" coordsize="7999,3998">
                    <v:shape id="_x0000_s3672" type="#_x0000_t202" style="position:absolute;left:4510;top:3278;width:1515;height:493" strokecolor="white [3212]">
                      <v:textbox style="mso-next-textbox:#_x0000_s3672">
                        <w:txbxContent>
                          <w:p w:rsidR="00855F8C" w:rsidRDefault="00855F8C" w:rsidP="00004740">
                            <w:pPr>
                              <w:jc w:val="center"/>
                            </w:pPr>
                            <w:r>
                              <w:t>chuẩn hóa</w:t>
                            </w:r>
                          </w:p>
                        </w:txbxContent>
                      </v:textbox>
                    </v:shape>
                    <v:rect id="_x0000_s1077" style="position:absolute;left:6046;top:3316;width:3947;height:1012">
                      <v:textbox style="mso-next-textbox:#_x0000_s1077">
                        <w:txbxContent>
                          <w:p w:rsidR="00855F8C" w:rsidRDefault="00855F8C" w:rsidP="00D530C4">
                            <w:pPr>
                              <w:spacing w:line="240" w:lineRule="auto"/>
                            </w:pPr>
                            <w:r>
                              <w:t>Chia dữ liệu thành 5 phần bao gồm 4 phần để huấn luyện và 1 phần để thử nghiệm</w:t>
                            </w:r>
                          </w:p>
                        </w:txbxContent>
                      </v:textbox>
                    </v:rect>
                    <v:rect id="_x0000_s1078" style="position:absolute;left:1994;top:3528;width:2497;height:505">
                      <v:textbox style="mso-next-textbox:#_x0000_s1078">
                        <w:txbxContent>
                          <w:p w:rsidR="00855F8C" w:rsidRDefault="00855F8C" w:rsidP="00DE04BB">
                            <w:pPr>
                              <w:jc w:val="center"/>
                            </w:pPr>
                            <w:r>
                              <w:t>Chuẩn bị dữ liệu</w:t>
                            </w:r>
                          </w:p>
                        </w:txbxContent>
                      </v:textbox>
                    </v:rect>
                    <v:shape id="_x0000_s1979" type="#_x0000_t32" style="position:absolute;left:4545;top:3798;width:1501;height:15" o:connectortype="straight">
                      <v:stroke endarrow="block"/>
                    </v:shape>
                    <v:shape id="_x0000_s1980" type="#_x0000_t32" style="position:absolute;left:7996;top:4328;width:15;height:638" o:connectortype="straight">
                      <v:stroke endarrow="block"/>
                    </v:shape>
                    <v:shape id="_x0000_s1981" type="#_x0000_t32" style="position:absolute;left:7962;top:5893;width:15;height:572;flip:x" o:connectortype="straight">
                      <v:stroke endarrow="block"/>
                    </v:shape>
                    <v:rect id="_x0000_s3671" style="position:absolute;left:6046;top:5002;width:3890;height:891">
                      <v:textbox style="mso-next-textbox:#_x0000_s3671">
                        <w:txbxContent>
                          <w:p w:rsidR="00855F8C" w:rsidRDefault="00855F8C">
                            <w:r>
                              <w:t>Tiến hành huấn luyện với 4 phần dữ liệu bên trên</w:t>
                            </w:r>
                          </w:p>
                        </w:txbxContent>
                      </v:textbox>
                    </v:rect>
                    <v:shape id="_x0000_s3673" type="#_x0000_t202" style="position:absolute;left:8066;top:4390;width:1515;height:493" strokecolor="white [3212]">
                      <v:textbox style="mso-next-textbox:#_x0000_s3673">
                        <w:txbxContent>
                          <w:p w:rsidR="00855F8C" w:rsidRDefault="00855F8C" w:rsidP="00004740">
                            <w:pPr>
                              <w:jc w:val="center"/>
                            </w:pPr>
                            <w:r>
                              <w:t>huấn luyện</w:t>
                            </w:r>
                          </w:p>
                        </w:txbxContent>
                      </v:textbox>
                    </v:shape>
                    <v:rect id="_x0000_s3674" style="position:absolute;left:6046;top:6499;width:3845;height:777">
                      <v:textbox style="mso-next-textbox:#_x0000_s3674">
                        <w:txbxContent>
                          <w:p w:rsidR="00855F8C" w:rsidRDefault="00855F8C">
                            <w:r>
                              <w:t>Thử nghiệm với 1 phần dữ liệu còn lại</w:t>
                            </w:r>
                          </w:p>
                        </w:txbxContent>
                      </v:textbox>
                    </v:rect>
                  </v:group>
                  <v:shape id="_x0000_s3675" type="#_x0000_t32" style="position:absolute;left:7939;top:7276;width:23;height:852" o:connectortype="straight">
                    <v:stroke endarrow="block"/>
                  </v:shape>
                </v:group>
              </w:pict>
            </w:r>
            <w:bookmarkStart w:id="343" w:name="_Toc514424546"/>
            <w:bookmarkStart w:id="344" w:name="_Toc514426735"/>
            <w:bookmarkStart w:id="345" w:name="_Toc514427022"/>
            <w:bookmarkStart w:id="346" w:name="_Toc514427127"/>
            <w:bookmarkStart w:id="347" w:name="_Toc514427219"/>
            <w:bookmarkStart w:id="348" w:name="_Toc514427306"/>
            <w:bookmarkStart w:id="349" w:name="_Toc514427398"/>
            <w:bookmarkStart w:id="350" w:name="_Toc514428196"/>
            <w:bookmarkStart w:id="351" w:name="_Toc514432740"/>
            <w:bookmarkStart w:id="352" w:name="_Toc514680020"/>
            <w:bookmarkStart w:id="353" w:name="_Toc514680101"/>
            <w:bookmarkStart w:id="354" w:name="_Toc514680187"/>
            <w:bookmarkStart w:id="355" w:name="_Toc514680267"/>
            <w:bookmarkStart w:id="356" w:name="_Toc514680351"/>
            <w:bookmarkStart w:id="357" w:name="_Toc514680435"/>
            <w:bookmarkStart w:id="358" w:name="_Toc514680524"/>
            <w:bookmarkStart w:id="359" w:name="_Toc514680725"/>
            <w:bookmarkStart w:id="360" w:name="_Toc514681102"/>
            <w:bookmarkStart w:id="361" w:name="_Toc514682447"/>
            <w:bookmarkStart w:id="362" w:name="_Toc514682535"/>
            <w:bookmarkStart w:id="363" w:name="_Toc514682634"/>
            <w:bookmarkStart w:id="364" w:name="_Toc514682722"/>
            <w:bookmarkStart w:id="365" w:name="_Toc514684087"/>
            <w:bookmarkStart w:id="366" w:name="_Toc514684217"/>
            <w:bookmarkStart w:id="367" w:name="_Toc514684314"/>
            <w:bookmarkStart w:id="368" w:name="_Toc514684409"/>
            <w:bookmarkStart w:id="369" w:name="_Toc514685071"/>
            <w:bookmarkStart w:id="370" w:name="_Toc514685249"/>
            <w:bookmarkStart w:id="371" w:name="_Toc514686021"/>
            <w:bookmarkStart w:id="372" w:name="_Toc514686700"/>
            <w:bookmarkStart w:id="373" w:name="_Toc514693709"/>
            <w:bookmarkStart w:id="374" w:name="_Toc514693798"/>
            <w:bookmarkStart w:id="375" w:name="_Toc514693906"/>
            <w:bookmarkStart w:id="376" w:name="_Toc514694666"/>
            <w:bookmarkStart w:id="377" w:name="_Toc514694757"/>
            <w:bookmarkStart w:id="378" w:name="_Toc514694846"/>
            <w:bookmarkStart w:id="379" w:name="_Toc514694938"/>
            <w:bookmarkStart w:id="380" w:name="_Toc514700545"/>
            <w:bookmarkStart w:id="381" w:name="_Toc514741431"/>
            <w:bookmarkStart w:id="382" w:name="_Toc514741528"/>
            <w:bookmarkStart w:id="383" w:name="_Toc514741625"/>
            <w:bookmarkStart w:id="384" w:name="_Toc514765205"/>
            <w:bookmarkStart w:id="385" w:name="_Toc514765303"/>
            <w:bookmarkStart w:id="386" w:name="_Toc514767056"/>
            <w:bookmarkStart w:id="387" w:name="_Toc514769793"/>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p w:rsidR="005C2C0B" w:rsidRDefault="005C2C0B" w:rsidP="00CC2831">
            <w:pPr>
              <w:pStyle w:val="C1"/>
              <w:spacing w:line="360" w:lineRule="auto"/>
            </w:pPr>
          </w:p>
          <w:p w:rsidR="005C2C0B" w:rsidRDefault="005C2C0B" w:rsidP="00CC2831">
            <w:pPr>
              <w:pStyle w:val="C1"/>
              <w:spacing w:line="360" w:lineRule="auto"/>
            </w:pPr>
          </w:p>
          <w:p w:rsidR="005C2C0B" w:rsidRDefault="005C2C0B" w:rsidP="00CC2831">
            <w:pPr>
              <w:pStyle w:val="C1"/>
              <w:spacing w:line="360" w:lineRule="auto"/>
            </w:pPr>
          </w:p>
          <w:p w:rsidR="005C2C0B" w:rsidRDefault="005C2C0B" w:rsidP="00CC2831">
            <w:pPr>
              <w:pStyle w:val="C1"/>
              <w:spacing w:line="360" w:lineRule="auto"/>
            </w:pPr>
          </w:p>
          <w:p w:rsidR="00F41552" w:rsidRDefault="00F41552" w:rsidP="00CC2831">
            <w:pPr>
              <w:pStyle w:val="C1"/>
              <w:spacing w:line="360" w:lineRule="auto"/>
            </w:pPr>
          </w:p>
          <w:p w:rsidR="005C2C0B" w:rsidRDefault="005C2C0B" w:rsidP="00CC2831">
            <w:pPr>
              <w:pStyle w:val="C1"/>
              <w:spacing w:line="360" w:lineRule="auto"/>
            </w:pPr>
          </w:p>
          <w:p w:rsidR="00C26E36" w:rsidRDefault="00C26E36" w:rsidP="00CC2831">
            <w:pPr>
              <w:pStyle w:val="C1"/>
              <w:spacing w:line="360" w:lineRule="auto"/>
              <w:jc w:val="both"/>
            </w:pPr>
          </w:p>
          <w:p w:rsidR="00C26E36" w:rsidRDefault="00C26E36" w:rsidP="00CC2831">
            <w:pPr>
              <w:pStyle w:val="C1"/>
              <w:spacing w:line="360" w:lineRule="auto"/>
              <w:jc w:val="both"/>
            </w:pPr>
          </w:p>
          <w:p w:rsidR="00F41552" w:rsidRDefault="0061603F" w:rsidP="0061603F">
            <w:pPr>
              <w:pStyle w:val="C1"/>
              <w:tabs>
                <w:tab w:val="left" w:pos="1500"/>
              </w:tabs>
              <w:jc w:val="both"/>
            </w:pPr>
            <w:r>
              <w:tab/>
            </w:r>
          </w:p>
          <w:p w:rsidR="001862D5" w:rsidRDefault="001862D5" w:rsidP="00C26E36">
            <w:pPr>
              <w:pStyle w:val="C1"/>
              <w:jc w:val="both"/>
            </w:pPr>
          </w:p>
          <w:p w:rsidR="008966C7" w:rsidRDefault="008966C7" w:rsidP="00C26E36">
            <w:pPr>
              <w:pStyle w:val="C1"/>
              <w:jc w:val="both"/>
            </w:pPr>
          </w:p>
        </w:tc>
      </w:tr>
    </w:tbl>
    <w:p w:rsidR="00C26E36" w:rsidRDefault="00C87469" w:rsidP="00C37218">
      <w:pPr>
        <w:pStyle w:val="AHinh"/>
      </w:pPr>
      <w:bookmarkStart w:id="388" w:name="_Toc367523878"/>
      <w:bookmarkStart w:id="389" w:name="_Toc514427226"/>
      <w:bookmarkStart w:id="390" w:name="_Toc514427313"/>
      <w:bookmarkStart w:id="391" w:name="_Toc515183672"/>
      <w:r w:rsidRPr="002E3F84">
        <w:t xml:space="preserve">Hình 3.1. </w:t>
      </w:r>
      <w:bookmarkEnd w:id="388"/>
      <w:bookmarkEnd w:id="389"/>
      <w:bookmarkEnd w:id="390"/>
      <w:r w:rsidR="00630AAC">
        <w:t>Hệ thống thử nghiệm với dữ liệu chưa từng được huấn luyện</w:t>
      </w:r>
      <w:bookmarkEnd w:id="391"/>
    </w:p>
    <w:p w:rsidR="00757C49" w:rsidRDefault="008966C7" w:rsidP="00906BC4">
      <w:pPr>
        <w:pStyle w:val="C4"/>
        <w:numPr>
          <w:ilvl w:val="2"/>
          <w:numId w:val="1"/>
        </w:numPr>
        <w:outlineLvl w:val="2"/>
      </w:pPr>
      <w:bookmarkStart w:id="392" w:name="_Toc515183844"/>
      <w:bookmarkStart w:id="393" w:name="_Toc367651236"/>
      <w:bookmarkStart w:id="394" w:name="_Toc514427227"/>
      <w:bookmarkStart w:id="395" w:name="_Toc514427314"/>
      <w:r>
        <w:t xml:space="preserve">Tiến hành thử nghiệm với </w:t>
      </w:r>
      <w:r w:rsidR="00630AAC">
        <w:t>dữ liệ</w:t>
      </w:r>
      <w:r w:rsidR="0064046B">
        <w:t xml:space="preserve">u nằm trong tập dữ liệu </w:t>
      </w:r>
      <w:r w:rsidR="00630AAC">
        <w:t>huấn luyện</w:t>
      </w:r>
      <w:bookmarkEnd w:id="392"/>
    </w:p>
    <w:p w:rsidR="008966C7" w:rsidRDefault="008966C7" w:rsidP="008966C7">
      <w:pPr>
        <w:pStyle w:val="ListParagraph"/>
        <w:autoSpaceDE w:val="0"/>
        <w:autoSpaceDN w:val="0"/>
        <w:adjustRightInd w:val="0"/>
        <w:ind w:left="0" w:firstLine="357"/>
        <w:rPr>
          <w:rFonts w:cs="Times New Roman"/>
          <w:szCs w:val="26"/>
        </w:rPr>
      </w:pPr>
      <w:r>
        <w:rPr>
          <w:rFonts w:cs="Times New Roman"/>
          <w:szCs w:val="26"/>
        </w:rPr>
        <w:lastRenderedPageBreak/>
        <w:t>Hệ thống thử nghiệm này được xây dựng dựa trên ý tưởng, khi chúng ta khi đã biết về một bài hát thì không cần nghe hết bài hát vẫn có thể nhận biết ra được tên của bài hát đó.</w:t>
      </w:r>
    </w:p>
    <w:p w:rsidR="008966C7" w:rsidRDefault="00630AAC" w:rsidP="008966C7">
      <w:pPr>
        <w:pStyle w:val="ListParagraph"/>
        <w:autoSpaceDE w:val="0"/>
        <w:autoSpaceDN w:val="0"/>
        <w:adjustRightInd w:val="0"/>
        <w:ind w:left="0" w:firstLine="357"/>
        <w:rPr>
          <w:rFonts w:cs="Times New Roman"/>
          <w:szCs w:val="26"/>
        </w:rPr>
      </w:pPr>
      <w:r>
        <w:rPr>
          <w:rFonts w:cs="Times New Roman"/>
          <w:szCs w:val="26"/>
        </w:rPr>
        <w:t xml:space="preserve">Điểm khác của phương pháp này so với phương pháp đầu tiên đó là với tập dữ liệu mẫu ban đầu </w:t>
      </w:r>
      <w:r w:rsidR="008966C7">
        <w:rPr>
          <w:rFonts w:cs="Times New Roman"/>
          <w:szCs w:val="26"/>
        </w:rPr>
        <w:t xml:space="preserve">sẽ không chia ra </w:t>
      </w:r>
      <w:r>
        <w:rPr>
          <w:rFonts w:cs="Times New Roman"/>
          <w:szCs w:val="26"/>
        </w:rPr>
        <w:t xml:space="preserve">thành </w:t>
      </w:r>
      <w:r w:rsidR="008966C7">
        <w:rPr>
          <w:rFonts w:cs="Times New Roman"/>
          <w:szCs w:val="26"/>
        </w:rPr>
        <w:t>2 phần dữ liệu huấn luyện và thử nghiệ</w:t>
      </w:r>
      <w:r>
        <w:rPr>
          <w:rFonts w:cs="Times New Roman"/>
          <w:szCs w:val="26"/>
        </w:rPr>
        <w:t xml:space="preserve">m mà thay vào đó </w:t>
      </w:r>
      <w:r w:rsidR="008966C7">
        <w:rPr>
          <w:rFonts w:cs="Times New Roman"/>
          <w:szCs w:val="26"/>
        </w:rPr>
        <w:t>tất cả sẽ</w:t>
      </w:r>
      <w:r>
        <w:rPr>
          <w:rFonts w:cs="Times New Roman"/>
          <w:szCs w:val="26"/>
        </w:rPr>
        <w:t xml:space="preserve"> được</w:t>
      </w:r>
      <w:r w:rsidR="008966C7">
        <w:rPr>
          <w:rFonts w:cs="Times New Roman"/>
          <w:szCs w:val="26"/>
        </w:rPr>
        <w:t xml:space="preserve"> đưa vào huấn luyện.</w:t>
      </w:r>
    </w:p>
    <w:p w:rsidR="008966C7" w:rsidRDefault="00630AAC" w:rsidP="008966C7">
      <w:pPr>
        <w:pStyle w:val="ListParagraph"/>
        <w:autoSpaceDE w:val="0"/>
        <w:autoSpaceDN w:val="0"/>
        <w:adjustRightInd w:val="0"/>
        <w:ind w:left="0" w:firstLine="357"/>
        <w:rPr>
          <w:rFonts w:cs="Times New Roman"/>
          <w:szCs w:val="26"/>
        </w:rPr>
      </w:pPr>
      <w:r>
        <w:rPr>
          <w:rFonts w:cs="Times New Roman"/>
          <w:szCs w:val="26"/>
        </w:rPr>
        <w:t>Dữ liệu</w:t>
      </w:r>
      <w:r w:rsidR="008966C7">
        <w:rPr>
          <w:rFonts w:cs="Times New Roman"/>
          <w:szCs w:val="26"/>
        </w:rPr>
        <w:t xml:space="preserve"> thử nghiệm sẽ được tạo ra bằng việc cắt nhỏ từng file âm thanh của tập dữ liệu mẫu ban đầu theo độ dài định trước. Cụ thể, trong đồ</w:t>
      </w:r>
      <w:r w:rsidR="0046085D">
        <w:rPr>
          <w:rFonts w:cs="Times New Roman"/>
          <w:szCs w:val="26"/>
        </w:rPr>
        <w:t xml:space="preserve"> án này</w:t>
      </w:r>
      <w:r w:rsidR="008966C7">
        <w:rPr>
          <w:rFonts w:cs="Times New Roman"/>
          <w:szCs w:val="26"/>
        </w:rPr>
        <w:t xml:space="preserve"> em sẽ tiến hành thử nghiệm với các độ dài thời gian lần lượt là 4s, 6s, 8s, 10s, 12s, 14s, 16s và để nguyên toàn bộ file gốc.</w:t>
      </w:r>
    </w:p>
    <w:p w:rsidR="008966C7" w:rsidRPr="00862794" w:rsidRDefault="008966C7" w:rsidP="008966C7">
      <w:pPr>
        <w:pStyle w:val="ListParagraph"/>
        <w:autoSpaceDE w:val="0"/>
        <w:autoSpaceDN w:val="0"/>
        <w:adjustRightInd w:val="0"/>
        <w:ind w:left="0" w:firstLine="357"/>
        <w:rPr>
          <w:rFonts w:cs="Times New Roman"/>
          <w:szCs w:val="26"/>
        </w:rPr>
      </w:pPr>
      <w:r>
        <w:rPr>
          <w:rFonts w:cs="Times New Roman"/>
          <w:szCs w:val="26"/>
        </w:rPr>
        <w:t>Hệ thống được mô tả như hình vẽ dưới đây:</w:t>
      </w:r>
    </w:p>
    <w:p w:rsidR="008966C7" w:rsidRDefault="00E20E99" w:rsidP="00757C49">
      <w:pPr>
        <w:ind w:firstLine="360"/>
      </w:pPr>
      <w:r>
        <w:rPr>
          <w:noProof/>
          <w:lang w:eastAsia="zh-CN"/>
        </w:rPr>
        <w:pict>
          <v:shape id="_x0000_s3837" type="#_x0000_t202" style="position:absolute;left:0;text-align:left;margin-left:146.95pt;margin-top:8.85pt;width:75.75pt;height:24.65pt;z-index:252611584" strokecolor="white [3212]">
            <v:textbox style="mso-next-textbox:#_x0000_s3837">
              <w:txbxContent>
                <w:p w:rsidR="00855F8C" w:rsidRPr="00C215F9" w:rsidRDefault="00855F8C" w:rsidP="008966C7">
                  <w:pPr>
                    <w:jc w:val="center"/>
                    <w:rPr>
                      <w:szCs w:val="26"/>
                    </w:rPr>
                  </w:pPr>
                  <w:r w:rsidRPr="00C215F9">
                    <w:rPr>
                      <w:szCs w:val="26"/>
                    </w:rPr>
                    <w:t>chuẩn hóa</w:t>
                  </w:r>
                </w:p>
              </w:txbxContent>
            </v:textbox>
          </v:shape>
        </w:pict>
      </w:r>
      <w:r>
        <w:rPr>
          <w:noProof/>
          <w:lang w:eastAsia="zh-CN"/>
        </w:rPr>
        <w:pict>
          <v:rect id="_x0000_s3832" style="position:absolute;left:0;text-align:left;margin-left:224.1pt;margin-top:13.1pt;width:197.35pt;height:39.35pt;z-index:252606464">
            <v:textbox style="mso-next-textbox:#_x0000_s3832">
              <w:txbxContent>
                <w:p w:rsidR="00855F8C" w:rsidRPr="00C215F9" w:rsidRDefault="00855F8C" w:rsidP="008966C7">
                  <w:pPr>
                    <w:spacing w:line="240" w:lineRule="auto"/>
                    <w:rPr>
                      <w:szCs w:val="26"/>
                    </w:rPr>
                  </w:pPr>
                  <w:r w:rsidRPr="00C215F9">
                    <w:rPr>
                      <w:szCs w:val="26"/>
                    </w:rPr>
                    <w:t>Tiến hành huấn luyện với toàn bộ tập dữ liệu mẫu</w:t>
                  </w:r>
                </w:p>
              </w:txbxContent>
            </v:textbox>
          </v:rect>
        </w:pict>
      </w:r>
    </w:p>
    <w:p w:rsidR="008966C7" w:rsidRDefault="00E20E99" w:rsidP="00757C49">
      <w:pPr>
        <w:ind w:firstLine="360"/>
      </w:pPr>
      <w:r>
        <w:rPr>
          <w:noProof/>
          <w:lang w:eastAsia="zh-CN"/>
        </w:rPr>
        <w:pict>
          <v:rect id="_x0000_s3833" style="position:absolute;left:0;text-align:left;margin-left:21.35pt;margin-top:2.05pt;width:124.85pt;height:25.25pt;z-index:252607488">
            <v:textbox style="mso-next-textbox:#_x0000_s3833">
              <w:txbxContent>
                <w:p w:rsidR="00855F8C" w:rsidRPr="00C215F9" w:rsidRDefault="00855F8C" w:rsidP="008966C7">
                  <w:pPr>
                    <w:jc w:val="center"/>
                    <w:rPr>
                      <w:szCs w:val="26"/>
                    </w:rPr>
                  </w:pPr>
                  <w:r w:rsidRPr="00C215F9">
                    <w:rPr>
                      <w:szCs w:val="26"/>
                    </w:rPr>
                    <w:t>Tập dữ liệu mẫu</w:t>
                  </w:r>
                </w:p>
              </w:txbxContent>
            </v:textbox>
          </v:rect>
        </w:pict>
      </w:r>
    </w:p>
    <w:p w:rsidR="008966C7" w:rsidRDefault="00E20E99" w:rsidP="00757C49">
      <w:pPr>
        <w:ind w:firstLine="360"/>
      </w:pPr>
      <w:r>
        <w:rPr>
          <w:noProof/>
          <w:lang w:eastAsia="zh-CN"/>
        </w:rPr>
        <w:pict>
          <v:shape id="_x0000_s3834" type="#_x0000_t32" style="position:absolute;left:0;text-align:left;margin-left:318.35pt;margin-top:16.55pt;width:.05pt;height:42pt;z-index:252608512" o:connectortype="straight">
            <v:stroke endarrow="block"/>
          </v:shape>
        </w:pict>
      </w:r>
      <w:r>
        <w:rPr>
          <w:noProof/>
          <w:lang w:eastAsia="zh-CN"/>
        </w:rPr>
        <w:pict>
          <v:shape id="_x0000_s3838" type="#_x0000_t32" style="position:absolute;left:0;text-align:left;margin-left:148.7pt;margin-top:.45pt;width:75.05pt;height:.75pt;z-index:252612608" o:connectortype="straight">
            <v:stroke endarrow="block"/>
          </v:shape>
        </w:pict>
      </w:r>
      <w:r>
        <w:rPr>
          <w:noProof/>
          <w:lang w:eastAsia="zh-CN"/>
        </w:rPr>
        <w:pict>
          <v:shape id="_x0000_s3835" type="#_x0000_t202" style="position:absolute;left:0;text-align:left;margin-left:42.95pt;margin-top:13.95pt;width:99.95pt;height:38.6pt;z-index:252609536" strokecolor="white [3212]">
            <v:textbox style="mso-next-textbox:#_x0000_s3835">
              <w:txbxContent>
                <w:p w:rsidR="00855F8C" w:rsidRPr="004E7E7F" w:rsidRDefault="00855F8C" w:rsidP="008966C7">
                  <w:pPr>
                    <w:jc w:val="left"/>
                    <w:rPr>
                      <w:sz w:val="24"/>
                      <w:szCs w:val="24"/>
                    </w:rPr>
                  </w:pPr>
                  <w:r w:rsidRPr="004E7E7F">
                    <w:rPr>
                      <w:sz w:val="24"/>
                      <w:szCs w:val="24"/>
                    </w:rPr>
                    <w:t>cắt ngắn</w:t>
                  </w:r>
                  <w:r>
                    <w:rPr>
                      <w:sz w:val="24"/>
                      <w:szCs w:val="24"/>
                    </w:rPr>
                    <w:t xml:space="preserve"> từng</w:t>
                  </w:r>
                  <w:r w:rsidRPr="004E7E7F">
                    <w:rPr>
                      <w:sz w:val="24"/>
                      <w:szCs w:val="24"/>
                    </w:rPr>
                    <w:t xml:space="preserve"> file theo độ dài định trước</w:t>
                  </w:r>
                </w:p>
              </w:txbxContent>
            </v:textbox>
          </v:shape>
        </w:pict>
      </w:r>
      <w:r>
        <w:rPr>
          <w:noProof/>
          <w:lang w:eastAsia="zh-CN"/>
        </w:rPr>
        <w:pict>
          <v:shape id="_x0000_s3824" type="#_x0000_t32" style="position:absolute;left:0;text-align:left;margin-left:41.7pt;margin-top:9.35pt;width:.75pt;height:49.2pt;z-index:252598272" o:connectortype="straight">
            <v:stroke endarrow="block"/>
          </v:shape>
        </w:pict>
      </w:r>
    </w:p>
    <w:p w:rsidR="008966C7" w:rsidRDefault="008966C7" w:rsidP="00757C49">
      <w:pPr>
        <w:ind w:firstLine="360"/>
      </w:pPr>
    </w:p>
    <w:p w:rsidR="008966C7" w:rsidRDefault="00E20E99" w:rsidP="00757C49">
      <w:pPr>
        <w:ind w:firstLine="360"/>
      </w:pPr>
      <w:r>
        <w:rPr>
          <w:noProof/>
          <w:lang w:eastAsia="zh-CN"/>
        </w:rPr>
        <w:pict>
          <v:shape id="_x0000_s3839" type="#_x0000_t202" style="position:absolute;left:0;text-align:left;margin-left:151.45pt;margin-top:11.45pt;width:75.75pt;height:24.65pt;z-index:252613632" strokecolor="white [3212]">
            <v:textbox style="mso-next-textbox:#_x0000_s3839">
              <w:txbxContent>
                <w:p w:rsidR="00855F8C" w:rsidRPr="00C215F9" w:rsidRDefault="00855F8C" w:rsidP="008966C7">
                  <w:pPr>
                    <w:jc w:val="center"/>
                    <w:rPr>
                      <w:szCs w:val="26"/>
                    </w:rPr>
                  </w:pPr>
                  <w:r w:rsidRPr="00C215F9">
                    <w:rPr>
                      <w:szCs w:val="26"/>
                    </w:rPr>
                    <w:t>chuẩn hóa</w:t>
                  </w:r>
                </w:p>
              </w:txbxContent>
            </v:textbox>
          </v:shape>
        </w:pict>
      </w:r>
    </w:p>
    <w:p w:rsidR="008966C7" w:rsidRDefault="00E20E99" w:rsidP="00757C49">
      <w:pPr>
        <w:ind w:firstLine="360"/>
      </w:pPr>
      <w:r>
        <w:rPr>
          <w:noProof/>
          <w:lang w:eastAsia="zh-CN"/>
        </w:rPr>
        <w:pict>
          <v:rect id="_x0000_s3836" style="position:absolute;left:0;text-align:left;margin-left:228.55pt;margin-top:4.75pt;width:192.25pt;height:24.45pt;z-index:252610560">
            <v:textbox style="mso-next-textbox:#_x0000_s3836">
              <w:txbxContent>
                <w:p w:rsidR="00855F8C" w:rsidRDefault="00855F8C" w:rsidP="0064046B">
                  <w:pPr>
                    <w:jc w:val="center"/>
                  </w:pPr>
                  <w:r>
                    <w:t>Tiến hành thử nghiệm</w:t>
                  </w:r>
                </w:p>
              </w:txbxContent>
            </v:textbox>
          </v:rect>
        </w:pict>
      </w:r>
      <w:r>
        <w:rPr>
          <w:noProof/>
          <w:lang w:eastAsia="zh-CN"/>
        </w:rPr>
        <w:pict>
          <v:rect id="_x0000_s3841" style="position:absolute;left:0;text-align:left;margin-left:17.7pt;margin-top:4.75pt;width:138.7pt;height:26.55pt;z-index:252615680">
            <v:textbox style="mso-next-textbox:#_x0000_s3841">
              <w:txbxContent>
                <w:p w:rsidR="00855F8C" w:rsidRPr="00C215F9" w:rsidRDefault="00855F8C" w:rsidP="008966C7">
                  <w:pPr>
                    <w:jc w:val="left"/>
                    <w:rPr>
                      <w:szCs w:val="26"/>
                    </w:rPr>
                  </w:pPr>
                  <w:r w:rsidRPr="00C215F9">
                    <w:rPr>
                      <w:szCs w:val="26"/>
                    </w:rPr>
                    <w:t>Tập dữ liệu thử nghiệm</w:t>
                  </w:r>
                </w:p>
              </w:txbxContent>
            </v:textbox>
          </v:rect>
        </w:pict>
      </w:r>
    </w:p>
    <w:p w:rsidR="008966C7" w:rsidRDefault="00E20E99" w:rsidP="00757C49">
      <w:pPr>
        <w:ind w:firstLine="360"/>
      </w:pPr>
      <w:r>
        <w:rPr>
          <w:noProof/>
          <w:lang w:eastAsia="zh-CN"/>
        </w:rPr>
        <w:pict>
          <v:shape id="_x0000_s3840" type="#_x0000_t32" style="position:absolute;left:0;text-align:left;margin-left:149.95pt;margin-top:2.2pt;width:79.65pt;height:0;z-index:252614656" o:connectortype="straight">
            <v:stroke endarrow="block"/>
          </v:shape>
        </w:pict>
      </w:r>
      <w:r>
        <w:rPr>
          <w:noProof/>
          <w:lang w:eastAsia="zh-CN"/>
        </w:rPr>
        <w:pict>
          <v:shape id="_x0000_s3830" type="#_x0000_t32" style="position:absolute;left:0;text-align:left;margin-left:320.55pt;margin-top:12pt;width:1.15pt;height:42.6pt;z-index:252604416" o:connectortype="straight">
            <v:stroke endarrow="block"/>
          </v:shape>
        </w:pict>
      </w:r>
      <w:r>
        <w:rPr>
          <w:noProof/>
          <w:lang w:eastAsia="zh-CN"/>
        </w:rPr>
        <w:pict>
          <v:shape id="_x0000_s3826" type="#_x0000_t202" style="position:absolute;left:0;text-align:left;margin-left:297pt;margin-top:13.35pt;width:121.9pt;height:39.65pt;z-index:252600320" strokecolor="white [3212]">
            <v:textbox style="mso-next-textbox:#_x0000_s3826">
              <w:txbxContent>
                <w:p w:rsidR="00855F8C" w:rsidRDefault="00855F8C" w:rsidP="008966C7">
                  <w:pPr>
                    <w:spacing w:line="240" w:lineRule="auto"/>
                    <w:jc w:val="center"/>
                  </w:pPr>
                  <w:r>
                    <w:t xml:space="preserve">tổng hợp </w:t>
                  </w:r>
                </w:p>
                <w:p w:rsidR="00855F8C" w:rsidRDefault="00855F8C" w:rsidP="008966C7">
                  <w:pPr>
                    <w:spacing w:line="240" w:lineRule="auto"/>
                    <w:jc w:val="center"/>
                  </w:pPr>
                  <w:r>
                    <w:t>kết quả</w:t>
                  </w:r>
                </w:p>
              </w:txbxContent>
            </v:textbox>
          </v:shape>
        </w:pict>
      </w:r>
    </w:p>
    <w:p w:rsidR="008966C7" w:rsidRDefault="008966C7" w:rsidP="00757C49">
      <w:pPr>
        <w:ind w:firstLine="360"/>
      </w:pPr>
    </w:p>
    <w:p w:rsidR="008966C7" w:rsidRDefault="008966C7" w:rsidP="00757C49">
      <w:pPr>
        <w:ind w:firstLine="360"/>
      </w:pPr>
    </w:p>
    <w:p w:rsidR="008966C7" w:rsidRDefault="00E20E99" w:rsidP="00757C49">
      <w:pPr>
        <w:ind w:firstLine="360"/>
      </w:pPr>
      <w:r>
        <w:rPr>
          <w:noProof/>
          <w:lang w:eastAsia="zh-CN"/>
        </w:rPr>
        <w:pict>
          <v:rect id="_x0000_s3828" style="position:absolute;left:0;text-align:left;margin-left:222.7pt;margin-top:1.75pt;width:199.6pt;height:56.25pt;z-index:252602368">
            <v:textbox style="mso-next-textbox:#_x0000_s3828">
              <w:txbxContent>
                <w:p w:rsidR="00855F8C" w:rsidRDefault="00855F8C" w:rsidP="008966C7">
                  <w:pPr>
                    <w:spacing w:line="240" w:lineRule="auto"/>
                  </w:pPr>
                  <w:r>
                    <w:t>Đưa những file thử nghiệm có kết quả phân lớp sơ bộ đúng vào nhận dạng theo làn điêụ cụ thể</w:t>
                  </w:r>
                </w:p>
              </w:txbxContent>
            </v:textbox>
          </v:rect>
        </w:pict>
      </w:r>
      <w:r>
        <w:rPr>
          <w:noProof/>
          <w:lang w:eastAsia="zh-CN"/>
        </w:rPr>
        <w:pict>
          <v:rect id="_x0000_s3827" style="position:absolute;left:0;text-align:left;margin-left:34.55pt;margin-top:16.6pt;width:124.85pt;height:26.8pt;z-index:252601344">
            <v:textbox style="mso-next-textbox:#_x0000_s3827">
              <w:txbxContent>
                <w:p w:rsidR="00855F8C" w:rsidRPr="00C26E36" w:rsidRDefault="00855F8C" w:rsidP="008966C7">
                  <w:pPr>
                    <w:spacing w:line="240" w:lineRule="auto"/>
                    <w:jc w:val="center"/>
                    <w:rPr>
                      <w:vertAlign w:val="subscript"/>
                    </w:rPr>
                  </w:pPr>
                  <w:r>
                    <w:t>Tổng hợp kết quả</w:t>
                  </w:r>
                </w:p>
                <w:p w:rsidR="00855F8C" w:rsidRPr="00C26E36" w:rsidRDefault="00855F8C" w:rsidP="008966C7">
                  <w:pPr>
                    <w:spacing w:line="240" w:lineRule="auto"/>
                    <w:rPr>
                      <w:vertAlign w:val="subscript"/>
                    </w:rPr>
                  </w:pPr>
                </w:p>
                <w:p w:rsidR="00855F8C" w:rsidRDefault="00855F8C" w:rsidP="008966C7">
                  <w:pPr>
                    <w:jc w:val="center"/>
                  </w:pPr>
                </w:p>
                <w:p w:rsidR="00855F8C" w:rsidRDefault="00855F8C" w:rsidP="008966C7">
                  <w:pPr>
                    <w:jc w:val="center"/>
                  </w:pPr>
                </w:p>
              </w:txbxContent>
            </v:textbox>
          </v:rect>
        </w:pict>
      </w:r>
    </w:p>
    <w:p w:rsidR="008966C7" w:rsidRDefault="00E20E99" w:rsidP="00757C49">
      <w:pPr>
        <w:ind w:firstLine="360"/>
      </w:pPr>
      <w:r>
        <w:rPr>
          <w:noProof/>
          <w:lang w:eastAsia="zh-CN"/>
        </w:rPr>
        <w:pict>
          <v:shape id="_x0000_s3829" type="#_x0000_t32" style="position:absolute;left:0;text-align:left;margin-left:159.3pt;margin-top:12.2pt;width:60.7pt;height:0;flip:x;z-index:252603392" o:connectortype="straight">
            <v:stroke endarrow="block"/>
          </v:shape>
        </w:pict>
      </w:r>
    </w:p>
    <w:p w:rsidR="008966C7" w:rsidRDefault="008966C7" w:rsidP="00757C49">
      <w:pPr>
        <w:ind w:firstLine="360"/>
      </w:pPr>
    </w:p>
    <w:p w:rsidR="008966C7" w:rsidRDefault="008966C7" w:rsidP="008966C7"/>
    <w:p w:rsidR="008966C7" w:rsidRDefault="008966C7" w:rsidP="00C37218">
      <w:pPr>
        <w:pStyle w:val="AHinh"/>
      </w:pPr>
      <w:bookmarkStart w:id="396" w:name="_Toc515183673"/>
      <w:r>
        <w:t xml:space="preserve">Hình 3.2. </w:t>
      </w:r>
      <w:r w:rsidR="00630AAC">
        <w:t xml:space="preserve">Thử nghiệm hệ thống </w:t>
      </w:r>
      <w:r>
        <w:t>phân lớ</w:t>
      </w:r>
      <w:r w:rsidR="00630AAC">
        <w:t>p với các dữ liệ</w:t>
      </w:r>
      <w:r w:rsidR="0064046B">
        <w:t xml:space="preserve">u dùng để thử nghiệm nằm trong tập </w:t>
      </w:r>
      <w:r w:rsidR="00630AAC">
        <w:t>huấn luyện</w:t>
      </w:r>
      <w:bookmarkEnd w:id="396"/>
    </w:p>
    <w:p w:rsidR="00347ECF" w:rsidRDefault="008A0B39" w:rsidP="006F2CC5">
      <w:pPr>
        <w:pStyle w:val="C2"/>
      </w:pPr>
      <w:bookmarkStart w:id="397" w:name="_Toc515183845"/>
      <w:r>
        <w:t>Chuẩn bị dữ liệu</w:t>
      </w:r>
      <w:bookmarkEnd w:id="393"/>
      <w:bookmarkEnd w:id="394"/>
      <w:bookmarkEnd w:id="395"/>
      <w:bookmarkEnd w:id="397"/>
    </w:p>
    <w:p w:rsidR="00441C67" w:rsidRDefault="00441C67" w:rsidP="00441C67">
      <w:pPr>
        <w:ind w:firstLine="360"/>
      </w:pPr>
      <w:r>
        <w:t>File nhạc sau khi được tải về từ trên mạng internet sẽ cắt và chuyển về định dạng file Wav. Với việc tiến hành phân lớp sơ bộ</w:t>
      </w:r>
      <w:r w:rsidR="00E45DE5">
        <w:t xml:space="preserve"> (</w:t>
      </w:r>
      <w:r>
        <w:t xml:space="preserve">xác định một làn điệu là chèo hay quan họ) thì </w:t>
      </w:r>
      <w:r w:rsidR="0007439F">
        <w:t xml:space="preserve">mỗi thể loại </w:t>
      </w:r>
      <w:r>
        <w:t xml:space="preserve">sẽ được huấn luyện với 25*16 = 400 file âm thanh, sau đó khi tiến hành phân lớp </w:t>
      </w:r>
      <w:r w:rsidR="0007439F">
        <w:t xml:space="preserve">cụ thể cho từng </w:t>
      </w:r>
      <w:r>
        <w:t>làn điệu thì mỗi làn điệu sẽ được huấn luyện với 16 file âm thanh.</w:t>
      </w:r>
    </w:p>
    <w:p w:rsidR="0007439F" w:rsidRDefault="00441C67" w:rsidP="0007439F">
      <w:pPr>
        <w:ind w:firstLine="360"/>
      </w:pPr>
      <w:r>
        <w:t xml:space="preserve">Kết quả đã tạo được cơ sở dữ liệu âm nhạc phục vụ cho quá trình phân lớp làn điệu chèo và dân ca quan họ. Cơ sở dữ liệu này được đặt trong thư mục wav: gồm có 1000 file âm thanh với tổng kích thước là 1,8 GB. </w:t>
      </w:r>
    </w:p>
    <w:p w:rsidR="00441C67" w:rsidRDefault="00441C67" w:rsidP="0007439F">
      <w:pPr>
        <w:ind w:firstLine="360"/>
      </w:pPr>
      <w:r>
        <w:t>Với mỗi làn điệu, định dạng file được được lưu dựa theo tên viết tắt được đề cập trong hai bảng liệt kê danh sách làn điệu chèo</w:t>
      </w:r>
      <w:r w:rsidR="00E45DE5">
        <w:t xml:space="preserve"> </w:t>
      </w:r>
      <w:r>
        <w:t>(bảng 3.1) và làn điệu dân ca quan họ</w:t>
      </w:r>
      <w:r w:rsidR="00E45DE5">
        <w:t xml:space="preserve"> </w:t>
      </w:r>
      <w:r>
        <w:t>(bả</w:t>
      </w:r>
      <w:r w:rsidR="0007439F">
        <w:t>ng 3.2</w:t>
      </w:r>
      <w:r w:rsidR="0046085D">
        <w:t>)</w:t>
      </w:r>
      <w:r>
        <w:t>. Định dạng file được tổ chức như sau:</w:t>
      </w:r>
    </w:p>
    <w:p w:rsidR="00441C67" w:rsidRDefault="00441C67" w:rsidP="00441C67">
      <w:pPr>
        <w:ind w:firstLine="360"/>
      </w:pPr>
      <w:r>
        <w:lastRenderedPageBreak/>
        <w:t>CH/QH_Chữ cái bắt đầu của từng chữ trong tên làn điệu-Thứ tự trong của file gốc trong danh sách các file của một làn điệu-Vị trí của phần được cắt ra trong file gốc.</w:t>
      </w:r>
    </w:p>
    <w:p w:rsidR="00441C67" w:rsidRDefault="00441C67" w:rsidP="00441C67">
      <w:pPr>
        <w:ind w:firstLine="360"/>
      </w:pPr>
      <w:r>
        <w:t>Trong đó:</w:t>
      </w:r>
    </w:p>
    <w:p w:rsidR="00441C67" w:rsidRDefault="00441C67" w:rsidP="00441C67">
      <w:pPr>
        <w:ind w:firstLine="360"/>
      </w:pPr>
      <w:r>
        <w:t>-</w:t>
      </w:r>
      <w:r>
        <w:tab/>
        <w:t>CH: Ký hiệu là file chèo</w:t>
      </w:r>
    </w:p>
    <w:p w:rsidR="00441C67" w:rsidRDefault="00441C67" w:rsidP="00441C67">
      <w:pPr>
        <w:ind w:firstLine="360"/>
      </w:pPr>
      <w:r>
        <w:t>-</w:t>
      </w:r>
      <w:r>
        <w:tab/>
        <w:t>QH: Ký hiệu là file dân ca quan họ</w:t>
      </w:r>
    </w:p>
    <w:p w:rsidR="00441C67" w:rsidRDefault="00441C67" w:rsidP="00441C67">
      <w:pPr>
        <w:ind w:firstLine="360"/>
      </w:pPr>
      <w:r>
        <w:t>Ví dụ: làn điệu Bình Thảo có các file mp3 gốc là:</w:t>
      </w:r>
    </w:p>
    <w:p w:rsidR="00441C67" w:rsidRDefault="00441C67" w:rsidP="00441C67">
      <w:pPr>
        <w:ind w:firstLine="360"/>
      </w:pPr>
      <w:r>
        <w:t>-</w:t>
      </w:r>
      <w:r>
        <w:tab/>
        <w:t>1_BinhThao-ThuHuyen_ThanhTam.mp3</w:t>
      </w:r>
    </w:p>
    <w:p w:rsidR="00441C67" w:rsidRDefault="00441C67" w:rsidP="00441C67">
      <w:pPr>
        <w:ind w:firstLine="360"/>
      </w:pPr>
      <w:r>
        <w:t>-</w:t>
      </w:r>
      <w:r>
        <w:tab/>
        <w:t>2_BinhThao-MinhToan.mp3</w:t>
      </w:r>
    </w:p>
    <w:p w:rsidR="00441C67" w:rsidRDefault="00441C67" w:rsidP="00441C67">
      <w:pPr>
        <w:ind w:firstLine="360"/>
      </w:pPr>
      <w:r>
        <w:t>-</w:t>
      </w:r>
      <w:r>
        <w:tab/>
        <w:t>3_BinhThao-DoanThanhBinh.mp3</w:t>
      </w:r>
    </w:p>
    <w:p w:rsidR="00441C67" w:rsidRDefault="00441C67" w:rsidP="00441C67">
      <w:pPr>
        <w:ind w:firstLine="360"/>
      </w:pPr>
      <w:r>
        <w:t xml:space="preserve">    Từ file 1_BinhThao-ThuHuyen_ThanhTam.mp3, ta cắt ra được 3 file wav, thì định dạng tên của từng file sẽ là: CH_BT-01-01, CH_BT-01-02, CH_BT-01-03. Tương tự với các file khác ta sẽ được là CH_BT-02-01, CH_BT-02-02,…</w:t>
      </w:r>
    </w:p>
    <w:p w:rsidR="00441C67" w:rsidRDefault="0007439F" w:rsidP="00441C67">
      <w:pPr>
        <w:ind w:firstLine="360"/>
      </w:pPr>
      <w:r>
        <w:t>Đối với hệ thống có dữ liệu thử nghiệm không nằm trong tập huấn luyện thì dữ</w:t>
      </w:r>
      <w:r w:rsidR="00441C67">
        <w:t xml:space="preserve"> liệu được mô tả ở trên được chia thành 2 tập:</w:t>
      </w:r>
    </w:p>
    <w:p w:rsidR="00441C67" w:rsidRDefault="00441C67" w:rsidP="00441C67">
      <w:pPr>
        <w:ind w:firstLine="360"/>
      </w:pPr>
      <w:r>
        <w:t>-</w:t>
      </w:r>
      <w:r>
        <w:tab/>
        <w:t>Tập dữ liệ</w:t>
      </w:r>
      <w:r w:rsidR="0007439F">
        <w:t>u</w:t>
      </w:r>
      <w:r>
        <w:t xml:space="preserve"> để huấn luyện: gồm dữ liệu của 50 làn điệu</w:t>
      </w:r>
      <w:r w:rsidR="00E45DE5">
        <w:t xml:space="preserve"> </w:t>
      </w:r>
      <w:r>
        <w:t>(25 làn điệu chèo, 25 làn điệu quan họ), mỗi làn điệu sẽ có 16 file được đưa vào huấn luyện. tổng cộng là 800 file</w:t>
      </w:r>
      <w:r w:rsidR="0007439F">
        <w:t>.</w:t>
      </w:r>
    </w:p>
    <w:p w:rsidR="00441C67" w:rsidRDefault="00441C67" w:rsidP="00441C67">
      <w:pPr>
        <w:ind w:firstLine="360"/>
      </w:pPr>
      <w:r>
        <w:t>-</w:t>
      </w:r>
      <w:r>
        <w:tab/>
        <w:t>Tập dữ liệu để thử nghiệm: Lấy 4 file trong mỗi làn điệu để làm dữ liệ</w:t>
      </w:r>
      <w:r w:rsidR="0046085D">
        <w:t>u thử nghiệm, tổng cộng là 200 file</w:t>
      </w:r>
    </w:p>
    <w:p w:rsidR="00441C67" w:rsidRDefault="00441C67" w:rsidP="00441C67">
      <w:pPr>
        <w:ind w:firstLine="360"/>
      </w:pPr>
      <w:r>
        <w:t>Các file được dùng để huấn luyện và thử nghiệm được luân phiên đổi chỗ cho nhau. Ví dụ 20 file của một làn điệu sẽ được chia ra làm 5 phần: phần 1, phần 2, phần 3, phần 4, phần 5. Đầu tiên sẽ lấy phầ</w:t>
      </w:r>
      <w:r w:rsidR="0046085D">
        <w:t>n 1 làm dữ liệu thử nghiệm</w:t>
      </w:r>
      <w:r>
        <w:t>, còn các phần 2, 3, 4, 5 sẽ đưa vào huấn luyện, sau khi thu được kết quả thì lại lấy phần 2 làm test, các phần 1, 3, 4, 5 đưa vào huấn luyện,… Thực hiện liên tục cho đến khi tất cả các file đều đã đượ</w:t>
      </w:r>
      <w:r w:rsidR="0046085D">
        <w:t>c thử nghiệm</w:t>
      </w:r>
      <w:r>
        <w:t>, thì tiến hành tổng hợp kết quả.</w:t>
      </w:r>
    </w:p>
    <w:p w:rsidR="0081678E" w:rsidRDefault="0081678E" w:rsidP="000A31F8">
      <w:pPr>
        <w:ind w:firstLine="360"/>
      </w:pPr>
      <w:r>
        <w:t>Thông tin của toàn bộ</w:t>
      </w:r>
      <w:r w:rsidR="00A25A09">
        <w:t xml:space="preserve"> các làn điệu được</w:t>
      </w:r>
      <w:r>
        <w:t xml:space="preserve"> mô tả trong bảng dưới đây:</w:t>
      </w:r>
    </w:p>
    <w:p w:rsidR="004375F0" w:rsidRPr="00A03705" w:rsidRDefault="004375F0" w:rsidP="00C37218">
      <w:pPr>
        <w:pStyle w:val="ABang"/>
      </w:pPr>
      <w:bookmarkStart w:id="398" w:name="_Toc515183605"/>
      <w:bookmarkStart w:id="399" w:name="_Toc367523894"/>
      <w:r w:rsidRPr="00A03705">
        <w:t>Bả</w:t>
      </w:r>
      <w:r w:rsidR="00F310ED" w:rsidRPr="00A03705">
        <w:t>ng 3.1:</w:t>
      </w:r>
      <w:r w:rsidRPr="00A03705">
        <w:t xml:space="preserve"> Thông tin về</w:t>
      </w:r>
      <w:r w:rsidR="00CA66E9" w:rsidRPr="00A03705">
        <w:t xml:space="preserve"> 25</w:t>
      </w:r>
      <w:r w:rsidR="00223F88" w:rsidRPr="00A03705">
        <w:t xml:space="preserve"> làn điệu chèo</w:t>
      </w:r>
      <w:bookmarkEnd w:id="398"/>
      <w:r w:rsidRPr="00A03705">
        <w:t xml:space="preserve"> </w:t>
      </w:r>
      <w:bookmarkEnd w:id="399"/>
    </w:p>
    <w:tbl>
      <w:tblPr>
        <w:tblW w:w="0" w:type="auto"/>
        <w:tblInd w:w="1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3157"/>
        <w:gridCol w:w="2127"/>
      </w:tblGrid>
      <w:tr w:rsidR="00223F88" w:rsidTr="00441C67">
        <w:tc>
          <w:tcPr>
            <w:tcW w:w="679" w:type="dxa"/>
          </w:tcPr>
          <w:p w:rsidR="00223F88" w:rsidRDefault="00223F88" w:rsidP="00A101F6">
            <w:pPr>
              <w:spacing w:line="276" w:lineRule="auto"/>
              <w:jc w:val="center"/>
            </w:pPr>
            <w:r>
              <w:t>STT</w:t>
            </w:r>
          </w:p>
        </w:tc>
        <w:tc>
          <w:tcPr>
            <w:tcW w:w="3157" w:type="dxa"/>
          </w:tcPr>
          <w:p w:rsidR="00223F88" w:rsidRDefault="00223F88" w:rsidP="00A101F6">
            <w:pPr>
              <w:spacing w:line="276" w:lineRule="auto"/>
              <w:jc w:val="center"/>
            </w:pPr>
            <w:r>
              <w:t>Tên làn điệu</w:t>
            </w:r>
          </w:p>
        </w:tc>
        <w:tc>
          <w:tcPr>
            <w:tcW w:w="2127" w:type="dxa"/>
          </w:tcPr>
          <w:p w:rsidR="00223F88" w:rsidRDefault="00223F88" w:rsidP="00A101F6">
            <w:pPr>
              <w:spacing w:line="276" w:lineRule="auto"/>
              <w:jc w:val="left"/>
            </w:pPr>
            <w:r>
              <w:t>Tên viết tắt</w:t>
            </w:r>
          </w:p>
        </w:tc>
      </w:tr>
      <w:tr w:rsidR="00223F88" w:rsidTr="00441C67">
        <w:tc>
          <w:tcPr>
            <w:tcW w:w="679" w:type="dxa"/>
          </w:tcPr>
          <w:p w:rsidR="00223F88" w:rsidRDefault="00223F88" w:rsidP="00A101F6">
            <w:pPr>
              <w:spacing w:line="276" w:lineRule="auto"/>
              <w:jc w:val="center"/>
            </w:pPr>
            <w:r>
              <w:t>01</w:t>
            </w:r>
          </w:p>
        </w:tc>
        <w:tc>
          <w:tcPr>
            <w:tcW w:w="3157" w:type="dxa"/>
          </w:tcPr>
          <w:p w:rsidR="00223F88" w:rsidRDefault="00223F88" w:rsidP="00A101F6">
            <w:pPr>
              <w:spacing w:line="276" w:lineRule="auto"/>
            </w:pPr>
            <w:r>
              <w:t>Bình thảo</w:t>
            </w:r>
          </w:p>
        </w:tc>
        <w:tc>
          <w:tcPr>
            <w:tcW w:w="2127" w:type="dxa"/>
          </w:tcPr>
          <w:p w:rsidR="00223F88" w:rsidRDefault="00223F88" w:rsidP="00A101F6">
            <w:pPr>
              <w:spacing w:line="276" w:lineRule="auto"/>
            </w:pPr>
            <w:r>
              <w:t>CH_BT</w:t>
            </w:r>
          </w:p>
        </w:tc>
      </w:tr>
      <w:tr w:rsidR="00223F88" w:rsidTr="00441C67">
        <w:tc>
          <w:tcPr>
            <w:tcW w:w="679" w:type="dxa"/>
          </w:tcPr>
          <w:p w:rsidR="00223F88" w:rsidRDefault="00223F88" w:rsidP="00A101F6">
            <w:pPr>
              <w:spacing w:line="276" w:lineRule="auto"/>
              <w:jc w:val="center"/>
            </w:pPr>
            <w:r>
              <w:t>02</w:t>
            </w:r>
          </w:p>
        </w:tc>
        <w:tc>
          <w:tcPr>
            <w:tcW w:w="3157" w:type="dxa"/>
          </w:tcPr>
          <w:p w:rsidR="00223F88" w:rsidRDefault="00223F88" w:rsidP="00A101F6">
            <w:pPr>
              <w:spacing w:line="276" w:lineRule="auto"/>
            </w:pPr>
            <w:r>
              <w:t>Cấm giá</w:t>
            </w:r>
          </w:p>
        </w:tc>
        <w:tc>
          <w:tcPr>
            <w:tcW w:w="2127" w:type="dxa"/>
          </w:tcPr>
          <w:p w:rsidR="00223F88" w:rsidRDefault="00223F88" w:rsidP="00A101F6">
            <w:pPr>
              <w:spacing w:line="276" w:lineRule="auto"/>
            </w:pPr>
            <w:r>
              <w:t>CH_CG</w:t>
            </w:r>
          </w:p>
        </w:tc>
      </w:tr>
      <w:tr w:rsidR="00223F88" w:rsidTr="00441C67">
        <w:tc>
          <w:tcPr>
            <w:tcW w:w="679" w:type="dxa"/>
          </w:tcPr>
          <w:p w:rsidR="00223F88" w:rsidRDefault="00223F88" w:rsidP="00A101F6">
            <w:pPr>
              <w:spacing w:line="276" w:lineRule="auto"/>
              <w:jc w:val="center"/>
            </w:pPr>
            <w:r>
              <w:t>03</w:t>
            </w:r>
          </w:p>
        </w:tc>
        <w:tc>
          <w:tcPr>
            <w:tcW w:w="3157" w:type="dxa"/>
          </w:tcPr>
          <w:p w:rsidR="00223F88" w:rsidRDefault="00223F88" w:rsidP="00A101F6">
            <w:pPr>
              <w:spacing w:line="276" w:lineRule="auto"/>
            </w:pPr>
            <w:r>
              <w:t>Chinh phụ</w:t>
            </w:r>
          </w:p>
        </w:tc>
        <w:tc>
          <w:tcPr>
            <w:tcW w:w="2127" w:type="dxa"/>
          </w:tcPr>
          <w:p w:rsidR="00223F88" w:rsidRDefault="00223F88" w:rsidP="00A101F6">
            <w:pPr>
              <w:spacing w:line="276" w:lineRule="auto"/>
            </w:pPr>
            <w:r>
              <w:t>CH_CP</w:t>
            </w:r>
          </w:p>
        </w:tc>
      </w:tr>
      <w:tr w:rsidR="00223F88" w:rsidTr="00441C67">
        <w:tc>
          <w:tcPr>
            <w:tcW w:w="679" w:type="dxa"/>
          </w:tcPr>
          <w:p w:rsidR="00223F88" w:rsidRDefault="00223F88" w:rsidP="00A101F6">
            <w:pPr>
              <w:spacing w:line="276" w:lineRule="auto"/>
              <w:jc w:val="center"/>
            </w:pPr>
            <w:r>
              <w:t>04</w:t>
            </w:r>
          </w:p>
        </w:tc>
        <w:tc>
          <w:tcPr>
            <w:tcW w:w="3157" w:type="dxa"/>
          </w:tcPr>
          <w:p w:rsidR="00223F88" w:rsidRDefault="00223F88" w:rsidP="00A101F6">
            <w:pPr>
              <w:spacing w:line="276" w:lineRule="auto"/>
            </w:pPr>
            <w:r>
              <w:t>Chức cẩm hồi văn</w:t>
            </w:r>
          </w:p>
        </w:tc>
        <w:tc>
          <w:tcPr>
            <w:tcW w:w="2127" w:type="dxa"/>
          </w:tcPr>
          <w:p w:rsidR="00223F88" w:rsidRDefault="00223F88" w:rsidP="00A101F6">
            <w:pPr>
              <w:spacing w:line="276" w:lineRule="auto"/>
            </w:pPr>
            <w:r>
              <w:t>CH_CCHV</w:t>
            </w:r>
          </w:p>
        </w:tc>
      </w:tr>
      <w:tr w:rsidR="00223F88" w:rsidTr="00441C67">
        <w:tc>
          <w:tcPr>
            <w:tcW w:w="679" w:type="dxa"/>
          </w:tcPr>
          <w:p w:rsidR="00223F88" w:rsidRDefault="00223F88" w:rsidP="00A101F6">
            <w:pPr>
              <w:spacing w:line="276" w:lineRule="auto"/>
              <w:jc w:val="center"/>
            </w:pPr>
            <w:r>
              <w:t>05</w:t>
            </w:r>
          </w:p>
        </w:tc>
        <w:tc>
          <w:tcPr>
            <w:tcW w:w="3157" w:type="dxa"/>
          </w:tcPr>
          <w:p w:rsidR="00223F88" w:rsidRDefault="00223F88" w:rsidP="00A101F6">
            <w:pPr>
              <w:spacing w:line="276" w:lineRule="auto"/>
            </w:pPr>
            <w:r>
              <w:t>Con nhện giăng mùng</w:t>
            </w:r>
          </w:p>
        </w:tc>
        <w:tc>
          <w:tcPr>
            <w:tcW w:w="2127" w:type="dxa"/>
          </w:tcPr>
          <w:p w:rsidR="00223F88" w:rsidRDefault="00223F88" w:rsidP="00A101F6">
            <w:pPr>
              <w:spacing w:line="276" w:lineRule="auto"/>
            </w:pPr>
            <w:r>
              <w:t>CH_CNGM</w:t>
            </w:r>
          </w:p>
        </w:tc>
      </w:tr>
      <w:tr w:rsidR="00223F88" w:rsidTr="00441C67">
        <w:tc>
          <w:tcPr>
            <w:tcW w:w="679" w:type="dxa"/>
          </w:tcPr>
          <w:p w:rsidR="00223F88" w:rsidRDefault="00223F88" w:rsidP="00A101F6">
            <w:pPr>
              <w:spacing w:line="276" w:lineRule="auto"/>
              <w:jc w:val="center"/>
            </w:pPr>
            <w:r>
              <w:t>06</w:t>
            </w:r>
          </w:p>
        </w:tc>
        <w:tc>
          <w:tcPr>
            <w:tcW w:w="3157" w:type="dxa"/>
          </w:tcPr>
          <w:p w:rsidR="00223F88" w:rsidRDefault="00223F88" w:rsidP="00A101F6">
            <w:pPr>
              <w:spacing w:line="276" w:lineRule="auto"/>
            </w:pPr>
            <w:r>
              <w:t>Đò đưa</w:t>
            </w:r>
          </w:p>
        </w:tc>
        <w:tc>
          <w:tcPr>
            <w:tcW w:w="2127" w:type="dxa"/>
          </w:tcPr>
          <w:p w:rsidR="00223F88" w:rsidRDefault="00223F88" w:rsidP="00A101F6">
            <w:pPr>
              <w:spacing w:line="276" w:lineRule="auto"/>
            </w:pPr>
            <w:r>
              <w:t>CH_DD</w:t>
            </w:r>
          </w:p>
        </w:tc>
      </w:tr>
      <w:tr w:rsidR="00223F88" w:rsidTr="00441C67">
        <w:tc>
          <w:tcPr>
            <w:tcW w:w="679" w:type="dxa"/>
          </w:tcPr>
          <w:p w:rsidR="00223F88" w:rsidRDefault="00223F88" w:rsidP="00A101F6">
            <w:pPr>
              <w:spacing w:line="276" w:lineRule="auto"/>
              <w:jc w:val="center"/>
            </w:pPr>
            <w:r>
              <w:t>07</w:t>
            </w:r>
          </w:p>
        </w:tc>
        <w:tc>
          <w:tcPr>
            <w:tcW w:w="3157" w:type="dxa"/>
          </w:tcPr>
          <w:p w:rsidR="00223F88" w:rsidRDefault="00223F88" w:rsidP="00A101F6">
            <w:pPr>
              <w:spacing w:line="276" w:lineRule="auto"/>
            </w:pPr>
            <w:r>
              <w:t>Đào liễu</w:t>
            </w:r>
          </w:p>
        </w:tc>
        <w:tc>
          <w:tcPr>
            <w:tcW w:w="2127" w:type="dxa"/>
          </w:tcPr>
          <w:p w:rsidR="00223F88" w:rsidRDefault="00223F88" w:rsidP="00A101F6">
            <w:pPr>
              <w:spacing w:line="276" w:lineRule="auto"/>
            </w:pPr>
            <w:r>
              <w:t>CH_DL</w:t>
            </w:r>
          </w:p>
        </w:tc>
      </w:tr>
      <w:tr w:rsidR="00223F88" w:rsidTr="00441C67">
        <w:tc>
          <w:tcPr>
            <w:tcW w:w="679" w:type="dxa"/>
          </w:tcPr>
          <w:p w:rsidR="00223F88" w:rsidRDefault="00223F88" w:rsidP="00A101F6">
            <w:pPr>
              <w:spacing w:line="276" w:lineRule="auto"/>
              <w:jc w:val="center"/>
            </w:pPr>
            <w:r>
              <w:t>08</w:t>
            </w:r>
          </w:p>
        </w:tc>
        <w:tc>
          <w:tcPr>
            <w:tcW w:w="3157" w:type="dxa"/>
          </w:tcPr>
          <w:p w:rsidR="00223F88" w:rsidRDefault="00223F88" w:rsidP="00A101F6">
            <w:pPr>
              <w:spacing w:line="276" w:lineRule="auto"/>
            </w:pPr>
            <w:r>
              <w:t>Đào lý một cành</w:t>
            </w:r>
          </w:p>
        </w:tc>
        <w:tc>
          <w:tcPr>
            <w:tcW w:w="2127" w:type="dxa"/>
          </w:tcPr>
          <w:p w:rsidR="00223F88" w:rsidRDefault="00223F88" w:rsidP="00A101F6">
            <w:pPr>
              <w:spacing w:line="276" w:lineRule="auto"/>
            </w:pPr>
            <w:r>
              <w:t>CH_DLMC</w:t>
            </w:r>
          </w:p>
        </w:tc>
      </w:tr>
      <w:tr w:rsidR="00223F88" w:rsidTr="00441C67">
        <w:tc>
          <w:tcPr>
            <w:tcW w:w="679" w:type="dxa"/>
          </w:tcPr>
          <w:p w:rsidR="00223F88" w:rsidRDefault="00223F88" w:rsidP="00A101F6">
            <w:pPr>
              <w:spacing w:line="276" w:lineRule="auto"/>
              <w:jc w:val="center"/>
            </w:pPr>
            <w:r>
              <w:t>09</w:t>
            </w:r>
          </w:p>
        </w:tc>
        <w:tc>
          <w:tcPr>
            <w:tcW w:w="3157" w:type="dxa"/>
          </w:tcPr>
          <w:p w:rsidR="00223F88" w:rsidRDefault="00223F88" w:rsidP="00A101F6">
            <w:pPr>
              <w:spacing w:line="276" w:lineRule="auto"/>
            </w:pPr>
            <w:r>
              <w:t>Duyên phận phải chiều</w:t>
            </w:r>
          </w:p>
        </w:tc>
        <w:tc>
          <w:tcPr>
            <w:tcW w:w="2127" w:type="dxa"/>
          </w:tcPr>
          <w:p w:rsidR="00223F88" w:rsidRDefault="00223F88" w:rsidP="00A101F6">
            <w:pPr>
              <w:spacing w:line="276" w:lineRule="auto"/>
            </w:pPr>
            <w:r>
              <w:t>CH_DPPC</w:t>
            </w:r>
          </w:p>
        </w:tc>
      </w:tr>
      <w:tr w:rsidR="00223F88" w:rsidTr="00441C67">
        <w:tc>
          <w:tcPr>
            <w:tcW w:w="679" w:type="dxa"/>
          </w:tcPr>
          <w:p w:rsidR="00223F88" w:rsidRDefault="00223F88" w:rsidP="00A101F6">
            <w:pPr>
              <w:spacing w:line="276" w:lineRule="auto"/>
              <w:jc w:val="center"/>
            </w:pPr>
            <w:r>
              <w:t>10</w:t>
            </w:r>
          </w:p>
        </w:tc>
        <w:tc>
          <w:tcPr>
            <w:tcW w:w="3157" w:type="dxa"/>
          </w:tcPr>
          <w:p w:rsidR="00223F88" w:rsidRDefault="00223F88" w:rsidP="00A101F6">
            <w:pPr>
              <w:spacing w:line="276" w:lineRule="auto"/>
            </w:pPr>
            <w:r>
              <w:t>Đường trường bắn thước</w:t>
            </w:r>
          </w:p>
        </w:tc>
        <w:tc>
          <w:tcPr>
            <w:tcW w:w="2127" w:type="dxa"/>
          </w:tcPr>
          <w:p w:rsidR="00223F88" w:rsidRDefault="00223F88" w:rsidP="00A101F6">
            <w:pPr>
              <w:spacing w:line="276" w:lineRule="auto"/>
            </w:pPr>
            <w:r>
              <w:t>CH_DTBT</w:t>
            </w:r>
          </w:p>
        </w:tc>
      </w:tr>
      <w:tr w:rsidR="00223F88" w:rsidTr="00441C67">
        <w:tc>
          <w:tcPr>
            <w:tcW w:w="679" w:type="dxa"/>
          </w:tcPr>
          <w:p w:rsidR="00223F88" w:rsidRDefault="00223F88" w:rsidP="00A101F6">
            <w:pPr>
              <w:spacing w:line="276" w:lineRule="auto"/>
              <w:jc w:val="center"/>
            </w:pPr>
            <w:r>
              <w:lastRenderedPageBreak/>
              <w:t>11</w:t>
            </w:r>
          </w:p>
        </w:tc>
        <w:tc>
          <w:tcPr>
            <w:tcW w:w="3157" w:type="dxa"/>
          </w:tcPr>
          <w:p w:rsidR="00223F88" w:rsidRDefault="00223F88" w:rsidP="00A101F6">
            <w:pPr>
              <w:spacing w:line="276" w:lineRule="auto"/>
            </w:pPr>
            <w:r>
              <w:t>Đường trường tiếng đàn</w:t>
            </w:r>
          </w:p>
        </w:tc>
        <w:tc>
          <w:tcPr>
            <w:tcW w:w="2127" w:type="dxa"/>
          </w:tcPr>
          <w:p w:rsidR="00223F88" w:rsidRDefault="00223F88" w:rsidP="00A101F6">
            <w:pPr>
              <w:spacing w:line="276" w:lineRule="auto"/>
            </w:pPr>
            <w:r>
              <w:t>CH_DTTK</w:t>
            </w:r>
          </w:p>
        </w:tc>
      </w:tr>
      <w:tr w:rsidR="00223F88" w:rsidTr="00441C67">
        <w:tc>
          <w:tcPr>
            <w:tcW w:w="679" w:type="dxa"/>
          </w:tcPr>
          <w:p w:rsidR="00223F88" w:rsidRDefault="00223F88" w:rsidP="00A101F6">
            <w:pPr>
              <w:spacing w:line="276" w:lineRule="auto"/>
              <w:jc w:val="center"/>
            </w:pPr>
            <w:r>
              <w:t>12</w:t>
            </w:r>
          </w:p>
        </w:tc>
        <w:tc>
          <w:tcPr>
            <w:tcW w:w="3157" w:type="dxa"/>
          </w:tcPr>
          <w:p w:rsidR="00223F88" w:rsidRDefault="00223F88" w:rsidP="00A101F6">
            <w:pPr>
              <w:spacing w:line="276" w:lineRule="auto"/>
            </w:pPr>
            <w:r>
              <w:t>Đường trường thu không</w:t>
            </w:r>
          </w:p>
        </w:tc>
        <w:tc>
          <w:tcPr>
            <w:tcW w:w="2127" w:type="dxa"/>
          </w:tcPr>
          <w:p w:rsidR="00223F88" w:rsidRDefault="00223F88" w:rsidP="00A101F6">
            <w:pPr>
              <w:spacing w:line="276" w:lineRule="auto"/>
            </w:pPr>
            <w:r>
              <w:t>CH_DTTK</w:t>
            </w:r>
          </w:p>
        </w:tc>
      </w:tr>
      <w:tr w:rsidR="00223F88" w:rsidTr="00441C67">
        <w:tc>
          <w:tcPr>
            <w:tcW w:w="679" w:type="dxa"/>
          </w:tcPr>
          <w:p w:rsidR="00223F88" w:rsidRDefault="00223F88" w:rsidP="00A101F6">
            <w:pPr>
              <w:spacing w:line="276" w:lineRule="auto"/>
              <w:jc w:val="center"/>
            </w:pPr>
            <w:r>
              <w:t>13</w:t>
            </w:r>
          </w:p>
        </w:tc>
        <w:tc>
          <w:tcPr>
            <w:tcW w:w="3157" w:type="dxa"/>
          </w:tcPr>
          <w:p w:rsidR="00223F88" w:rsidRDefault="00223F88" w:rsidP="00A101F6">
            <w:pPr>
              <w:spacing w:line="276" w:lineRule="auto"/>
            </w:pPr>
            <w:r>
              <w:t>Đường trường trên non</w:t>
            </w:r>
          </w:p>
        </w:tc>
        <w:tc>
          <w:tcPr>
            <w:tcW w:w="2127" w:type="dxa"/>
          </w:tcPr>
          <w:p w:rsidR="00223F88" w:rsidRDefault="00223F88" w:rsidP="00A101F6">
            <w:pPr>
              <w:spacing w:line="276" w:lineRule="auto"/>
            </w:pPr>
            <w:r>
              <w:t>CH_DTTN</w:t>
            </w:r>
          </w:p>
        </w:tc>
      </w:tr>
      <w:tr w:rsidR="00223F88" w:rsidTr="00441C67">
        <w:tc>
          <w:tcPr>
            <w:tcW w:w="679" w:type="dxa"/>
          </w:tcPr>
          <w:p w:rsidR="00223F88" w:rsidRDefault="00223F88" w:rsidP="00A101F6">
            <w:pPr>
              <w:spacing w:line="276" w:lineRule="auto"/>
              <w:jc w:val="center"/>
            </w:pPr>
            <w:r>
              <w:t>14</w:t>
            </w:r>
          </w:p>
        </w:tc>
        <w:tc>
          <w:tcPr>
            <w:tcW w:w="3157" w:type="dxa"/>
          </w:tcPr>
          <w:p w:rsidR="00223F88" w:rsidRDefault="00223F88" w:rsidP="00A101F6">
            <w:pPr>
              <w:spacing w:line="276" w:lineRule="auto"/>
            </w:pPr>
            <w:r>
              <w:t>Đường trường vị thủy</w:t>
            </w:r>
          </w:p>
        </w:tc>
        <w:tc>
          <w:tcPr>
            <w:tcW w:w="2127" w:type="dxa"/>
          </w:tcPr>
          <w:p w:rsidR="00223F88" w:rsidRDefault="00223F88" w:rsidP="00A101F6">
            <w:pPr>
              <w:spacing w:line="276" w:lineRule="auto"/>
            </w:pPr>
            <w:r>
              <w:t>CH_DTVT</w:t>
            </w:r>
          </w:p>
        </w:tc>
      </w:tr>
      <w:tr w:rsidR="00223F88" w:rsidTr="00441C67">
        <w:tc>
          <w:tcPr>
            <w:tcW w:w="679" w:type="dxa"/>
          </w:tcPr>
          <w:p w:rsidR="00223F88" w:rsidRDefault="00223F88" w:rsidP="00A101F6">
            <w:pPr>
              <w:spacing w:line="276" w:lineRule="auto"/>
              <w:jc w:val="center"/>
            </w:pPr>
            <w:r>
              <w:t>15</w:t>
            </w:r>
          </w:p>
        </w:tc>
        <w:tc>
          <w:tcPr>
            <w:tcW w:w="3157" w:type="dxa"/>
          </w:tcPr>
          <w:p w:rsidR="00223F88" w:rsidRDefault="00223F88" w:rsidP="00A101F6">
            <w:pPr>
              <w:spacing w:line="276" w:lineRule="auto"/>
            </w:pPr>
            <w:r>
              <w:t>Du xuân</w:t>
            </w:r>
          </w:p>
        </w:tc>
        <w:tc>
          <w:tcPr>
            <w:tcW w:w="2127" w:type="dxa"/>
          </w:tcPr>
          <w:p w:rsidR="00223F88" w:rsidRDefault="00223F88" w:rsidP="00A101F6">
            <w:pPr>
              <w:spacing w:line="276" w:lineRule="auto"/>
            </w:pPr>
            <w:r>
              <w:t>CH_DXN</w:t>
            </w:r>
          </w:p>
        </w:tc>
      </w:tr>
      <w:tr w:rsidR="00223F88" w:rsidTr="00441C67">
        <w:tc>
          <w:tcPr>
            <w:tcW w:w="679" w:type="dxa"/>
          </w:tcPr>
          <w:p w:rsidR="00223F88" w:rsidRDefault="00223F88" w:rsidP="00A101F6">
            <w:pPr>
              <w:spacing w:line="276" w:lineRule="auto"/>
              <w:jc w:val="center"/>
            </w:pPr>
            <w:r>
              <w:t>16</w:t>
            </w:r>
          </w:p>
        </w:tc>
        <w:tc>
          <w:tcPr>
            <w:tcW w:w="3157" w:type="dxa"/>
          </w:tcPr>
          <w:p w:rsidR="00223F88" w:rsidRDefault="00223F88" w:rsidP="00A101F6">
            <w:pPr>
              <w:spacing w:line="276" w:lineRule="auto"/>
            </w:pPr>
            <w:r>
              <w:t>Dương xuân</w:t>
            </w:r>
          </w:p>
        </w:tc>
        <w:tc>
          <w:tcPr>
            <w:tcW w:w="2127" w:type="dxa"/>
          </w:tcPr>
          <w:p w:rsidR="00223F88" w:rsidRDefault="00223F88" w:rsidP="00A101F6">
            <w:pPr>
              <w:spacing w:line="276" w:lineRule="auto"/>
            </w:pPr>
            <w:r>
              <w:t>CH_DX</w:t>
            </w:r>
          </w:p>
        </w:tc>
      </w:tr>
      <w:tr w:rsidR="00223F88" w:rsidTr="00441C67">
        <w:tc>
          <w:tcPr>
            <w:tcW w:w="679" w:type="dxa"/>
          </w:tcPr>
          <w:p w:rsidR="00223F88" w:rsidRDefault="00223F88" w:rsidP="00A101F6">
            <w:pPr>
              <w:spacing w:line="276" w:lineRule="auto"/>
              <w:jc w:val="center"/>
            </w:pPr>
            <w:r>
              <w:t>17</w:t>
            </w:r>
          </w:p>
        </w:tc>
        <w:tc>
          <w:tcPr>
            <w:tcW w:w="3157" w:type="dxa"/>
          </w:tcPr>
          <w:p w:rsidR="00223F88" w:rsidRDefault="00223F88" w:rsidP="00A101F6">
            <w:pPr>
              <w:spacing w:line="276" w:lineRule="auto"/>
            </w:pPr>
            <w:r>
              <w:t>Lới lơ</w:t>
            </w:r>
          </w:p>
        </w:tc>
        <w:tc>
          <w:tcPr>
            <w:tcW w:w="2127" w:type="dxa"/>
          </w:tcPr>
          <w:p w:rsidR="00223F88" w:rsidRDefault="00223F88" w:rsidP="00A101F6">
            <w:pPr>
              <w:spacing w:line="276" w:lineRule="auto"/>
            </w:pPr>
            <w:r>
              <w:t>CH_LL</w:t>
            </w:r>
          </w:p>
        </w:tc>
      </w:tr>
      <w:tr w:rsidR="00223F88" w:rsidTr="00441C67">
        <w:tc>
          <w:tcPr>
            <w:tcW w:w="679" w:type="dxa"/>
          </w:tcPr>
          <w:p w:rsidR="00223F88" w:rsidRDefault="00223F88" w:rsidP="00A101F6">
            <w:pPr>
              <w:spacing w:line="276" w:lineRule="auto"/>
              <w:jc w:val="center"/>
            </w:pPr>
            <w:r>
              <w:t>18</w:t>
            </w:r>
          </w:p>
        </w:tc>
        <w:tc>
          <w:tcPr>
            <w:tcW w:w="3157" w:type="dxa"/>
          </w:tcPr>
          <w:p w:rsidR="00223F88" w:rsidRDefault="00223F88" w:rsidP="00A101F6">
            <w:pPr>
              <w:spacing w:line="276" w:lineRule="auto"/>
            </w:pPr>
            <w:r>
              <w:t>Luyện năm cung</w:t>
            </w:r>
          </w:p>
        </w:tc>
        <w:tc>
          <w:tcPr>
            <w:tcW w:w="2127" w:type="dxa"/>
          </w:tcPr>
          <w:p w:rsidR="00223F88" w:rsidRDefault="00223F88" w:rsidP="00A101F6">
            <w:pPr>
              <w:spacing w:line="276" w:lineRule="auto"/>
            </w:pPr>
            <w:r>
              <w:t>CH_LNC</w:t>
            </w:r>
          </w:p>
        </w:tc>
      </w:tr>
      <w:tr w:rsidR="00223F88" w:rsidTr="00441C67">
        <w:tc>
          <w:tcPr>
            <w:tcW w:w="679" w:type="dxa"/>
          </w:tcPr>
          <w:p w:rsidR="00223F88" w:rsidRDefault="00223F88" w:rsidP="00A101F6">
            <w:pPr>
              <w:spacing w:line="276" w:lineRule="auto"/>
              <w:jc w:val="center"/>
            </w:pPr>
            <w:r>
              <w:t>19</w:t>
            </w:r>
          </w:p>
        </w:tc>
        <w:tc>
          <w:tcPr>
            <w:tcW w:w="3157" w:type="dxa"/>
          </w:tcPr>
          <w:p w:rsidR="00223F88" w:rsidRDefault="00223F88" w:rsidP="00A101F6">
            <w:pPr>
              <w:spacing w:line="276" w:lineRule="auto"/>
            </w:pPr>
            <w:r>
              <w:t>Nón thúng quai thao</w:t>
            </w:r>
          </w:p>
        </w:tc>
        <w:tc>
          <w:tcPr>
            <w:tcW w:w="2127" w:type="dxa"/>
          </w:tcPr>
          <w:p w:rsidR="00223F88" w:rsidRDefault="00223F88" w:rsidP="00A101F6">
            <w:pPr>
              <w:spacing w:line="276" w:lineRule="auto"/>
            </w:pPr>
            <w:r>
              <w:t>CH_NTQT</w:t>
            </w:r>
          </w:p>
        </w:tc>
      </w:tr>
      <w:tr w:rsidR="00223F88" w:rsidTr="00441C67">
        <w:tc>
          <w:tcPr>
            <w:tcW w:w="679" w:type="dxa"/>
          </w:tcPr>
          <w:p w:rsidR="00223F88" w:rsidRDefault="00223F88" w:rsidP="00A101F6">
            <w:pPr>
              <w:spacing w:line="276" w:lineRule="auto"/>
              <w:jc w:val="center"/>
            </w:pPr>
            <w:r>
              <w:t>20</w:t>
            </w:r>
          </w:p>
        </w:tc>
        <w:tc>
          <w:tcPr>
            <w:tcW w:w="3157" w:type="dxa"/>
          </w:tcPr>
          <w:p w:rsidR="00223F88" w:rsidRDefault="00223F88" w:rsidP="00A101F6">
            <w:pPr>
              <w:spacing w:line="276" w:lineRule="auto"/>
            </w:pPr>
            <w:r>
              <w:t>Quá giang</w:t>
            </w:r>
          </w:p>
        </w:tc>
        <w:tc>
          <w:tcPr>
            <w:tcW w:w="2127" w:type="dxa"/>
          </w:tcPr>
          <w:p w:rsidR="00223F88" w:rsidRDefault="00223F88" w:rsidP="00A101F6">
            <w:pPr>
              <w:spacing w:line="276" w:lineRule="auto"/>
            </w:pPr>
            <w:r>
              <w:t>CH_QG</w:t>
            </w:r>
          </w:p>
        </w:tc>
      </w:tr>
      <w:tr w:rsidR="00223F88" w:rsidTr="00441C67">
        <w:tc>
          <w:tcPr>
            <w:tcW w:w="679" w:type="dxa"/>
          </w:tcPr>
          <w:p w:rsidR="00223F88" w:rsidRDefault="00223F88" w:rsidP="00A101F6">
            <w:pPr>
              <w:spacing w:line="276" w:lineRule="auto"/>
              <w:jc w:val="center"/>
            </w:pPr>
            <w:r>
              <w:t>21</w:t>
            </w:r>
          </w:p>
        </w:tc>
        <w:tc>
          <w:tcPr>
            <w:tcW w:w="3157" w:type="dxa"/>
          </w:tcPr>
          <w:p w:rsidR="00223F88" w:rsidRDefault="00223F88" w:rsidP="00A101F6">
            <w:pPr>
              <w:spacing w:line="276" w:lineRule="auto"/>
            </w:pPr>
            <w:r>
              <w:t>Quạt màn</w:t>
            </w:r>
          </w:p>
        </w:tc>
        <w:tc>
          <w:tcPr>
            <w:tcW w:w="2127" w:type="dxa"/>
          </w:tcPr>
          <w:p w:rsidR="00223F88" w:rsidRDefault="00223F88" w:rsidP="00A101F6">
            <w:pPr>
              <w:spacing w:line="276" w:lineRule="auto"/>
            </w:pPr>
            <w:r>
              <w:t>CH_QM</w:t>
            </w:r>
          </w:p>
        </w:tc>
      </w:tr>
      <w:tr w:rsidR="00223F88" w:rsidTr="00441C67">
        <w:tc>
          <w:tcPr>
            <w:tcW w:w="679" w:type="dxa"/>
          </w:tcPr>
          <w:p w:rsidR="00223F88" w:rsidRDefault="00223F88" w:rsidP="00A101F6">
            <w:pPr>
              <w:spacing w:line="276" w:lineRule="auto"/>
              <w:jc w:val="center"/>
            </w:pPr>
            <w:r>
              <w:t>22</w:t>
            </w:r>
          </w:p>
        </w:tc>
        <w:tc>
          <w:tcPr>
            <w:tcW w:w="3157" w:type="dxa"/>
          </w:tcPr>
          <w:p w:rsidR="00223F88" w:rsidRDefault="00223F88" w:rsidP="00A101F6">
            <w:pPr>
              <w:spacing w:line="276" w:lineRule="auto"/>
            </w:pPr>
            <w:r>
              <w:t>Quân tử vu dịch</w:t>
            </w:r>
          </w:p>
        </w:tc>
        <w:tc>
          <w:tcPr>
            <w:tcW w:w="2127" w:type="dxa"/>
          </w:tcPr>
          <w:p w:rsidR="00223F88" w:rsidRDefault="00223F88" w:rsidP="00A101F6">
            <w:pPr>
              <w:spacing w:line="276" w:lineRule="auto"/>
            </w:pPr>
            <w:r>
              <w:t>CH_QTVD</w:t>
            </w:r>
          </w:p>
        </w:tc>
      </w:tr>
      <w:tr w:rsidR="00223F88" w:rsidTr="00441C67">
        <w:tc>
          <w:tcPr>
            <w:tcW w:w="679" w:type="dxa"/>
          </w:tcPr>
          <w:p w:rsidR="00223F88" w:rsidRDefault="00223F88" w:rsidP="00A101F6">
            <w:pPr>
              <w:spacing w:line="276" w:lineRule="auto"/>
              <w:jc w:val="center"/>
            </w:pPr>
            <w:r>
              <w:t>23</w:t>
            </w:r>
          </w:p>
        </w:tc>
        <w:tc>
          <w:tcPr>
            <w:tcW w:w="3157" w:type="dxa"/>
          </w:tcPr>
          <w:p w:rsidR="00223F88" w:rsidRDefault="00223F88" w:rsidP="00A101F6">
            <w:pPr>
              <w:spacing w:line="276" w:lineRule="auto"/>
            </w:pPr>
            <w:r>
              <w:t>Sắp qua cầu</w:t>
            </w:r>
          </w:p>
        </w:tc>
        <w:tc>
          <w:tcPr>
            <w:tcW w:w="2127" w:type="dxa"/>
          </w:tcPr>
          <w:p w:rsidR="00223F88" w:rsidRDefault="00223F88" w:rsidP="00A101F6">
            <w:pPr>
              <w:spacing w:line="276" w:lineRule="auto"/>
            </w:pPr>
            <w:r>
              <w:t>CH_SQC</w:t>
            </w:r>
          </w:p>
        </w:tc>
      </w:tr>
      <w:tr w:rsidR="00EA4ABA" w:rsidTr="00441C67">
        <w:tc>
          <w:tcPr>
            <w:tcW w:w="679" w:type="dxa"/>
          </w:tcPr>
          <w:p w:rsidR="00EA4ABA" w:rsidRDefault="00EA4ABA" w:rsidP="00A101F6">
            <w:pPr>
              <w:spacing w:line="276" w:lineRule="auto"/>
              <w:jc w:val="center"/>
            </w:pPr>
            <w:r>
              <w:t>24</w:t>
            </w:r>
          </w:p>
        </w:tc>
        <w:tc>
          <w:tcPr>
            <w:tcW w:w="3157" w:type="dxa"/>
          </w:tcPr>
          <w:p w:rsidR="00EA4ABA" w:rsidRDefault="00EA4ABA" w:rsidP="00A101F6">
            <w:pPr>
              <w:spacing w:line="276" w:lineRule="auto"/>
            </w:pPr>
            <w:r>
              <w:t>Tò vò</w:t>
            </w:r>
          </w:p>
        </w:tc>
        <w:tc>
          <w:tcPr>
            <w:tcW w:w="2127" w:type="dxa"/>
          </w:tcPr>
          <w:p w:rsidR="00EA4ABA" w:rsidRDefault="00EA4ABA" w:rsidP="00A101F6">
            <w:pPr>
              <w:spacing w:line="276" w:lineRule="auto"/>
            </w:pPr>
            <w:r>
              <w:t>CH_TV</w:t>
            </w:r>
          </w:p>
        </w:tc>
      </w:tr>
      <w:tr w:rsidR="00EA4ABA" w:rsidTr="00441C67">
        <w:tc>
          <w:tcPr>
            <w:tcW w:w="679" w:type="dxa"/>
          </w:tcPr>
          <w:p w:rsidR="00EA4ABA" w:rsidRDefault="00EA4ABA" w:rsidP="00A101F6">
            <w:pPr>
              <w:spacing w:line="276" w:lineRule="auto"/>
              <w:jc w:val="center"/>
            </w:pPr>
            <w:r>
              <w:t>25</w:t>
            </w:r>
          </w:p>
        </w:tc>
        <w:tc>
          <w:tcPr>
            <w:tcW w:w="3157" w:type="dxa"/>
          </w:tcPr>
          <w:p w:rsidR="00EA4ABA" w:rsidRDefault="00EA4ABA" w:rsidP="00A101F6">
            <w:pPr>
              <w:spacing w:line="276" w:lineRule="auto"/>
            </w:pPr>
            <w:r>
              <w:t>Xẩm xoan</w:t>
            </w:r>
          </w:p>
        </w:tc>
        <w:tc>
          <w:tcPr>
            <w:tcW w:w="2127" w:type="dxa"/>
          </w:tcPr>
          <w:p w:rsidR="00EA4ABA" w:rsidRDefault="00EA4ABA" w:rsidP="00A101F6">
            <w:pPr>
              <w:spacing w:line="276" w:lineRule="auto"/>
            </w:pPr>
            <w:r>
              <w:t>CH_XX</w:t>
            </w:r>
          </w:p>
        </w:tc>
      </w:tr>
    </w:tbl>
    <w:p w:rsidR="00ED5815" w:rsidRPr="00F24101" w:rsidRDefault="00ED5815" w:rsidP="000A31F8">
      <w:pPr>
        <w:ind w:firstLine="360"/>
        <w:rPr>
          <w:i/>
        </w:rPr>
      </w:pPr>
    </w:p>
    <w:p w:rsidR="00E07448" w:rsidRPr="00A03705" w:rsidRDefault="00223F88" w:rsidP="00C37218">
      <w:pPr>
        <w:pStyle w:val="ABang"/>
      </w:pPr>
      <w:bookmarkStart w:id="400" w:name="_Toc515183606"/>
      <w:r w:rsidRPr="00A03705">
        <w:t>Bảng 3.2: Thông tin về</w:t>
      </w:r>
      <w:r w:rsidR="005E3A6E" w:rsidRPr="00A03705">
        <w:t xml:space="preserve"> 25</w:t>
      </w:r>
      <w:r w:rsidRPr="00A03705">
        <w:t xml:space="preserve"> làn điệu quan họ</w:t>
      </w:r>
      <w:bookmarkEnd w:id="400"/>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3827"/>
        <w:gridCol w:w="2126"/>
      </w:tblGrid>
      <w:tr w:rsidR="00E07448" w:rsidTr="00441C67">
        <w:tc>
          <w:tcPr>
            <w:tcW w:w="809" w:type="dxa"/>
          </w:tcPr>
          <w:p w:rsidR="00E07448" w:rsidRDefault="00E07448" w:rsidP="00A101F6">
            <w:pPr>
              <w:spacing w:line="276" w:lineRule="auto"/>
              <w:jc w:val="center"/>
            </w:pPr>
            <w:r>
              <w:t>STT</w:t>
            </w:r>
          </w:p>
        </w:tc>
        <w:tc>
          <w:tcPr>
            <w:tcW w:w="3827" w:type="dxa"/>
          </w:tcPr>
          <w:p w:rsidR="00E07448" w:rsidRDefault="00E07448" w:rsidP="00A101F6">
            <w:pPr>
              <w:spacing w:line="276" w:lineRule="auto"/>
            </w:pPr>
            <w:r>
              <w:t>Tên làn điệu</w:t>
            </w:r>
          </w:p>
        </w:tc>
        <w:tc>
          <w:tcPr>
            <w:tcW w:w="2126" w:type="dxa"/>
          </w:tcPr>
          <w:p w:rsidR="00E07448" w:rsidRDefault="00E07448" w:rsidP="00A101F6">
            <w:pPr>
              <w:spacing w:line="276" w:lineRule="auto"/>
            </w:pPr>
            <w:r>
              <w:t>Tên viết tắt</w:t>
            </w:r>
          </w:p>
        </w:tc>
      </w:tr>
      <w:tr w:rsidR="00E07448" w:rsidTr="00441C67">
        <w:tc>
          <w:tcPr>
            <w:tcW w:w="809" w:type="dxa"/>
          </w:tcPr>
          <w:p w:rsidR="00E07448" w:rsidRDefault="00E07448" w:rsidP="00A101F6">
            <w:pPr>
              <w:spacing w:line="276" w:lineRule="auto"/>
              <w:jc w:val="center"/>
            </w:pPr>
            <w:r>
              <w:t>01</w:t>
            </w:r>
          </w:p>
        </w:tc>
        <w:tc>
          <w:tcPr>
            <w:tcW w:w="3827" w:type="dxa"/>
          </w:tcPr>
          <w:p w:rsidR="00E07448" w:rsidRDefault="006F6D79" w:rsidP="006F6D79">
            <w:pPr>
              <w:tabs>
                <w:tab w:val="left" w:pos="1337"/>
              </w:tabs>
              <w:spacing w:line="276" w:lineRule="auto"/>
            </w:pPr>
            <w:r>
              <w:t>Buôn bấc buôn dầu</w:t>
            </w:r>
          </w:p>
        </w:tc>
        <w:tc>
          <w:tcPr>
            <w:tcW w:w="2126" w:type="dxa"/>
          </w:tcPr>
          <w:p w:rsidR="00E07448" w:rsidRDefault="006F6D79" w:rsidP="00A101F6">
            <w:pPr>
              <w:spacing w:line="276" w:lineRule="auto"/>
            </w:pPr>
            <w:r>
              <w:t>QH_BBBD</w:t>
            </w:r>
          </w:p>
        </w:tc>
      </w:tr>
      <w:tr w:rsidR="005E3A6E" w:rsidTr="00441C67">
        <w:tc>
          <w:tcPr>
            <w:tcW w:w="809" w:type="dxa"/>
          </w:tcPr>
          <w:p w:rsidR="005E3A6E" w:rsidRDefault="005E3A6E" w:rsidP="00A101F6">
            <w:pPr>
              <w:spacing w:line="276" w:lineRule="auto"/>
              <w:jc w:val="center"/>
            </w:pPr>
            <w:r>
              <w:t>02</w:t>
            </w:r>
          </w:p>
        </w:tc>
        <w:tc>
          <w:tcPr>
            <w:tcW w:w="3827" w:type="dxa"/>
          </w:tcPr>
          <w:p w:rsidR="005E3A6E" w:rsidRDefault="005E3A6E" w:rsidP="006F6D79">
            <w:pPr>
              <w:tabs>
                <w:tab w:val="left" w:pos="2469"/>
              </w:tabs>
              <w:spacing w:line="276" w:lineRule="auto"/>
            </w:pPr>
            <w:r>
              <w:t>Bèo dạt mây trôi</w:t>
            </w:r>
            <w:r w:rsidR="006F6D79">
              <w:tab/>
            </w:r>
          </w:p>
        </w:tc>
        <w:tc>
          <w:tcPr>
            <w:tcW w:w="2126" w:type="dxa"/>
          </w:tcPr>
          <w:p w:rsidR="005E3A6E" w:rsidRDefault="005E3A6E" w:rsidP="00A101F6">
            <w:pPr>
              <w:spacing w:line="276" w:lineRule="auto"/>
            </w:pPr>
            <w:r>
              <w:t>QH_BDMT</w:t>
            </w:r>
          </w:p>
        </w:tc>
      </w:tr>
      <w:tr w:rsidR="005E3A6E" w:rsidTr="00441C67">
        <w:tc>
          <w:tcPr>
            <w:tcW w:w="809" w:type="dxa"/>
          </w:tcPr>
          <w:p w:rsidR="005E3A6E" w:rsidRDefault="005E3A6E" w:rsidP="00A101F6">
            <w:pPr>
              <w:spacing w:line="276" w:lineRule="auto"/>
              <w:jc w:val="center"/>
            </w:pPr>
            <w:r>
              <w:t>03</w:t>
            </w:r>
          </w:p>
        </w:tc>
        <w:tc>
          <w:tcPr>
            <w:tcW w:w="3827" w:type="dxa"/>
          </w:tcPr>
          <w:p w:rsidR="005E3A6E" w:rsidRDefault="006F6D79" w:rsidP="00A101F6">
            <w:pPr>
              <w:spacing w:line="276" w:lineRule="auto"/>
            </w:pPr>
            <w:r>
              <w:t>Ba quan</w:t>
            </w:r>
          </w:p>
        </w:tc>
        <w:tc>
          <w:tcPr>
            <w:tcW w:w="2126" w:type="dxa"/>
          </w:tcPr>
          <w:p w:rsidR="005E3A6E" w:rsidRDefault="006F6D79" w:rsidP="00A101F6">
            <w:pPr>
              <w:spacing w:line="276" w:lineRule="auto"/>
            </w:pPr>
            <w:r>
              <w:t>QH_BQ</w:t>
            </w:r>
          </w:p>
        </w:tc>
      </w:tr>
      <w:tr w:rsidR="005E3A6E" w:rsidTr="00441C67">
        <w:tc>
          <w:tcPr>
            <w:tcW w:w="809" w:type="dxa"/>
          </w:tcPr>
          <w:p w:rsidR="005E3A6E" w:rsidRDefault="005E3A6E" w:rsidP="00A101F6">
            <w:pPr>
              <w:spacing w:line="276" w:lineRule="auto"/>
              <w:jc w:val="center"/>
            </w:pPr>
            <w:r>
              <w:t>04</w:t>
            </w:r>
          </w:p>
        </w:tc>
        <w:tc>
          <w:tcPr>
            <w:tcW w:w="3827" w:type="dxa"/>
          </w:tcPr>
          <w:p w:rsidR="005E3A6E" w:rsidRDefault="006F6D79" w:rsidP="00A101F6">
            <w:pPr>
              <w:spacing w:line="276" w:lineRule="auto"/>
            </w:pPr>
            <w:r>
              <w:t>Còn duyên</w:t>
            </w:r>
          </w:p>
        </w:tc>
        <w:tc>
          <w:tcPr>
            <w:tcW w:w="2126" w:type="dxa"/>
          </w:tcPr>
          <w:p w:rsidR="005E3A6E" w:rsidRDefault="006F6D79" w:rsidP="00A101F6">
            <w:pPr>
              <w:spacing w:line="276" w:lineRule="auto"/>
            </w:pPr>
            <w:r>
              <w:t>QH_CD</w:t>
            </w:r>
          </w:p>
        </w:tc>
      </w:tr>
      <w:tr w:rsidR="006F6D79" w:rsidTr="00441C67">
        <w:tc>
          <w:tcPr>
            <w:tcW w:w="809" w:type="dxa"/>
          </w:tcPr>
          <w:p w:rsidR="006F6D79" w:rsidRDefault="006F6D79" w:rsidP="006F6D79">
            <w:pPr>
              <w:spacing w:line="276" w:lineRule="auto"/>
              <w:jc w:val="center"/>
            </w:pPr>
            <w:r>
              <w:t>05</w:t>
            </w:r>
          </w:p>
        </w:tc>
        <w:tc>
          <w:tcPr>
            <w:tcW w:w="3827" w:type="dxa"/>
          </w:tcPr>
          <w:p w:rsidR="006F6D79" w:rsidRDefault="006F6D79" w:rsidP="006F6D79">
            <w:pPr>
              <w:spacing w:line="276" w:lineRule="auto"/>
            </w:pPr>
            <w:r>
              <w:t>Cổ tay vừa trắng vừa tròn</w:t>
            </w:r>
          </w:p>
        </w:tc>
        <w:tc>
          <w:tcPr>
            <w:tcW w:w="2126" w:type="dxa"/>
          </w:tcPr>
          <w:p w:rsidR="006F6D79" w:rsidRDefault="006F6D79" w:rsidP="006F6D79">
            <w:pPr>
              <w:spacing w:line="276" w:lineRule="auto"/>
            </w:pPr>
            <w:r>
              <w:t>QH_CTVTVT</w:t>
            </w:r>
          </w:p>
        </w:tc>
      </w:tr>
      <w:tr w:rsidR="006F6D79" w:rsidTr="00441C67">
        <w:tc>
          <w:tcPr>
            <w:tcW w:w="809" w:type="dxa"/>
          </w:tcPr>
          <w:p w:rsidR="006F6D79" w:rsidRDefault="006F6D79" w:rsidP="006F6D79">
            <w:pPr>
              <w:spacing w:line="276" w:lineRule="auto"/>
              <w:jc w:val="center"/>
            </w:pPr>
            <w:r>
              <w:t>06</w:t>
            </w:r>
          </w:p>
        </w:tc>
        <w:tc>
          <w:tcPr>
            <w:tcW w:w="3827" w:type="dxa"/>
          </w:tcPr>
          <w:p w:rsidR="006F6D79" w:rsidRDefault="006F6D79" w:rsidP="006F6D79">
            <w:pPr>
              <w:spacing w:line="276" w:lineRule="auto"/>
            </w:pPr>
            <w:r>
              <w:t>Cây trúc xinh</w:t>
            </w:r>
          </w:p>
        </w:tc>
        <w:tc>
          <w:tcPr>
            <w:tcW w:w="2126" w:type="dxa"/>
          </w:tcPr>
          <w:p w:rsidR="006F6D79" w:rsidRDefault="006F6D79" w:rsidP="006F6D79">
            <w:pPr>
              <w:spacing w:line="276" w:lineRule="auto"/>
            </w:pPr>
            <w:r>
              <w:t>QH_CTX</w:t>
            </w:r>
          </w:p>
        </w:tc>
      </w:tr>
      <w:tr w:rsidR="006F6D79" w:rsidTr="00441C67">
        <w:tc>
          <w:tcPr>
            <w:tcW w:w="809" w:type="dxa"/>
          </w:tcPr>
          <w:p w:rsidR="006F6D79" w:rsidRDefault="006F6D79" w:rsidP="006F6D79">
            <w:pPr>
              <w:spacing w:line="276" w:lineRule="auto"/>
              <w:jc w:val="center"/>
            </w:pPr>
            <w:r>
              <w:t>07</w:t>
            </w:r>
          </w:p>
        </w:tc>
        <w:tc>
          <w:tcPr>
            <w:tcW w:w="3827" w:type="dxa"/>
          </w:tcPr>
          <w:p w:rsidR="006F6D79" w:rsidRDefault="006F6D79" w:rsidP="006F6D79">
            <w:pPr>
              <w:spacing w:line="276" w:lineRule="auto"/>
            </w:pPr>
            <w:r>
              <w:t>Chuông vàng gác cửa tam quan</w:t>
            </w:r>
          </w:p>
        </w:tc>
        <w:tc>
          <w:tcPr>
            <w:tcW w:w="2126" w:type="dxa"/>
          </w:tcPr>
          <w:p w:rsidR="006F6D79" w:rsidRDefault="006F6D79" w:rsidP="006F6D79">
            <w:pPr>
              <w:spacing w:line="276" w:lineRule="auto"/>
            </w:pPr>
            <w:r>
              <w:t>QH_CVGCTQ</w:t>
            </w:r>
          </w:p>
        </w:tc>
      </w:tr>
      <w:tr w:rsidR="006F6D79" w:rsidTr="00441C67">
        <w:tc>
          <w:tcPr>
            <w:tcW w:w="809" w:type="dxa"/>
          </w:tcPr>
          <w:p w:rsidR="006F6D79" w:rsidRDefault="006F6D79" w:rsidP="006F6D79">
            <w:pPr>
              <w:spacing w:line="276" w:lineRule="auto"/>
              <w:jc w:val="center"/>
            </w:pPr>
            <w:r>
              <w:t>08</w:t>
            </w:r>
          </w:p>
        </w:tc>
        <w:tc>
          <w:tcPr>
            <w:tcW w:w="3827" w:type="dxa"/>
          </w:tcPr>
          <w:p w:rsidR="006F6D79" w:rsidRDefault="006F6D79" w:rsidP="006F6D79">
            <w:pPr>
              <w:spacing w:line="276" w:lineRule="auto"/>
            </w:pPr>
            <w:r>
              <w:t>Đôi bên bác mẹ cùng già</w:t>
            </w:r>
          </w:p>
        </w:tc>
        <w:tc>
          <w:tcPr>
            <w:tcW w:w="2126" w:type="dxa"/>
          </w:tcPr>
          <w:p w:rsidR="006F6D79" w:rsidRDefault="006F6D79" w:rsidP="006F6D79">
            <w:pPr>
              <w:spacing w:line="276" w:lineRule="auto"/>
            </w:pPr>
            <w:r>
              <w:t>QH_DBBMCG</w:t>
            </w:r>
          </w:p>
        </w:tc>
      </w:tr>
      <w:tr w:rsidR="006F6D79" w:rsidTr="00441C67">
        <w:tc>
          <w:tcPr>
            <w:tcW w:w="809" w:type="dxa"/>
          </w:tcPr>
          <w:p w:rsidR="006F6D79" w:rsidRDefault="006F6D79" w:rsidP="006F6D79">
            <w:pPr>
              <w:spacing w:line="276" w:lineRule="auto"/>
              <w:jc w:val="center"/>
            </w:pPr>
            <w:r>
              <w:t>09</w:t>
            </w:r>
          </w:p>
        </w:tc>
        <w:tc>
          <w:tcPr>
            <w:tcW w:w="3827" w:type="dxa"/>
          </w:tcPr>
          <w:p w:rsidR="006F6D79" w:rsidRDefault="006F6D79" w:rsidP="006F6D79">
            <w:pPr>
              <w:spacing w:line="276" w:lineRule="auto"/>
            </w:pPr>
            <w:r>
              <w:t>Đối ca sông cầu</w:t>
            </w:r>
          </w:p>
        </w:tc>
        <w:tc>
          <w:tcPr>
            <w:tcW w:w="2126" w:type="dxa"/>
          </w:tcPr>
          <w:p w:rsidR="006F6D79" w:rsidRDefault="006F6D79" w:rsidP="006F6D79">
            <w:pPr>
              <w:spacing w:line="276" w:lineRule="auto"/>
            </w:pPr>
            <w:r>
              <w:t>QH_DCSC</w:t>
            </w:r>
          </w:p>
        </w:tc>
      </w:tr>
      <w:tr w:rsidR="006F6D79" w:rsidTr="00441C67">
        <w:tc>
          <w:tcPr>
            <w:tcW w:w="809" w:type="dxa"/>
          </w:tcPr>
          <w:p w:rsidR="006F6D79" w:rsidRDefault="006F6D79" w:rsidP="006F6D79">
            <w:pPr>
              <w:spacing w:line="276" w:lineRule="auto"/>
              <w:jc w:val="center"/>
            </w:pPr>
            <w:r>
              <w:t>10</w:t>
            </w:r>
          </w:p>
        </w:tc>
        <w:tc>
          <w:tcPr>
            <w:tcW w:w="3827" w:type="dxa"/>
          </w:tcPr>
          <w:p w:rsidR="006F6D79" w:rsidRDefault="006F6D79" w:rsidP="006F6D79">
            <w:pPr>
              <w:spacing w:line="276" w:lineRule="auto"/>
            </w:pPr>
            <w:r>
              <w:t>Đêm qua nhớ bạn</w:t>
            </w:r>
          </w:p>
        </w:tc>
        <w:tc>
          <w:tcPr>
            <w:tcW w:w="2126" w:type="dxa"/>
          </w:tcPr>
          <w:p w:rsidR="006F6D79" w:rsidRDefault="006F6D79" w:rsidP="006F6D79">
            <w:pPr>
              <w:spacing w:line="276" w:lineRule="auto"/>
            </w:pPr>
            <w:r>
              <w:t>QH_DQNB</w:t>
            </w:r>
          </w:p>
        </w:tc>
      </w:tr>
      <w:tr w:rsidR="006F6D79" w:rsidTr="00441C67">
        <w:tc>
          <w:tcPr>
            <w:tcW w:w="809" w:type="dxa"/>
          </w:tcPr>
          <w:p w:rsidR="006F6D79" w:rsidRDefault="006F6D79" w:rsidP="006F6D79">
            <w:pPr>
              <w:spacing w:line="276" w:lineRule="auto"/>
              <w:jc w:val="center"/>
            </w:pPr>
            <w:r>
              <w:t>11</w:t>
            </w:r>
          </w:p>
        </w:tc>
        <w:tc>
          <w:tcPr>
            <w:tcW w:w="3827" w:type="dxa"/>
          </w:tcPr>
          <w:p w:rsidR="006F6D79" w:rsidRDefault="006F6D79" w:rsidP="006F6D79">
            <w:pPr>
              <w:spacing w:line="276" w:lineRule="auto"/>
            </w:pPr>
            <w:r>
              <w:t>Gió đưa cây cải</w:t>
            </w:r>
          </w:p>
        </w:tc>
        <w:tc>
          <w:tcPr>
            <w:tcW w:w="2126" w:type="dxa"/>
          </w:tcPr>
          <w:p w:rsidR="006F6D79" w:rsidRDefault="006F6D79" w:rsidP="006F6D79">
            <w:pPr>
              <w:spacing w:line="276" w:lineRule="auto"/>
            </w:pPr>
            <w:r>
              <w:t>QH_GDCC</w:t>
            </w:r>
          </w:p>
        </w:tc>
      </w:tr>
      <w:tr w:rsidR="006F6D79" w:rsidTr="00441C67">
        <w:tc>
          <w:tcPr>
            <w:tcW w:w="809" w:type="dxa"/>
          </w:tcPr>
          <w:p w:rsidR="006F6D79" w:rsidRDefault="006F6D79" w:rsidP="006F6D79">
            <w:pPr>
              <w:spacing w:line="276" w:lineRule="auto"/>
              <w:jc w:val="center"/>
            </w:pPr>
            <w:r>
              <w:t>12</w:t>
            </w:r>
          </w:p>
        </w:tc>
        <w:tc>
          <w:tcPr>
            <w:tcW w:w="3827" w:type="dxa"/>
          </w:tcPr>
          <w:p w:rsidR="006F6D79" w:rsidRDefault="006F6D79" w:rsidP="006F6D79">
            <w:pPr>
              <w:spacing w:line="276" w:lineRule="auto"/>
            </w:pPr>
            <w:r>
              <w:t>Giăng thanh gió mát</w:t>
            </w:r>
          </w:p>
        </w:tc>
        <w:tc>
          <w:tcPr>
            <w:tcW w:w="2126" w:type="dxa"/>
          </w:tcPr>
          <w:p w:rsidR="006F6D79" w:rsidRDefault="006F6D79" w:rsidP="006F6D79">
            <w:pPr>
              <w:spacing w:line="276" w:lineRule="auto"/>
            </w:pPr>
            <w:r>
              <w:t>QH_GTGM</w:t>
            </w:r>
          </w:p>
        </w:tc>
      </w:tr>
      <w:tr w:rsidR="006F6D79" w:rsidTr="00441C67">
        <w:tc>
          <w:tcPr>
            <w:tcW w:w="809" w:type="dxa"/>
          </w:tcPr>
          <w:p w:rsidR="006F6D79" w:rsidRDefault="006F6D79" w:rsidP="006F6D79">
            <w:pPr>
              <w:spacing w:line="276" w:lineRule="auto"/>
              <w:jc w:val="center"/>
            </w:pPr>
            <w:r>
              <w:t>13</w:t>
            </w:r>
          </w:p>
        </w:tc>
        <w:tc>
          <w:tcPr>
            <w:tcW w:w="3827" w:type="dxa"/>
          </w:tcPr>
          <w:p w:rsidR="006F6D79" w:rsidRDefault="006F6D79" w:rsidP="006F6D79">
            <w:pPr>
              <w:spacing w:line="276" w:lineRule="auto"/>
            </w:pPr>
            <w:r>
              <w:t>Lý giao duyên</w:t>
            </w:r>
          </w:p>
        </w:tc>
        <w:tc>
          <w:tcPr>
            <w:tcW w:w="2126" w:type="dxa"/>
          </w:tcPr>
          <w:p w:rsidR="006F6D79" w:rsidRDefault="006F6D79" w:rsidP="006F6D79">
            <w:pPr>
              <w:spacing w:line="276" w:lineRule="auto"/>
            </w:pPr>
            <w:r>
              <w:t>QH_LGD</w:t>
            </w:r>
          </w:p>
        </w:tc>
      </w:tr>
      <w:tr w:rsidR="006F6D79" w:rsidTr="00441C67">
        <w:tc>
          <w:tcPr>
            <w:tcW w:w="809" w:type="dxa"/>
          </w:tcPr>
          <w:p w:rsidR="006F6D79" w:rsidRDefault="006F6D79" w:rsidP="006F6D79">
            <w:pPr>
              <w:spacing w:line="276" w:lineRule="auto"/>
              <w:jc w:val="center"/>
            </w:pPr>
            <w:r>
              <w:t>14</w:t>
            </w:r>
          </w:p>
        </w:tc>
        <w:tc>
          <w:tcPr>
            <w:tcW w:w="3827" w:type="dxa"/>
          </w:tcPr>
          <w:p w:rsidR="006F6D79" w:rsidRDefault="006F6D79" w:rsidP="006F6D79">
            <w:pPr>
              <w:spacing w:line="276" w:lineRule="auto"/>
            </w:pPr>
            <w:r>
              <w:t>Lòng vẫn đợi chờ</w:t>
            </w:r>
          </w:p>
        </w:tc>
        <w:tc>
          <w:tcPr>
            <w:tcW w:w="2126" w:type="dxa"/>
          </w:tcPr>
          <w:p w:rsidR="006F6D79" w:rsidRDefault="006F6D79" w:rsidP="006F6D79">
            <w:pPr>
              <w:spacing w:line="276" w:lineRule="auto"/>
            </w:pPr>
            <w:r>
              <w:t>QH_LVDC</w:t>
            </w:r>
          </w:p>
        </w:tc>
      </w:tr>
      <w:tr w:rsidR="006F6D79" w:rsidTr="00441C67">
        <w:tc>
          <w:tcPr>
            <w:tcW w:w="809" w:type="dxa"/>
          </w:tcPr>
          <w:p w:rsidR="006F6D79" w:rsidRDefault="006F6D79" w:rsidP="006F6D79">
            <w:pPr>
              <w:spacing w:line="276" w:lineRule="auto"/>
              <w:jc w:val="center"/>
            </w:pPr>
            <w:r>
              <w:t>15</w:t>
            </w:r>
          </w:p>
        </w:tc>
        <w:tc>
          <w:tcPr>
            <w:tcW w:w="3827" w:type="dxa"/>
          </w:tcPr>
          <w:p w:rsidR="006F6D79" w:rsidRDefault="006F6D79" w:rsidP="006F6D79">
            <w:pPr>
              <w:spacing w:line="276" w:lineRule="auto"/>
            </w:pPr>
            <w:r>
              <w:t>Mười nhớ</w:t>
            </w:r>
          </w:p>
        </w:tc>
        <w:tc>
          <w:tcPr>
            <w:tcW w:w="2126" w:type="dxa"/>
          </w:tcPr>
          <w:p w:rsidR="006F6D79" w:rsidRDefault="006F6D79" w:rsidP="006F6D79">
            <w:pPr>
              <w:spacing w:line="276" w:lineRule="auto"/>
            </w:pPr>
            <w:r>
              <w:t>QH_MN</w:t>
            </w:r>
          </w:p>
        </w:tc>
      </w:tr>
      <w:tr w:rsidR="006F6D79" w:rsidTr="00441C67">
        <w:tc>
          <w:tcPr>
            <w:tcW w:w="809" w:type="dxa"/>
          </w:tcPr>
          <w:p w:rsidR="006F6D79" w:rsidRDefault="006F6D79" w:rsidP="006F6D79">
            <w:pPr>
              <w:spacing w:line="276" w:lineRule="auto"/>
              <w:jc w:val="center"/>
            </w:pPr>
            <w:r>
              <w:t>16</w:t>
            </w:r>
          </w:p>
        </w:tc>
        <w:tc>
          <w:tcPr>
            <w:tcW w:w="3827" w:type="dxa"/>
          </w:tcPr>
          <w:p w:rsidR="006F6D79" w:rsidRDefault="006F6D79" w:rsidP="006F6D79">
            <w:pPr>
              <w:spacing w:line="276" w:lineRule="auto"/>
            </w:pPr>
            <w:r>
              <w:t>Nguyệt gác mái đình</w:t>
            </w:r>
          </w:p>
        </w:tc>
        <w:tc>
          <w:tcPr>
            <w:tcW w:w="2126" w:type="dxa"/>
          </w:tcPr>
          <w:p w:rsidR="006F6D79" w:rsidRDefault="006F6D79" w:rsidP="006F6D79">
            <w:pPr>
              <w:spacing w:line="276" w:lineRule="auto"/>
            </w:pPr>
            <w:r>
              <w:t>QH_NGMD</w:t>
            </w:r>
          </w:p>
        </w:tc>
      </w:tr>
      <w:tr w:rsidR="006F6D79" w:rsidTr="00441C67">
        <w:tc>
          <w:tcPr>
            <w:tcW w:w="809" w:type="dxa"/>
          </w:tcPr>
          <w:p w:rsidR="006F6D79" w:rsidRDefault="006F6D79" w:rsidP="006F6D79">
            <w:pPr>
              <w:spacing w:line="276" w:lineRule="auto"/>
              <w:jc w:val="center"/>
            </w:pPr>
            <w:r>
              <w:t>17</w:t>
            </w:r>
          </w:p>
        </w:tc>
        <w:tc>
          <w:tcPr>
            <w:tcW w:w="3827" w:type="dxa"/>
          </w:tcPr>
          <w:p w:rsidR="006F6D79" w:rsidRDefault="006F6D79" w:rsidP="006F6D79">
            <w:pPr>
              <w:spacing w:line="276" w:lineRule="auto"/>
            </w:pPr>
            <w:r>
              <w:t>Nhớ mãi khôn nguôi</w:t>
            </w:r>
          </w:p>
        </w:tc>
        <w:tc>
          <w:tcPr>
            <w:tcW w:w="2126" w:type="dxa"/>
          </w:tcPr>
          <w:p w:rsidR="006F6D79" w:rsidRDefault="006F6D79" w:rsidP="006F6D79">
            <w:pPr>
              <w:spacing w:line="276" w:lineRule="auto"/>
            </w:pPr>
            <w:r>
              <w:t>QH_NMKN</w:t>
            </w:r>
          </w:p>
        </w:tc>
      </w:tr>
      <w:tr w:rsidR="006F6D79" w:rsidTr="00441C67">
        <w:tc>
          <w:tcPr>
            <w:tcW w:w="809" w:type="dxa"/>
          </w:tcPr>
          <w:p w:rsidR="006F6D79" w:rsidRDefault="006F6D79" w:rsidP="006F6D79">
            <w:pPr>
              <w:spacing w:line="276" w:lineRule="auto"/>
              <w:jc w:val="center"/>
            </w:pPr>
            <w:r>
              <w:t>18</w:t>
            </w:r>
          </w:p>
        </w:tc>
        <w:tc>
          <w:tcPr>
            <w:tcW w:w="3827" w:type="dxa"/>
          </w:tcPr>
          <w:p w:rsidR="006F6D79" w:rsidRDefault="006F6D79" w:rsidP="006F6D79">
            <w:pPr>
              <w:spacing w:line="276" w:lineRule="auto"/>
            </w:pPr>
            <w:r>
              <w:t>Người ơi đến hẹn lại về</w:t>
            </w:r>
          </w:p>
        </w:tc>
        <w:tc>
          <w:tcPr>
            <w:tcW w:w="2126" w:type="dxa"/>
          </w:tcPr>
          <w:p w:rsidR="006F6D79" w:rsidRDefault="006F6D79" w:rsidP="006F6D79">
            <w:pPr>
              <w:spacing w:line="276" w:lineRule="auto"/>
            </w:pPr>
            <w:r>
              <w:t>QH_NODHLV</w:t>
            </w:r>
          </w:p>
        </w:tc>
      </w:tr>
      <w:tr w:rsidR="006F6D79" w:rsidTr="00441C67">
        <w:tc>
          <w:tcPr>
            <w:tcW w:w="809" w:type="dxa"/>
          </w:tcPr>
          <w:p w:rsidR="006F6D79" w:rsidRDefault="007519F7" w:rsidP="006F6D79">
            <w:pPr>
              <w:spacing w:line="276" w:lineRule="auto"/>
              <w:jc w:val="center"/>
            </w:pPr>
            <w:r>
              <w:t>19</w:t>
            </w:r>
          </w:p>
        </w:tc>
        <w:tc>
          <w:tcPr>
            <w:tcW w:w="3827" w:type="dxa"/>
          </w:tcPr>
          <w:p w:rsidR="006F6D79" w:rsidRDefault="006F6D79" w:rsidP="006F6D79">
            <w:pPr>
              <w:spacing w:line="276" w:lineRule="auto"/>
            </w:pPr>
            <w:r>
              <w:t>Nhất quế nhị lan</w:t>
            </w:r>
          </w:p>
        </w:tc>
        <w:tc>
          <w:tcPr>
            <w:tcW w:w="2126" w:type="dxa"/>
          </w:tcPr>
          <w:p w:rsidR="006F6D79" w:rsidRDefault="006F6D79" w:rsidP="006F6D79">
            <w:pPr>
              <w:spacing w:line="276" w:lineRule="auto"/>
            </w:pPr>
            <w:r>
              <w:t>QH_NQNL</w:t>
            </w:r>
          </w:p>
        </w:tc>
      </w:tr>
      <w:tr w:rsidR="006F6D79" w:rsidTr="00441C67">
        <w:tc>
          <w:tcPr>
            <w:tcW w:w="809" w:type="dxa"/>
          </w:tcPr>
          <w:p w:rsidR="006F6D79" w:rsidRDefault="007519F7" w:rsidP="006F6D79">
            <w:pPr>
              <w:spacing w:line="276" w:lineRule="auto"/>
              <w:jc w:val="center"/>
            </w:pPr>
            <w:r>
              <w:t>20</w:t>
            </w:r>
          </w:p>
        </w:tc>
        <w:tc>
          <w:tcPr>
            <w:tcW w:w="3827" w:type="dxa"/>
          </w:tcPr>
          <w:p w:rsidR="006F6D79" w:rsidRDefault="006F6D79" w:rsidP="006F6D79">
            <w:pPr>
              <w:spacing w:line="276" w:lineRule="auto"/>
            </w:pPr>
            <w:r>
              <w:t>Se chỉ luồn kim</w:t>
            </w:r>
          </w:p>
        </w:tc>
        <w:tc>
          <w:tcPr>
            <w:tcW w:w="2126" w:type="dxa"/>
          </w:tcPr>
          <w:p w:rsidR="006F6D79" w:rsidRDefault="006F6D79" w:rsidP="006F6D79">
            <w:pPr>
              <w:spacing w:line="276" w:lineRule="auto"/>
            </w:pPr>
            <w:r>
              <w:t>QH_SCLK</w:t>
            </w:r>
          </w:p>
        </w:tc>
      </w:tr>
      <w:tr w:rsidR="006F6D79" w:rsidTr="00441C67">
        <w:tc>
          <w:tcPr>
            <w:tcW w:w="809" w:type="dxa"/>
          </w:tcPr>
          <w:p w:rsidR="006F6D79" w:rsidRDefault="007519F7" w:rsidP="006F6D79">
            <w:pPr>
              <w:spacing w:line="276" w:lineRule="auto"/>
              <w:jc w:val="center"/>
            </w:pPr>
            <w:r>
              <w:t>21</w:t>
            </w:r>
          </w:p>
        </w:tc>
        <w:tc>
          <w:tcPr>
            <w:tcW w:w="3827" w:type="dxa"/>
          </w:tcPr>
          <w:p w:rsidR="006F6D79" w:rsidRDefault="006F6D79" w:rsidP="006F6D79">
            <w:pPr>
              <w:spacing w:line="276" w:lineRule="auto"/>
            </w:pPr>
            <w:r>
              <w:t>Súc miệng ấm đồng</w:t>
            </w:r>
          </w:p>
        </w:tc>
        <w:tc>
          <w:tcPr>
            <w:tcW w:w="2126" w:type="dxa"/>
          </w:tcPr>
          <w:p w:rsidR="006F6D79" w:rsidRDefault="006F6D79" w:rsidP="006F6D79">
            <w:pPr>
              <w:spacing w:line="276" w:lineRule="auto"/>
            </w:pPr>
            <w:r>
              <w:t>QH_SMAD</w:t>
            </w:r>
          </w:p>
        </w:tc>
      </w:tr>
      <w:tr w:rsidR="006F6D79" w:rsidTr="00441C67">
        <w:tc>
          <w:tcPr>
            <w:tcW w:w="809" w:type="dxa"/>
          </w:tcPr>
          <w:p w:rsidR="006F6D79" w:rsidRDefault="007519F7" w:rsidP="006F6D79">
            <w:pPr>
              <w:spacing w:line="276" w:lineRule="auto"/>
              <w:jc w:val="center"/>
            </w:pPr>
            <w:r>
              <w:lastRenderedPageBreak/>
              <w:t>22</w:t>
            </w:r>
          </w:p>
        </w:tc>
        <w:tc>
          <w:tcPr>
            <w:tcW w:w="3827" w:type="dxa"/>
          </w:tcPr>
          <w:p w:rsidR="006F6D79" w:rsidRDefault="006F6D79" w:rsidP="006F6D79">
            <w:pPr>
              <w:spacing w:line="276" w:lineRule="auto"/>
            </w:pPr>
            <w:r>
              <w:t>Tìm em trong chiều hội Lim</w:t>
            </w:r>
          </w:p>
        </w:tc>
        <w:tc>
          <w:tcPr>
            <w:tcW w:w="2126" w:type="dxa"/>
          </w:tcPr>
          <w:p w:rsidR="006F6D79" w:rsidRDefault="006F6D79" w:rsidP="006F6D79">
            <w:pPr>
              <w:spacing w:line="276" w:lineRule="auto"/>
            </w:pPr>
            <w:r>
              <w:t>QH_TETCHL</w:t>
            </w:r>
          </w:p>
        </w:tc>
      </w:tr>
      <w:tr w:rsidR="006F6D79" w:rsidTr="00441C67">
        <w:tc>
          <w:tcPr>
            <w:tcW w:w="809" w:type="dxa"/>
          </w:tcPr>
          <w:p w:rsidR="006F6D79" w:rsidRDefault="007519F7" w:rsidP="006F6D79">
            <w:pPr>
              <w:spacing w:line="276" w:lineRule="auto"/>
              <w:jc w:val="center"/>
            </w:pPr>
            <w:r>
              <w:t>23</w:t>
            </w:r>
          </w:p>
        </w:tc>
        <w:tc>
          <w:tcPr>
            <w:tcW w:w="3827" w:type="dxa"/>
          </w:tcPr>
          <w:p w:rsidR="006F6D79" w:rsidRDefault="006F6D79" w:rsidP="006F6D79">
            <w:pPr>
              <w:spacing w:line="276" w:lineRule="auto"/>
            </w:pPr>
            <w:r>
              <w:t>Tương phùng tương ngộ</w:t>
            </w:r>
          </w:p>
        </w:tc>
        <w:tc>
          <w:tcPr>
            <w:tcW w:w="2126" w:type="dxa"/>
          </w:tcPr>
          <w:p w:rsidR="006F6D79" w:rsidRDefault="006F6D79" w:rsidP="006F6D79">
            <w:pPr>
              <w:spacing w:line="276" w:lineRule="auto"/>
            </w:pPr>
            <w:r>
              <w:t>QH_TPTN</w:t>
            </w:r>
          </w:p>
        </w:tc>
      </w:tr>
      <w:tr w:rsidR="006F6D79" w:rsidTr="00441C67">
        <w:tc>
          <w:tcPr>
            <w:tcW w:w="809" w:type="dxa"/>
          </w:tcPr>
          <w:p w:rsidR="006F6D79" w:rsidRDefault="007519F7" w:rsidP="006F6D79">
            <w:pPr>
              <w:spacing w:line="276" w:lineRule="auto"/>
              <w:jc w:val="center"/>
            </w:pPr>
            <w:r>
              <w:t>24</w:t>
            </w:r>
          </w:p>
        </w:tc>
        <w:tc>
          <w:tcPr>
            <w:tcW w:w="3827" w:type="dxa"/>
          </w:tcPr>
          <w:p w:rsidR="006F6D79" w:rsidRDefault="006F6D79" w:rsidP="006F6D79">
            <w:pPr>
              <w:spacing w:line="276" w:lineRule="auto"/>
            </w:pPr>
            <w:r>
              <w:t>Trên rừng ba mươi sáu thứ chim</w:t>
            </w:r>
          </w:p>
        </w:tc>
        <w:tc>
          <w:tcPr>
            <w:tcW w:w="2126" w:type="dxa"/>
          </w:tcPr>
          <w:p w:rsidR="006F6D79" w:rsidRDefault="006F6D79" w:rsidP="006F6D79">
            <w:pPr>
              <w:spacing w:line="276" w:lineRule="auto"/>
            </w:pPr>
            <w:r>
              <w:t>QH_TRBMSTC</w:t>
            </w:r>
          </w:p>
        </w:tc>
      </w:tr>
      <w:tr w:rsidR="006F6D79" w:rsidTr="00441C67">
        <w:tc>
          <w:tcPr>
            <w:tcW w:w="809" w:type="dxa"/>
          </w:tcPr>
          <w:p w:rsidR="006F6D79" w:rsidRDefault="006F6D79" w:rsidP="006F6D79">
            <w:pPr>
              <w:spacing w:line="276" w:lineRule="auto"/>
              <w:jc w:val="center"/>
            </w:pPr>
            <w:r>
              <w:t>25</w:t>
            </w:r>
          </w:p>
        </w:tc>
        <w:tc>
          <w:tcPr>
            <w:tcW w:w="3827" w:type="dxa"/>
          </w:tcPr>
          <w:p w:rsidR="006F6D79" w:rsidRDefault="006F6D79" w:rsidP="006F6D79">
            <w:pPr>
              <w:spacing w:line="276" w:lineRule="auto"/>
            </w:pPr>
            <w:r>
              <w:t>Vui bốn mùa</w:t>
            </w:r>
          </w:p>
        </w:tc>
        <w:tc>
          <w:tcPr>
            <w:tcW w:w="2126" w:type="dxa"/>
          </w:tcPr>
          <w:p w:rsidR="006F6D79" w:rsidRDefault="006F6D79" w:rsidP="006F6D79">
            <w:pPr>
              <w:spacing w:line="276" w:lineRule="auto"/>
            </w:pPr>
            <w:r>
              <w:t>QH_VBM</w:t>
            </w:r>
          </w:p>
        </w:tc>
      </w:tr>
    </w:tbl>
    <w:p w:rsidR="00223F88" w:rsidRDefault="00223F88" w:rsidP="00223F88"/>
    <w:p w:rsidR="00436C04" w:rsidRDefault="00774FA9" w:rsidP="006F2CC5">
      <w:pPr>
        <w:pStyle w:val="C2"/>
        <w:numPr>
          <w:ilvl w:val="1"/>
          <w:numId w:val="20"/>
        </w:numPr>
      </w:pPr>
      <w:bookmarkStart w:id="401" w:name="_Toc367651239"/>
      <w:bookmarkStart w:id="402" w:name="_Toc514427228"/>
      <w:bookmarkStart w:id="403" w:name="_Toc514427315"/>
      <w:bookmarkStart w:id="404" w:name="_Toc515183846"/>
      <w:r>
        <w:t>Phân lớp làn điệu sử dụng</w:t>
      </w:r>
      <w:r w:rsidR="006863E2">
        <w:t xml:space="preserve"> </w:t>
      </w:r>
      <w:r w:rsidR="00A527E3">
        <w:t>ALIZE</w:t>
      </w:r>
      <w:bookmarkEnd w:id="401"/>
      <w:bookmarkEnd w:id="402"/>
      <w:bookmarkEnd w:id="403"/>
      <w:bookmarkEnd w:id="404"/>
    </w:p>
    <w:p w:rsidR="00ED5815" w:rsidRDefault="00774FA9" w:rsidP="00CC2831">
      <w:pPr>
        <w:ind w:firstLine="357"/>
      </w:pPr>
      <w:r>
        <w:t>Dù là việ</w:t>
      </w:r>
      <w:r w:rsidR="0007439F">
        <w:t>c phân lớp sơ bộ</w:t>
      </w:r>
      <w:r>
        <w:t xml:space="preserve"> hay phân lớ</w:t>
      </w:r>
      <w:r w:rsidR="0007439F">
        <w:t xml:space="preserve">p </w:t>
      </w:r>
      <w:r>
        <w:t>cụ thể</w:t>
      </w:r>
      <w:r w:rsidR="0007439F">
        <w:t xml:space="preserve"> </w:t>
      </w:r>
      <w:r w:rsidR="00E45DE5">
        <w:t xml:space="preserve">theo từng làn điệu </w:t>
      </w:r>
      <w:r w:rsidR="0007439F">
        <w:t>thì cũng cần</w:t>
      </w:r>
      <w:r>
        <w:t xml:space="preserve"> thực hiện các bước được mô tả bên dưới đây:</w:t>
      </w:r>
    </w:p>
    <w:p w:rsidR="003D7C2B" w:rsidRPr="009126C5" w:rsidRDefault="00E20E99" w:rsidP="00CC2831">
      <w:pPr>
        <w:spacing w:line="360" w:lineRule="auto"/>
      </w:pPr>
      <w:r>
        <w:rPr>
          <w:noProof/>
          <w:lang w:eastAsia="zh-CN"/>
        </w:rPr>
        <w:pict>
          <v:group id="_x0000_s3568" style="position:absolute;left:0;text-align:left;margin-left:-4.1pt;margin-top:8.35pt;width:374.25pt;height:356.2pt;z-index:252224512" coordorigin="1920,7965" coordsize="7485,7124">
            <v:rect id="_x0000_s3129" style="position:absolute;left:1920;top:7980;width:2805;height:490">
              <v:textbox style="mso-next-textbox:#_x0000_s3129">
                <w:txbxContent>
                  <w:p w:rsidR="00855F8C" w:rsidRPr="00F25EA5" w:rsidRDefault="00855F8C" w:rsidP="00F25EA5">
                    <w:pPr>
                      <w:jc w:val="center"/>
                      <w:rPr>
                        <w:sz w:val="24"/>
                        <w:szCs w:val="24"/>
                      </w:rPr>
                    </w:pPr>
                    <w:r w:rsidRPr="00F25EA5">
                      <w:rPr>
                        <w:sz w:val="24"/>
                        <w:szCs w:val="24"/>
                      </w:rPr>
                      <w:t>Tạo thư mục làm việc</w:t>
                    </w:r>
                  </w:p>
                </w:txbxContent>
              </v:textbox>
            </v:rect>
            <v:rect id="_x0000_s3130" style="position:absolute;left:5400;top:7965;width:2820;height:424">
              <v:textbox style="mso-next-textbox:#_x0000_s3130">
                <w:txbxContent>
                  <w:p w:rsidR="00855F8C" w:rsidRPr="00F25EA5" w:rsidRDefault="00855F8C" w:rsidP="00F25EA5">
                    <w:pPr>
                      <w:jc w:val="center"/>
                      <w:rPr>
                        <w:sz w:val="24"/>
                        <w:szCs w:val="24"/>
                      </w:rPr>
                    </w:pPr>
                    <w:r w:rsidRPr="00F25EA5">
                      <w:rPr>
                        <w:sz w:val="24"/>
                        <w:szCs w:val="24"/>
                      </w:rPr>
                      <w:t>Tính tham số MFCC</w:t>
                    </w:r>
                  </w:p>
                </w:txbxContent>
              </v:textbox>
            </v:rect>
            <v:rect id="_x0000_s3131" style="position:absolute;left:5370;top:8895;width:2865;height:420">
              <v:textbox style="mso-next-textbox:#_x0000_s3131">
                <w:txbxContent>
                  <w:p w:rsidR="00855F8C" w:rsidRPr="00F25EA5" w:rsidRDefault="00855F8C" w:rsidP="00CD5B74">
                    <w:pPr>
                      <w:jc w:val="center"/>
                      <w:rPr>
                        <w:sz w:val="24"/>
                        <w:szCs w:val="24"/>
                      </w:rPr>
                    </w:pPr>
                    <w:r w:rsidRPr="00F25EA5">
                      <w:rPr>
                        <w:sz w:val="24"/>
                        <w:szCs w:val="24"/>
                      </w:rPr>
                      <w:t>Dò tìm năng lượng</w:t>
                    </w:r>
                  </w:p>
                </w:txbxContent>
              </v:textbox>
            </v:rect>
            <v:rect id="_x0000_s3132" style="position:absolute;left:4830;top:9885;width:3765;height:435">
              <v:textbox style="mso-next-textbox:#_x0000_s3132">
                <w:txbxContent>
                  <w:p w:rsidR="00855F8C" w:rsidRPr="00F25EA5" w:rsidRDefault="00855F8C" w:rsidP="00F25EA5">
                    <w:pPr>
                      <w:jc w:val="center"/>
                      <w:rPr>
                        <w:sz w:val="24"/>
                        <w:szCs w:val="24"/>
                      </w:rPr>
                    </w:pPr>
                    <w:r w:rsidRPr="00F25EA5">
                      <w:rPr>
                        <w:sz w:val="24"/>
                        <w:szCs w:val="24"/>
                      </w:rPr>
                      <w:t>Phát hiệ</w:t>
                    </w:r>
                    <w:r>
                      <w:rPr>
                        <w:sz w:val="24"/>
                        <w:szCs w:val="24"/>
                      </w:rPr>
                      <w:t xml:space="preserve">n âm thanh </w:t>
                    </w:r>
                    <w:r w:rsidRPr="00F25EA5">
                      <w:rPr>
                        <w:sz w:val="24"/>
                        <w:szCs w:val="24"/>
                      </w:rPr>
                      <w:t>trong tín hiệu</w:t>
                    </w:r>
                  </w:p>
                </w:txbxContent>
              </v:textbox>
            </v:rect>
            <v:rect id="_x0000_s3133" style="position:absolute;left:4500;top:10875;width:4305;height:390">
              <v:textbox style="mso-next-textbox:#_x0000_s3133">
                <w:txbxContent>
                  <w:p w:rsidR="00855F8C" w:rsidRPr="00F25EA5" w:rsidRDefault="00855F8C" w:rsidP="00F25EA5">
                    <w:pPr>
                      <w:jc w:val="center"/>
                      <w:rPr>
                        <w:sz w:val="24"/>
                        <w:szCs w:val="24"/>
                      </w:rPr>
                    </w:pPr>
                    <w:r w:rsidRPr="00F25EA5">
                      <w:rPr>
                        <w:sz w:val="24"/>
                        <w:szCs w:val="24"/>
                      </w:rPr>
                      <w:t>Chuẩn hóa các tham số của tín hiệu</w:t>
                    </w:r>
                  </w:p>
                </w:txbxContent>
              </v:textbox>
            </v:rect>
            <v:rect id="_x0000_s3134" style="position:absolute;left:5100;top:11790;width:3285;height:435">
              <v:textbox style="mso-next-textbox:#_x0000_s3134">
                <w:txbxContent>
                  <w:p w:rsidR="00855F8C" w:rsidRPr="00F25EA5" w:rsidRDefault="00855F8C" w:rsidP="00F25EA5">
                    <w:pPr>
                      <w:jc w:val="center"/>
                      <w:rPr>
                        <w:sz w:val="24"/>
                        <w:szCs w:val="24"/>
                      </w:rPr>
                    </w:pPr>
                    <w:r w:rsidRPr="00F25EA5">
                      <w:rPr>
                        <w:sz w:val="24"/>
                        <w:szCs w:val="24"/>
                      </w:rPr>
                      <w:t>Chuẩn hóa TrainWorldInit</w:t>
                    </w:r>
                  </w:p>
                </w:txbxContent>
              </v:textbox>
            </v:rect>
            <v:rect id="_x0000_s3135" style="position:absolute;left:4800;top:12704;width:3780;height:432">
              <v:textbox style="mso-next-textbox:#_x0000_s3135">
                <w:txbxContent>
                  <w:p w:rsidR="00855F8C" w:rsidRPr="00F25EA5" w:rsidRDefault="00855F8C" w:rsidP="00F25EA5">
                    <w:pPr>
                      <w:jc w:val="center"/>
                      <w:rPr>
                        <w:sz w:val="24"/>
                        <w:szCs w:val="24"/>
                      </w:rPr>
                    </w:pPr>
                    <w:r w:rsidRPr="00F25EA5">
                      <w:rPr>
                        <w:sz w:val="24"/>
                        <w:szCs w:val="24"/>
                      </w:rPr>
                      <w:t>Chuẩn hóa TrainWorldFinal</w:t>
                    </w:r>
                  </w:p>
                  <w:p w:rsidR="00855F8C" w:rsidRDefault="00855F8C"/>
                </w:txbxContent>
              </v:textbox>
            </v:rect>
            <v:rect id="_x0000_s3136" style="position:absolute;left:4155;top:13619;width:5055;height:465">
              <v:textbox style="mso-next-textbox:#_x0000_s3136">
                <w:txbxContent>
                  <w:p w:rsidR="00855F8C" w:rsidRPr="00F25EA5" w:rsidRDefault="00855F8C" w:rsidP="00F25EA5">
                    <w:pPr>
                      <w:jc w:val="center"/>
                      <w:rPr>
                        <w:sz w:val="24"/>
                        <w:szCs w:val="24"/>
                      </w:rPr>
                    </w:pPr>
                    <w:r w:rsidRPr="00F25EA5">
                      <w:rPr>
                        <w:sz w:val="24"/>
                        <w:szCs w:val="24"/>
                      </w:rPr>
                      <w:t>Huấn luyện GMM cho từng thể loại/làn điệu</w:t>
                    </w:r>
                  </w:p>
                </w:txbxContent>
              </v:textbox>
            </v:rect>
            <v:rect id="_x0000_s3137" style="position:absolute;left:4095;top:14655;width:5310;height:434">
              <v:textbox style="mso-next-textbox:#_x0000_s3137">
                <w:txbxContent>
                  <w:p w:rsidR="00855F8C" w:rsidRPr="00F25EA5" w:rsidRDefault="00855F8C" w:rsidP="00F25EA5">
                    <w:pPr>
                      <w:jc w:val="center"/>
                      <w:rPr>
                        <w:sz w:val="24"/>
                        <w:szCs w:val="24"/>
                      </w:rPr>
                    </w:pPr>
                    <w:r w:rsidRPr="00F25EA5">
                      <w:rPr>
                        <w:sz w:val="24"/>
                        <w:szCs w:val="24"/>
                      </w:rPr>
                      <w:t>Tính điểm số của từng file đưa vào thử nghiệm</w:t>
                    </w:r>
                  </w:p>
                </w:txbxContent>
              </v:textbox>
            </v:rect>
            <v:shape id="_x0000_s3138" type="#_x0000_t32" style="position:absolute;left:4740;top:8235;width:690;height:1" o:connectortype="straight">
              <v:stroke endarrow="block"/>
            </v:shape>
            <v:shape id="_x0000_s3139" type="#_x0000_t32" style="position:absolute;left:6690;top:8364;width:15;height:530;flip:x" o:connectortype="straight">
              <v:stroke endarrow="block"/>
            </v:shape>
            <v:shape id="_x0000_s3140" type="#_x0000_t32" style="position:absolute;left:6705;top:9314;width:1;height:555" o:connectortype="straight">
              <v:stroke endarrow="block"/>
            </v:shape>
            <v:shape id="_x0000_s3141" type="#_x0000_t32" style="position:absolute;left:6690;top:10319;width:15;height:585;flip:x" o:connectortype="straight">
              <v:stroke endarrow="block"/>
            </v:shape>
            <v:shape id="_x0000_s3143" type="#_x0000_t32" style="position:absolute;left:6705;top:12224;width:1;height:495;flip:x" o:connectortype="straight">
              <v:stroke endarrow="block"/>
            </v:shape>
            <v:shape id="_x0000_s3144" type="#_x0000_t32" style="position:absolute;left:6705;top:13136;width:1;height:483" o:connectortype="straight">
              <v:stroke endarrow="block"/>
            </v:shape>
            <v:shape id="_x0000_s3145" type="#_x0000_t32" style="position:absolute;left:6705;top:14085;width:1;height:615" o:connectortype="straight">
              <v:stroke endarrow="block"/>
            </v:shape>
          </v:group>
        </w:pict>
      </w: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E20E99" w:rsidP="00CC2831">
      <w:pPr>
        <w:spacing w:line="360" w:lineRule="auto"/>
      </w:pPr>
      <w:r>
        <w:rPr>
          <w:noProof/>
          <w:lang w:eastAsia="zh-CN"/>
        </w:rPr>
        <w:pict>
          <v:shape id="_x0000_s3142" type="#_x0000_t32" style="position:absolute;left:0;text-align:left;margin-left:235.25pt;margin-top:16.15pt;width:.75pt;height:24pt;z-index:252222464" o:connectortype="straight">
            <v:stroke endarrow="block"/>
          </v:shape>
        </w:pict>
      </w:r>
    </w:p>
    <w:p w:rsidR="00777A31" w:rsidRDefault="00777A31"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777A31" w:rsidRDefault="00777A31" w:rsidP="003D7C2B"/>
    <w:p w:rsidR="003D7C2B" w:rsidRDefault="003D7C2B" w:rsidP="008C0EDC"/>
    <w:p w:rsidR="008C0EDC" w:rsidRPr="00EC22F0" w:rsidRDefault="008179A9" w:rsidP="00C37218">
      <w:pPr>
        <w:pStyle w:val="AHinh"/>
        <w:ind w:left="720"/>
      </w:pPr>
      <w:bookmarkStart w:id="405" w:name="_Toc367523880"/>
      <w:bookmarkStart w:id="406" w:name="_Toc514427229"/>
      <w:bookmarkStart w:id="407" w:name="_Toc514427316"/>
      <w:bookmarkStart w:id="408" w:name="_Toc515183674"/>
      <w:r>
        <w:t>Hình 3.</w:t>
      </w:r>
      <w:r w:rsidR="00A03705">
        <w:t>3</w:t>
      </w:r>
      <w:r>
        <w:t xml:space="preserve">. </w:t>
      </w:r>
      <w:r w:rsidR="00EC22F0" w:rsidRPr="00EC22F0">
        <w:t xml:space="preserve">Các bước xây dựng hệ </w:t>
      </w:r>
      <w:r w:rsidR="00B920C3">
        <w:t>phân lớ</w:t>
      </w:r>
      <w:r w:rsidR="005209D4">
        <w:t>p</w:t>
      </w:r>
      <w:r w:rsidR="00B920C3">
        <w:t xml:space="preserve"> </w:t>
      </w:r>
      <w:r w:rsidR="00EC22F0" w:rsidRPr="00EC22F0">
        <w:t xml:space="preserve">sử dụng </w:t>
      </w:r>
      <w:r w:rsidR="00EC22F0">
        <w:t xml:space="preserve">SPro &amp; </w:t>
      </w:r>
      <w:r w:rsidR="00EC22F0" w:rsidRPr="00EC22F0">
        <w:t>ALIZE</w:t>
      </w:r>
      <w:bookmarkEnd w:id="405"/>
      <w:bookmarkEnd w:id="406"/>
      <w:bookmarkEnd w:id="407"/>
      <w:bookmarkEnd w:id="408"/>
    </w:p>
    <w:p w:rsidR="00777A31" w:rsidRPr="00C07D05" w:rsidRDefault="00C07D05" w:rsidP="00C07D05">
      <w:pPr>
        <w:rPr>
          <w:i/>
        </w:rPr>
      </w:pPr>
      <w:r w:rsidRPr="00C07D05">
        <w:rPr>
          <w:i/>
        </w:rPr>
        <w:t>Sau đây là hướng dẫn chi tiết các bước thực hiện lệnh chạy của chương trình:</w:t>
      </w:r>
    </w:p>
    <w:p w:rsidR="007B6079" w:rsidRDefault="008F3E03" w:rsidP="00906BC4">
      <w:pPr>
        <w:pStyle w:val="C3"/>
        <w:numPr>
          <w:ilvl w:val="2"/>
          <w:numId w:val="1"/>
        </w:numPr>
        <w:outlineLvl w:val="2"/>
      </w:pPr>
      <w:bookmarkStart w:id="409" w:name="_Toc367651240"/>
      <w:bookmarkStart w:id="410" w:name="_Toc514427230"/>
      <w:bookmarkStart w:id="411" w:name="_Toc514427317"/>
      <w:bookmarkStart w:id="412" w:name="_Toc515183847"/>
      <w:r w:rsidRPr="00205A9A">
        <w:t>Bước 1</w:t>
      </w:r>
      <w:r w:rsidRPr="007405D4">
        <w:t xml:space="preserve">: </w:t>
      </w:r>
      <w:r w:rsidR="00697626">
        <w:t>Tạo thư mục làm việc</w:t>
      </w:r>
      <w:bookmarkEnd w:id="409"/>
      <w:bookmarkEnd w:id="410"/>
      <w:bookmarkEnd w:id="411"/>
      <w:bookmarkEnd w:id="412"/>
    </w:p>
    <w:p w:rsidR="002F38B7" w:rsidRDefault="00B920C3" w:rsidP="005763D0">
      <w:pPr>
        <w:ind w:firstLine="360"/>
      </w:pPr>
      <w:r>
        <w:t>Tạo thư mục Alize chứa các file và thư mục làm việc. Bên trong thư mục này ta tạo các thư mục sau:</w:t>
      </w:r>
    </w:p>
    <w:p w:rsidR="00B920C3" w:rsidRDefault="00B920C3" w:rsidP="00A639D7">
      <w:pPr>
        <w:pStyle w:val="ListParagraph"/>
        <w:numPr>
          <w:ilvl w:val="0"/>
          <w:numId w:val="8"/>
        </w:numPr>
      </w:pPr>
      <w:r>
        <w:t>cfg: chứa những file config.</w:t>
      </w:r>
    </w:p>
    <w:p w:rsidR="00B920C3" w:rsidRDefault="00B920C3" w:rsidP="00A639D7">
      <w:pPr>
        <w:pStyle w:val="ListParagraph"/>
        <w:numPr>
          <w:ilvl w:val="0"/>
          <w:numId w:val="8"/>
        </w:numPr>
      </w:pPr>
      <w:r>
        <w:t>gmm, gmm_ch, gmm_qh: chứa những file huấn luyên GMM cho từng thể loại và từng làn điệu.</w:t>
      </w:r>
    </w:p>
    <w:p w:rsidR="00B920C3" w:rsidRDefault="00B920C3" w:rsidP="00A639D7">
      <w:pPr>
        <w:pStyle w:val="ListParagraph"/>
        <w:numPr>
          <w:ilvl w:val="0"/>
          <w:numId w:val="8"/>
        </w:numPr>
      </w:pPr>
      <w:r>
        <w:lastRenderedPageBreak/>
        <w:t>lbl: chứa những file đánh dấu</w:t>
      </w:r>
      <w:r w:rsidR="0007439F">
        <w:t xml:space="preserve"> những</w:t>
      </w:r>
      <w:r>
        <w:t xml:space="preserve"> đoạ</w:t>
      </w:r>
      <w:r w:rsidR="0007439F">
        <w:t>n có âm thanh</w:t>
      </w:r>
      <w:r>
        <w:t xml:space="preserve"> trong dữ liệu đầu vào(bao gồm cả dữ liệu huấn luyện và thử nghiệm).</w:t>
      </w:r>
    </w:p>
    <w:p w:rsidR="00B920C3" w:rsidRDefault="00B920C3" w:rsidP="00A639D7">
      <w:pPr>
        <w:pStyle w:val="ListParagraph"/>
        <w:numPr>
          <w:ilvl w:val="0"/>
          <w:numId w:val="8"/>
        </w:numPr>
      </w:pPr>
      <w:r>
        <w:t>lst, lst_ch, lst_qh: chứa danh sách các file đầu vào.</w:t>
      </w:r>
    </w:p>
    <w:p w:rsidR="00B920C3" w:rsidRDefault="007848F9" w:rsidP="00A639D7">
      <w:pPr>
        <w:pStyle w:val="ListParagraph"/>
        <w:numPr>
          <w:ilvl w:val="0"/>
          <w:numId w:val="8"/>
        </w:numPr>
      </w:pPr>
      <w:r>
        <w:t>ndx,</w:t>
      </w:r>
      <w:r w:rsidR="00B920C3">
        <w:t xml:space="preserve"> ndx_ch, ndx_qh: chứa tên của những file sẽ được đưa vào huấn luyện GMM.</w:t>
      </w:r>
    </w:p>
    <w:p w:rsidR="00B920C3" w:rsidRDefault="00B920C3" w:rsidP="00A639D7">
      <w:pPr>
        <w:pStyle w:val="ListParagraph"/>
        <w:numPr>
          <w:ilvl w:val="0"/>
          <w:numId w:val="8"/>
        </w:numPr>
      </w:pPr>
      <w:r>
        <w:t>prm: chứa những file đã được trích chọn đặc trưng.</w:t>
      </w:r>
    </w:p>
    <w:p w:rsidR="00B920C3" w:rsidRDefault="007848F9" w:rsidP="00A639D7">
      <w:pPr>
        <w:pStyle w:val="ListParagraph"/>
        <w:numPr>
          <w:ilvl w:val="0"/>
          <w:numId w:val="8"/>
        </w:numPr>
      </w:pPr>
      <w:r>
        <w:t>test, test_ch,</w:t>
      </w:r>
      <w:r w:rsidR="00B920C3">
        <w:t xml:space="preserve"> test_qh: chứa những file sẽ đưa vào thử nghiệm.</w:t>
      </w:r>
    </w:p>
    <w:p w:rsidR="00B920C3" w:rsidRDefault="007848F9" w:rsidP="00A639D7">
      <w:pPr>
        <w:pStyle w:val="ListParagraph"/>
        <w:numPr>
          <w:ilvl w:val="0"/>
          <w:numId w:val="8"/>
        </w:numPr>
      </w:pPr>
      <w:r>
        <w:t>res,</w:t>
      </w:r>
      <w:r w:rsidR="00B920C3">
        <w:t xml:space="preserve"> res_ch, res_qh: chứa kết quả của những file thử nghiệm.</w:t>
      </w:r>
    </w:p>
    <w:p w:rsidR="00B920C3" w:rsidRDefault="00B920C3" w:rsidP="00A639D7">
      <w:pPr>
        <w:pStyle w:val="ListParagraph"/>
        <w:numPr>
          <w:ilvl w:val="0"/>
          <w:numId w:val="8"/>
        </w:numPr>
      </w:pPr>
      <w:r>
        <w:t>rpt: nơi lưu file báo cáo của toàn bộ quá trình thử nghiệm.</w:t>
      </w:r>
    </w:p>
    <w:p w:rsidR="00B920C3" w:rsidRDefault="00B920C3" w:rsidP="00A639D7">
      <w:pPr>
        <w:pStyle w:val="ListParagraph"/>
        <w:numPr>
          <w:ilvl w:val="0"/>
          <w:numId w:val="8"/>
        </w:numPr>
      </w:pPr>
      <w:r>
        <w:t>wav: nơi lưu trữ toàn bộ những file âm thanh đầu vào.</w:t>
      </w:r>
    </w:p>
    <w:p w:rsidR="00CD5A0E" w:rsidRPr="00CD5A0E" w:rsidRDefault="003070E1" w:rsidP="00906BC4">
      <w:pPr>
        <w:pStyle w:val="C3"/>
        <w:numPr>
          <w:ilvl w:val="2"/>
          <w:numId w:val="1"/>
        </w:numPr>
        <w:outlineLvl w:val="2"/>
      </w:pPr>
      <w:bookmarkStart w:id="413" w:name="_Toc367651241"/>
      <w:bookmarkStart w:id="414" w:name="_Toc514427231"/>
      <w:bookmarkStart w:id="415" w:name="_Toc514427318"/>
      <w:bookmarkStart w:id="416" w:name="_Toc515183848"/>
      <w:r w:rsidRPr="00205A9A">
        <w:t xml:space="preserve">Bước 2: </w:t>
      </w:r>
      <w:r w:rsidR="004A3230" w:rsidRPr="00205A9A">
        <w:t>Tính tham số MFCC</w:t>
      </w:r>
      <w:bookmarkEnd w:id="413"/>
      <w:bookmarkEnd w:id="414"/>
      <w:bookmarkEnd w:id="415"/>
      <w:bookmarkEnd w:id="416"/>
    </w:p>
    <w:p w:rsidR="003070E1" w:rsidRDefault="00CD5A0E" w:rsidP="00CD5A0E">
      <w:pPr>
        <w:ind w:firstLine="360"/>
      </w:pPr>
      <w:r>
        <w:t>Tạ</w:t>
      </w:r>
      <w:r w:rsidR="009A10E4">
        <w:t>o ra các vectơ</w:t>
      </w:r>
      <w:r>
        <w:t xml:space="preserve"> đặc trưng từ các tín hiệ</w:t>
      </w:r>
      <w:r w:rsidR="007848F9">
        <w:t>u âm thanh</w:t>
      </w:r>
      <w:r>
        <w:t>, s</w:t>
      </w:r>
      <w:r w:rsidR="003070E1" w:rsidRPr="007405D4">
        <w:t>ử dụng công cụ</w:t>
      </w:r>
      <w:r w:rsidR="003070E1" w:rsidRPr="00170466">
        <w:rPr>
          <w:i/>
        </w:rPr>
        <w:t xml:space="preserve"> sfbcep</w:t>
      </w:r>
      <w:r w:rsidR="003070E1" w:rsidRPr="007405D4">
        <w:t xml:space="preserve"> để tính các tham số MFCC. Điều kiện cần thiết để tạo được tham số MFCC là phải chuẩn hóa các file .wav thành các file .</w:t>
      </w:r>
      <w:r w:rsidR="00E57700">
        <w:t>prm</w:t>
      </w:r>
      <w:r w:rsidR="00F01D71">
        <w:t xml:space="preserve">. Tạo thư mục </w:t>
      </w:r>
      <w:r w:rsidR="005F039E">
        <w:t xml:space="preserve">có tên là “prm“ </w:t>
      </w:r>
      <w:r w:rsidR="00F01D71">
        <w:t xml:space="preserve">để chương trình chạy ghi lại các file .prm </w:t>
      </w:r>
    </w:p>
    <w:p w:rsidR="006C26A3" w:rsidRDefault="006C26A3" w:rsidP="00A639D7">
      <w:pPr>
        <w:pStyle w:val="ListParagraph"/>
        <w:numPr>
          <w:ilvl w:val="0"/>
          <w:numId w:val="9"/>
        </w:numPr>
      </w:pPr>
      <w:r>
        <w:t>Đầ</w:t>
      </w:r>
      <w:r w:rsidR="007848F9">
        <w:t>u vào: file âm thanh</w:t>
      </w:r>
      <w:r>
        <w:t xml:space="preserve"> có định dạng *.wav</w:t>
      </w:r>
    </w:p>
    <w:p w:rsidR="006C26A3" w:rsidRPr="006C26A3" w:rsidRDefault="006C26A3" w:rsidP="00A639D7">
      <w:pPr>
        <w:pStyle w:val="ListParagraph"/>
        <w:numPr>
          <w:ilvl w:val="0"/>
          <w:numId w:val="9"/>
        </w:numPr>
        <w:rPr>
          <w:b/>
        </w:rPr>
      </w:pPr>
      <w:r>
        <w:t>Đầu ra: file prm có chứa tham số MFCC</w:t>
      </w:r>
    </w:p>
    <w:p w:rsidR="00047A9C" w:rsidRDefault="00047A9C" w:rsidP="005F039E">
      <w:pPr>
        <w:pStyle w:val="ListParagraph"/>
        <w:spacing w:after="240"/>
        <w:ind w:left="0" w:firstLine="360"/>
        <w:rPr>
          <w:rFonts w:eastAsia="Times New Roman" w:cs="Times New Roman"/>
          <w:sz w:val="24"/>
          <w:szCs w:val="24"/>
        </w:rPr>
      </w:pPr>
      <w:r>
        <w:rPr>
          <w:rFonts w:eastAsia="Times New Roman" w:cs="Times New Roman"/>
          <w:sz w:val="24"/>
          <w:szCs w:val="24"/>
        </w:rPr>
        <w:t>Sử dụng c</w:t>
      </w:r>
      <w:r w:rsidR="00E57700">
        <w:rPr>
          <w:rFonts w:eastAsia="Times New Roman" w:cs="Times New Roman"/>
          <w:sz w:val="24"/>
          <w:szCs w:val="24"/>
        </w:rPr>
        <w:t xml:space="preserve">âu lệnh: </w:t>
      </w:r>
    </w:p>
    <w:p w:rsidR="00F25EA5" w:rsidRPr="00565A04" w:rsidRDefault="00217BA0" w:rsidP="00047A9C">
      <w:pPr>
        <w:pStyle w:val="ListParagraph"/>
        <w:spacing w:after="240"/>
        <w:ind w:left="0"/>
        <w:rPr>
          <w:rFonts w:eastAsia="Times New Roman" w:cs="Times New Roman"/>
          <w:i/>
          <w:szCs w:val="26"/>
        </w:rPr>
      </w:pPr>
      <w:r>
        <w:rPr>
          <w:rFonts w:eastAsia="Times New Roman" w:cs="Times New Roman"/>
          <w:i/>
          <w:szCs w:val="26"/>
        </w:rPr>
        <w:t>./</w:t>
      </w:r>
      <w:r w:rsidR="00AD7EF7" w:rsidRPr="00565A04">
        <w:rPr>
          <w:rFonts w:eastAsia="Times New Roman" w:cs="Times New Roman"/>
          <w:i/>
          <w:szCs w:val="26"/>
        </w:rPr>
        <w:t>sfbcep</w:t>
      </w:r>
      <w:r>
        <w:rPr>
          <w:rFonts w:eastAsia="Times New Roman" w:cs="Times New Roman"/>
          <w:i/>
          <w:szCs w:val="26"/>
        </w:rPr>
        <w:t>.exe</w:t>
      </w:r>
      <w:r w:rsidR="00AD7EF7" w:rsidRPr="00565A04">
        <w:rPr>
          <w:rFonts w:eastAsia="Times New Roman" w:cs="Times New Roman"/>
          <w:i/>
          <w:szCs w:val="26"/>
        </w:rPr>
        <w:t xml:space="preserve"> -F PCM16 -f 16000 </w:t>
      </w:r>
      <w:r>
        <w:rPr>
          <w:rFonts w:eastAsia="Times New Roman" w:cs="Times New Roman"/>
          <w:i/>
          <w:szCs w:val="26"/>
        </w:rPr>
        <w:t>-p 19 -e -D -A wav</w:t>
      </w:r>
      <w:r w:rsidR="00AD7EF7" w:rsidRPr="00565A04">
        <w:rPr>
          <w:rFonts w:eastAsia="Times New Roman" w:cs="Times New Roman"/>
          <w:i/>
          <w:szCs w:val="26"/>
        </w:rPr>
        <w:t>/</w:t>
      </w:r>
      <w:r>
        <w:rPr>
          <w:rFonts w:eastAsia="Times New Roman" w:cs="Times New Roman"/>
          <w:i/>
          <w:szCs w:val="26"/>
        </w:rPr>
        <w:t>CH_BT-01-01.wav prm/CH_BT-01-01</w:t>
      </w:r>
      <w:r w:rsidR="00AD7EF7" w:rsidRPr="00565A04">
        <w:rPr>
          <w:rFonts w:eastAsia="Times New Roman" w:cs="Times New Roman"/>
          <w:i/>
          <w:szCs w:val="26"/>
        </w:rPr>
        <w:t>.prm</w:t>
      </w:r>
    </w:p>
    <w:p w:rsidR="00031D7A" w:rsidRPr="00565A04" w:rsidRDefault="00031D7A" w:rsidP="005F039E">
      <w:pPr>
        <w:pStyle w:val="ListParagraph"/>
        <w:spacing w:after="240"/>
        <w:ind w:left="0" w:firstLine="360"/>
        <w:rPr>
          <w:rFonts w:eastAsia="Times New Roman" w:cs="Times New Roman"/>
          <w:sz w:val="24"/>
          <w:szCs w:val="24"/>
        </w:rPr>
      </w:pPr>
      <w:r w:rsidRPr="00565A04">
        <w:rPr>
          <w:rFonts w:eastAsia="Times New Roman" w:cs="Times New Roman"/>
          <w:sz w:val="24"/>
          <w:szCs w:val="24"/>
        </w:rPr>
        <w:t>Ý nghĩa của câu lệnh như sau:</w:t>
      </w:r>
    </w:p>
    <w:p w:rsidR="00031D7A" w:rsidRPr="00ED5815" w:rsidRDefault="00217BA0" w:rsidP="005F039E">
      <w:pPr>
        <w:pStyle w:val="ListParagraph"/>
        <w:spacing w:after="240"/>
        <w:ind w:left="0" w:firstLine="360"/>
        <w:rPr>
          <w:rFonts w:eastAsia="Times New Roman" w:cs="Times New Roman"/>
          <w:szCs w:val="26"/>
        </w:rPr>
      </w:pPr>
      <w:r>
        <w:rPr>
          <w:rFonts w:eastAsia="Times New Roman" w:cs="Times New Roman"/>
          <w:i/>
          <w:szCs w:val="26"/>
        </w:rPr>
        <w:t>-F</w:t>
      </w:r>
      <w:r w:rsidR="00031D7A" w:rsidRPr="00ED5815">
        <w:rPr>
          <w:rFonts w:eastAsia="Times New Roman" w:cs="Times New Roman"/>
          <w:i/>
          <w:szCs w:val="26"/>
        </w:rPr>
        <w:t>PCM16</w:t>
      </w:r>
      <w:r w:rsidR="00031D7A" w:rsidRPr="00ED5815">
        <w:rPr>
          <w:rFonts w:eastAsia="Times New Roman" w:cs="Times New Roman"/>
          <w:szCs w:val="26"/>
        </w:rPr>
        <w:t xml:space="preserve">: sử dụng định dạng hiển thị sóng đầu vào của file là </w:t>
      </w:r>
      <w:r w:rsidR="006232E2" w:rsidRPr="00ED5815">
        <w:rPr>
          <w:rFonts w:eastAsia="Times New Roman" w:cs="Times New Roman"/>
          <w:szCs w:val="26"/>
        </w:rPr>
        <w:t>: PCM16</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f 16000</w:t>
      </w:r>
      <w:r w:rsidRPr="00ED5815">
        <w:rPr>
          <w:rFonts w:eastAsia="Times New Roman" w:cs="Times New Roman"/>
          <w:szCs w:val="26"/>
        </w:rPr>
        <w:t>: sử dụng tầ</w:t>
      </w:r>
      <w:r w:rsidR="00217BA0">
        <w:rPr>
          <w:rFonts w:eastAsia="Times New Roman" w:cs="Times New Roman"/>
          <w:szCs w:val="26"/>
        </w:rPr>
        <w:t>n số cho sóng đầu vào là: 16000Hz</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p 19</w:t>
      </w:r>
      <w:r w:rsidRPr="00ED5815">
        <w:rPr>
          <w:rFonts w:eastAsia="Times New Roman" w:cs="Times New Roman"/>
          <w:szCs w:val="26"/>
        </w:rPr>
        <w:t>: có hệ số Cepstral là 19</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e</w:t>
      </w:r>
      <w:r w:rsidRPr="00ED5815">
        <w:rPr>
          <w:rFonts w:eastAsia="Times New Roman" w:cs="Times New Roman"/>
          <w:szCs w:val="26"/>
        </w:rPr>
        <w:t>: sử</w:t>
      </w:r>
      <w:r w:rsidR="009A10E4">
        <w:rPr>
          <w:rFonts w:eastAsia="Times New Roman" w:cs="Times New Roman"/>
          <w:szCs w:val="26"/>
        </w:rPr>
        <w:t xml:space="preserve"> dụng thêm năng lượng cho vectơ</w:t>
      </w:r>
      <w:r w:rsidRPr="00ED5815">
        <w:rPr>
          <w:rFonts w:eastAsia="Times New Roman" w:cs="Times New Roman"/>
          <w:szCs w:val="26"/>
        </w:rPr>
        <w:t xml:space="preserve"> đặc trưng</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D</w:t>
      </w:r>
      <w:r w:rsidRPr="00ED5815">
        <w:rPr>
          <w:rFonts w:eastAsia="Times New Roman" w:cs="Times New Roman"/>
          <w:szCs w:val="26"/>
        </w:rPr>
        <w:t xml:space="preserve">: Thêm các dẫn xuất đầu tiên đến </w:t>
      </w:r>
      <w:r w:rsidR="009A10E4">
        <w:rPr>
          <w:rFonts w:eastAsia="Times New Roman" w:cs="Times New Roman"/>
          <w:szCs w:val="26"/>
        </w:rPr>
        <w:t>các vectơ</w:t>
      </w:r>
      <w:r w:rsidRPr="00ED5815">
        <w:rPr>
          <w:rFonts w:eastAsia="Times New Roman" w:cs="Times New Roman"/>
          <w:szCs w:val="26"/>
        </w:rPr>
        <w:t xml:space="preserve"> đặc trưng</w:t>
      </w:r>
    </w:p>
    <w:p w:rsidR="006232E2" w:rsidRPr="00ED5815" w:rsidRDefault="006232E2" w:rsidP="005F039E">
      <w:pPr>
        <w:pStyle w:val="ListParagraph"/>
        <w:spacing w:after="240"/>
        <w:ind w:left="0" w:firstLine="360"/>
        <w:rPr>
          <w:szCs w:val="26"/>
        </w:rPr>
      </w:pPr>
      <w:r w:rsidRPr="00ED5815">
        <w:rPr>
          <w:rFonts w:eastAsia="Times New Roman" w:cs="Times New Roman"/>
          <w:i/>
          <w:szCs w:val="26"/>
        </w:rPr>
        <w:t>-A</w:t>
      </w:r>
      <w:r w:rsidRPr="00ED5815">
        <w:rPr>
          <w:rFonts w:eastAsia="Times New Roman" w:cs="Times New Roman"/>
          <w:szCs w:val="26"/>
        </w:rPr>
        <w:t xml:space="preserve">: </w:t>
      </w:r>
      <w:r w:rsidRPr="00ED5815">
        <w:rPr>
          <w:szCs w:val="26"/>
        </w:rPr>
        <w:t>Thêm các dẫn xuất thứ hai vớ</w:t>
      </w:r>
      <w:r w:rsidR="009A10E4">
        <w:rPr>
          <w:szCs w:val="26"/>
        </w:rPr>
        <w:t>i vectơ</w:t>
      </w:r>
      <w:r w:rsidRPr="00ED5815">
        <w:rPr>
          <w:szCs w:val="26"/>
        </w:rPr>
        <w:t xml:space="preserve"> đặc trưng</w:t>
      </w:r>
    </w:p>
    <w:p w:rsidR="00A677E0" w:rsidRPr="00ED5815" w:rsidRDefault="00A677E0" w:rsidP="005F039E">
      <w:pPr>
        <w:pStyle w:val="ListParagraph"/>
        <w:spacing w:after="240"/>
        <w:ind w:left="0" w:firstLine="360"/>
        <w:rPr>
          <w:rFonts w:eastAsia="Times New Roman" w:cs="Times New Roman"/>
          <w:szCs w:val="26"/>
        </w:rPr>
      </w:pPr>
      <w:r w:rsidRPr="00ED5815">
        <w:rPr>
          <w:szCs w:val="26"/>
        </w:rPr>
        <w:sym w:font="Wingdings" w:char="F0E8"/>
      </w:r>
      <w:r w:rsidRPr="00ED5815">
        <w:rPr>
          <w:szCs w:val="26"/>
        </w:rPr>
        <w:t xml:space="preserve"> Kết quả : sinh ra file</w:t>
      </w:r>
      <w:r w:rsidR="00217BA0">
        <w:rPr>
          <w:i/>
          <w:szCs w:val="26"/>
        </w:rPr>
        <w:t xml:space="preserve"> CH_BT-01-01</w:t>
      </w:r>
      <w:r w:rsidRPr="00ED5815">
        <w:rPr>
          <w:i/>
          <w:szCs w:val="26"/>
        </w:rPr>
        <w:t>.prm</w:t>
      </w:r>
    </w:p>
    <w:p w:rsidR="003070E1" w:rsidRDefault="004A3230" w:rsidP="00906BC4">
      <w:pPr>
        <w:pStyle w:val="C3"/>
        <w:numPr>
          <w:ilvl w:val="2"/>
          <w:numId w:val="1"/>
        </w:numPr>
        <w:outlineLvl w:val="2"/>
      </w:pPr>
      <w:bookmarkStart w:id="417" w:name="_Toc367651242"/>
      <w:bookmarkStart w:id="418" w:name="_Toc514427232"/>
      <w:bookmarkStart w:id="419" w:name="_Toc514427319"/>
      <w:bookmarkStart w:id="420" w:name="_Toc515183849"/>
      <w:r w:rsidRPr="004A3230">
        <w:t xml:space="preserve">Bước 3: </w:t>
      </w:r>
      <w:r w:rsidR="00C07F1E">
        <w:t>Dò tìm năng lượng</w:t>
      </w:r>
      <w:bookmarkEnd w:id="417"/>
      <w:bookmarkEnd w:id="418"/>
      <w:bookmarkEnd w:id="419"/>
      <w:bookmarkEnd w:id="420"/>
    </w:p>
    <w:p w:rsidR="006C26A3" w:rsidRDefault="006C26A3" w:rsidP="00A639D7">
      <w:pPr>
        <w:pStyle w:val="ListParagraph"/>
        <w:numPr>
          <w:ilvl w:val="0"/>
          <w:numId w:val="9"/>
        </w:numPr>
      </w:pPr>
      <w:r>
        <w:t>Đầu vào:</w:t>
      </w:r>
      <w:r w:rsidR="00217BA0">
        <w:t xml:space="preserve"> là những file .prm tạo được từ bước 2</w:t>
      </w:r>
    </w:p>
    <w:p w:rsidR="006C26A3" w:rsidRPr="006C26A3" w:rsidRDefault="006C26A3" w:rsidP="00A639D7">
      <w:pPr>
        <w:pStyle w:val="ListParagraph"/>
        <w:numPr>
          <w:ilvl w:val="0"/>
          <w:numId w:val="9"/>
        </w:numPr>
      </w:pPr>
      <w:r>
        <w:t xml:space="preserve">Đầu ra: </w:t>
      </w:r>
      <w:r w:rsidR="00A8531A">
        <w:t xml:space="preserve">file </w:t>
      </w:r>
      <w:r w:rsidR="00A8531A" w:rsidRPr="00A8531A">
        <w:rPr>
          <w:i/>
        </w:rPr>
        <w:t>.enr.prm</w:t>
      </w:r>
      <w:r w:rsidR="00A8531A">
        <w:t xml:space="preserve"> được lưu trong thư mục </w:t>
      </w:r>
      <w:r w:rsidR="00A8531A" w:rsidRPr="00A8531A">
        <w:rPr>
          <w:i/>
        </w:rPr>
        <w:t>prm</w:t>
      </w:r>
    </w:p>
    <w:p w:rsidR="00205A9A" w:rsidRPr="00205A9A" w:rsidRDefault="00205A9A" w:rsidP="00205A9A">
      <w:pPr>
        <w:rPr>
          <w:rFonts w:eastAsia="Times New Roman" w:cs="Times New Roman"/>
          <w:sz w:val="24"/>
          <w:szCs w:val="24"/>
        </w:rPr>
      </w:pPr>
      <w:r w:rsidRPr="00205A9A">
        <w:rPr>
          <w:rFonts w:eastAsia="Times New Roman" w:cs="Times New Roman"/>
          <w:sz w:val="24"/>
          <w:szCs w:val="24"/>
        </w:rPr>
        <w:t>Sử dụng câu lệnh:</w:t>
      </w:r>
    </w:p>
    <w:p w:rsidR="00F01D71" w:rsidRPr="00565A04" w:rsidRDefault="00205A9A" w:rsidP="00205A9A">
      <w:pPr>
        <w:rPr>
          <w:rFonts w:eastAsia="Times New Roman" w:cs="Times New Roman"/>
          <w:i/>
          <w:szCs w:val="26"/>
        </w:rPr>
      </w:pPr>
      <w:r w:rsidRPr="00565A04">
        <w:rPr>
          <w:rFonts w:eastAsia="Times New Roman" w:cs="Times New Roman"/>
          <w:i/>
          <w:szCs w:val="26"/>
        </w:rPr>
        <w:t xml:space="preserve"> </w:t>
      </w:r>
      <w:r w:rsidR="00217BA0">
        <w:rPr>
          <w:rFonts w:eastAsia="Times New Roman" w:cs="Times New Roman"/>
          <w:i/>
          <w:szCs w:val="26"/>
        </w:rPr>
        <w:t>./</w:t>
      </w:r>
      <w:r w:rsidR="00F01D71" w:rsidRPr="00565A04">
        <w:rPr>
          <w:rFonts w:eastAsia="Times New Roman" w:cs="Times New Roman"/>
          <w:i/>
          <w:szCs w:val="26"/>
        </w:rPr>
        <w:t>NormFeat</w:t>
      </w:r>
      <w:r w:rsidR="00217BA0">
        <w:rPr>
          <w:rFonts w:eastAsia="Times New Roman" w:cs="Times New Roman"/>
          <w:i/>
          <w:szCs w:val="26"/>
        </w:rPr>
        <w:t>.exe</w:t>
      </w:r>
      <w:r w:rsidR="005957F4">
        <w:rPr>
          <w:rFonts w:eastAsia="Times New Roman" w:cs="Times New Roman"/>
          <w:i/>
          <w:szCs w:val="26"/>
        </w:rPr>
        <w:t xml:space="preserve"> </w:t>
      </w:r>
      <w:r w:rsidR="00F01D71" w:rsidRPr="00565A04">
        <w:rPr>
          <w:rFonts w:eastAsia="Times New Roman" w:cs="Times New Roman"/>
          <w:i/>
          <w:szCs w:val="26"/>
        </w:rPr>
        <w:t>--config ./cfg/NormFeat_energy.cfg --inp</w:t>
      </w:r>
      <w:r w:rsidR="00217BA0">
        <w:rPr>
          <w:rFonts w:eastAsia="Times New Roman" w:cs="Times New Roman"/>
          <w:i/>
          <w:szCs w:val="26"/>
        </w:rPr>
        <w:t>utFeatureFilename “CH_BT-01-01”</w:t>
      </w:r>
    </w:p>
    <w:p w:rsidR="003D0A98" w:rsidRPr="00565A04" w:rsidRDefault="00BA0A29" w:rsidP="00BA0A29">
      <w:pPr>
        <w:ind w:firstLine="720"/>
        <w:rPr>
          <w:rFonts w:eastAsia="Times New Roman" w:cs="Times New Roman"/>
          <w:i/>
          <w:szCs w:val="26"/>
        </w:rPr>
      </w:pPr>
      <w:r>
        <w:sym w:font="Wingdings" w:char="F0E8"/>
      </w:r>
      <w:r>
        <w:t xml:space="preserve"> Kết quả : </w:t>
      </w:r>
      <w:r w:rsidRPr="00BA0A29">
        <w:t>sinh ra file</w:t>
      </w:r>
      <w:r>
        <w:rPr>
          <w:rFonts w:eastAsia="Times New Roman" w:cs="Times New Roman"/>
          <w:i/>
          <w:szCs w:val="26"/>
        </w:rPr>
        <w:t xml:space="preserve"> </w:t>
      </w:r>
      <w:r w:rsidRPr="00565A04">
        <w:rPr>
          <w:rFonts w:eastAsia="Times New Roman" w:cs="Times New Roman"/>
          <w:i/>
          <w:szCs w:val="26"/>
        </w:rPr>
        <w:t xml:space="preserve"> </w:t>
      </w:r>
      <w:r w:rsidR="00217BA0">
        <w:rPr>
          <w:rFonts w:eastAsia="Times New Roman" w:cs="Times New Roman"/>
          <w:i/>
          <w:szCs w:val="26"/>
        </w:rPr>
        <w:t>CH_BT-</w:t>
      </w:r>
      <w:r w:rsidR="00BB6A68" w:rsidRPr="00565A04">
        <w:rPr>
          <w:rFonts w:eastAsia="Times New Roman" w:cs="Times New Roman"/>
          <w:i/>
          <w:szCs w:val="26"/>
        </w:rPr>
        <w:t>01</w:t>
      </w:r>
      <w:r w:rsidR="00217BA0">
        <w:rPr>
          <w:rFonts w:eastAsia="Times New Roman" w:cs="Times New Roman"/>
          <w:i/>
          <w:szCs w:val="26"/>
        </w:rPr>
        <w:t>-01</w:t>
      </w:r>
      <w:r w:rsidR="00F01D71" w:rsidRPr="00565A04">
        <w:rPr>
          <w:rFonts w:eastAsia="Times New Roman" w:cs="Times New Roman"/>
          <w:i/>
          <w:szCs w:val="26"/>
        </w:rPr>
        <w:t>.enr.prm</w:t>
      </w:r>
    </w:p>
    <w:p w:rsidR="003D0A98" w:rsidRDefault="00205A9A" w:rsidP="00906BC4">
      <w:pPr>
        <w:pStyle w:val="C3"/>
        <w:numPr>
          <w:ilvl w:val="2"/>
          <w:numId w:val="1"/>
        </w:numPr>
        <w:outlineLvl w:val="2"/>
      </w:pPr>
      <w:bookmarkStart w:id="421" w:name="_Toc367651243"/>
      <w:bookmarkStart w:id="422" w:name="_Toc514427233"/>
      <w:bookmarkStart w:id="423" w:name="_Toc514427320"/>
      <w:bookmarkStart w:id="424" w:name="_Toc515183850"/>
      <w:r w:rsidRPr="00205A9A">
        <w:t xml:space="preserve">Bước 4: </w:t>
      </w:r>
      <w:r>
        <w:t>Phát hiệ</w:t>
      </w:r>
      <w:r w:rsidR="0007439F">
        <w:t xml:space="preserve">n âm thanh </w:t>
      </w:r>
      <w:r w:rsidR="004449FB">
        <w:t xml:space="preserve">trong </w:t>
      </w:r>
      <w:r>
        <w:t>tín hiệu</w:t>
      </w:r>
      <w:bookmarkEnd w:id="421"/>
      <w:bookmarkEnd w:id="422"/>
      <w:bookmarkEnd w:id="423"/>
      <w:bookmarkEnd w:id="424"/>
    </w:p>
    <w:p w:rsidR="005957F4" w:rsidRDefault="005957F4" w:rsidP="005957F4">
      <w:pPr>
        <w:pStyle w:val="ListParagraph"/>
        <w:ind w:left="360"/>
      </w:pPr>
      <w:r>
        <w:t>Mục đích để phát hiện những đoạ</w:t>
      </w:r>
      <w:r w:rsidR="0007439F">
        <w:t>n có âm thanh</w:t>
      </w:r>
    </w:p>
    <w:p w:rsidR="00A8531A" w:rsidRDefault="00A8531A" w:rsidP="00A639D7">
      <w:pPr>
        <w:pStyle w:val="ListParagraph"/>
        <w:numPr>
          <w:ilvl w:val="0"/>
          <w:numId w:val="9"/>
        </w:numPr>
      </w:pPr>
      <w:r>
        <w:t>Đầ</w:t>
      </w:r>
      <w:r w:rsidR="005957F4">
        <w:t>u vào: là những file .prm được tạo ra từ bước 2</w:t>
      </w:r>
    </w:p>
    <w:p w:rsidR="00A8531A" w:rsidRPr="00A8531A" w:rsidRDefault="00A8531A" w:rsidP="00A639D7">
      <w:pPr>
        <w:pStyle w:val="ListParagraph"/>
        <w:numPr>
          <w:ilvl w:val="0"/>
          <w:numId w:val="9"/>
        </w:numPr>
      </w:pPr>
      <w:r>
        <w:lastRenderedPageBreak/>
        <w:t xml:space="preserve">Đầu ra: file </w:t>
      </w:r>
      <w:r w:rsidRPr="00A8531A">
        <w:rPr>
          <w:i/>
        </w:rPr>
        <w:t>.</w:t>
      </w:r>
      <w:r>
        <w:rPr>
          <w:i/>
        </w:rPr>
        <w:t>lbl</w:t>
      </w:r>
      <w:r>
        <w:t xml:space="preserve"> được lưu trong thư mục </w:t>
      </w:r>
      <w:r>
        <w:rPr>
          <w:i/>
        </w:rPr>
        <w:t>lbl</w:t>
      </w:r>
    </w:p>
    <w:p w:rsidR="00A8531A" w:rsidRPr="00A8531A" w:rsidRDefault="00A8531A" w:rsidP="00A8531A">
      <w:pPr>
        <w:rPr>
          <w:rFonts w:eastAsia="Times New Roman" w:cs="Times New Roman"/>
          <w:sz w:val="24"/>
          <w:szCs w:val="24"/>
        </w:rPr>
      </w:pPr>
      <w:r w:rsidRPr="00205A9A">
        <w:rPr>
          <w:rFonts w:eastAsia="Times New Roman" w:cs="Times New Roman"/>
          <w:sz w:val="24"/>
          <w:szCs w:val="24"/>
        </w:rPr>
        <w:t>Sử dụng câu lệnh:</w:t>
      </w:r>
    </w:p>
    <w:p w:rsidR="00F25EA5" w:rsidRPr="00565A04" w:rsidRDefault="00BB6A68" w:rsidP="008F0E4B">
      <w:pPr>
        <w:pStyle w:val="ListParagraph"/>
        <w:ind w:left="0"/>
        <w:rPr>
          <w:rFonts w:eastAsia="Times New Roman" w:cs="Times New Roman"/>
          <w:i/>
          <w:szCs w:val="26"/>
        </w:rPr>
      </w:pPr>
      <w:r w:rsidRPr="00565A04">
        <w:rPr>
          <w:rFonts w:eastAsia="Times New Roman" w:cs="Times New Roman"/>
          <w:i/>
          <w:szCs w:val="26"/>
        </w:rPr>
        <w:t xml:space="preserve"> </w:t>
      </w:r>
      <w:r w:rsidR="005957F4">
        <w:rPr>
          <w:rFonts w:eastAsia="Times New Roman" w:cs="Times New Roman"/>
          <w:i/>
          <w:szCs w:val="26"/>
        </w:rPr>
        <w:t>./</w:t>
      </w:r>
      <w:r w:rsidRPr="00565A04">
        <w:rPr>
          <w:rFonts w:eastAsia="Times New Roman" w:cs="Times New Roman"/>
          <w:i/>
          <w:szCs w:val="26"/>
        </w:rPr>
        <w:t>EnergyDetector</w:t>
      </w:r>
      <w:r w:rsidR="005957F4">
        <w:rPr>
          <w:rFonts w:eastAsia="Times New Roman" w:cs="Times New Roman"/>
          <w:i/>
          <w:szCs w:val="26"/>
        </w:rPr>
        <w:t>.exe</w:t>
      </w:r>
      <w:r w:rsidRPr="00565A04">
        <w:rPr>
          <w:rFonts w:eastAsia="Times New Roman" w:cs="Times New Roman"/>
          <w:i/>
          <w:szCs w:val="26"/>
        </w:rPr>
        <w:t xml:space="preserve"> --config ./cfg/EnergyDetector.cfg --in</w:t>
      </w:r>
      <w:r w:rsidR="005957F4">
        <w:rPr>
          <w:rFonts w:eastAsia="Times New Roman" w:cs="Times New Roman"/>
          <w:i/>
          <w:szCs w:val="26"/>
        </w:rPr>
        <w:t>putFeatureFilename  “CH_BT-01-01”</w:t>
      </w:r>
    </w:p>
    <w:p w:rsidR="003D0A98" w:rsidRPr="00565A04" w:rsidRDefault="00BA0A29" w:rsidP="00A8531A">
      <w:pPr>
        <w:pStyle w:val="ListParagraph"/>
        <w:spacing w:after="240"/>
        <w:ind w:left="0" w:firstLine="720"/>
        <w:rPr>
          <w:rFonts w:eastAsia="Times New Roman" w:cs="Times New Roman"/>
          <w:szCs w:val="26"/>
        </w:rPr>
      </w:pPr>
      <w:r>
        <w:sym w:font="Wingdings" w:char="F0E8"/>
      </w:r>
      <w:r>
        <w:t xml:space="preserve"> Kết quả : </w:t>
      </w:r>
      <w:r w:rsidRPr="00BA0A29">
        <w:t>sinh ra file</w:t>
      </w:r>
      <w:r w:rsidR="005957F4">
        <w:rPr>
          <w:rFonts w:eastAsia="Times New Roman" w:cs="Times New Roman"/>
          <w:i/>
          <w:szCs w:val="26"/>
        </w:rPr>
        <w:t xml:space="preserve"> CH_BT-01-01</w:t>
      </w:r>
      <w:r>
        <w:rPr>
          <w:rFonts w:eastAsia="Times New Roman" w:cs="Times New Roman"/>
          <w:i/>
          <w:szCs w:val="26"/>
        </w:rPr>
        <w:t>.lbl</w:t>
      </w:r>
    </w:p>
    <w:p w:rsidR="008F0E4B" w:rsidRPr="00565A04" w:rsidRDefault="008F0E4B" w:rsidP="00A8531A">
      <w:pPr>
        <w:pStyle w:val="ListParagraph"/>
        <w:ind w:left="0" w:firstLine="720"/>
        <w:rPr>
          <w:rFonts w:eastAsia="Times New Roman" w:cs="Times New Roman"/>
          <w:szCs w:val="26"/>
        </w:rPr>
      </w:pPr>
      <w:r w:rsidRPr="00565A04">
        <w:rPr>
          <w:rFonts w:eastAsia="Times New Roman" w:cs="Times New Roman"/>
          <w:szCs w:val="26"/>
        </w:rPr>
        <w:t>N</w:t>
      </w:r>
      <w:r w:rsidR="00FA5366" w:rsidRPr="00565A04">
        <w:rPr>
          <w:rFonts w:eastAsia="Times New Roman" w:cs="Times New Roman"/>
          <w:szCs w:val="26"/>
        </w:rPr>
        <w:t>ội</w:t>
      </w:r>
      <w:r w:rsidRPr="00565A04">
        <w:rPr>
          <w:rFonts w:eastAsia="Times New Roman" w:cs="Times New Roman"/>
          <w:szCs w:val="26"/>
        </w:rPr>
        <w:t xml:space="preserve"> dung của file</w:t>
      </w:r>
      <w:r w:rsidR="00BA0A29">
        <w:rPr>
          <w:rFonts w:eastAsia="Times New Roman" w:cs="Times New Roman"/>
          <w:szCs w:val="26"/>
        </w:rPr>
        <w:t xml:space="preserve"> </w:t>
      </w:r>
      <w:r w:rsidR="005957F4">
        <w:rPr>
          <w:rFonts w:eastAsia="Times New Roman" w:cs="Times New Roman"/>
          <w:i/>
          <w:szCs w:val="26"/>
        </w:rPr>
        <w:t>CH_BT-01-01</w:t>
      </w:r>
      <w:r w:rsidR="00BA0A29" w:rsidRPr="00565A04">
        <w:rPr>
          <w:rFonts w:eastAsia="Times New Roman" w:cs="Times New Roman"/>
          <w:i/>
          <w:szCs w:val="26"/>
        </w:rPr>
        <w:t>.lbl</w:t>
      </w:r>
      <w:r w:rsidRPr="00565A04">
        <w:rPr>
          <w:rFonts w:eastAsia="Times New Roman" w:cs="Times New Roman"/>
          <w:szCs w:val="26"/>
        </w:rPr>
        <w:t>:</w:t>
      </w:r>
    </w:p>
    <w:p w:rsidR="000C29F5"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0 0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18 0.1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 0.21 speech</w:t>
      </w:r>
    </w:p>
    <w:p w:rsid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3 0.25 speech</w:t>
      </w:r>
    </w:p>
    <w:p w:rsidR="005957F4" w:rsidRDefault="005957F4" w:rsidP="005957F4">
      <w:pPr>
        <w:autoSpaceDE w:val="0"/>
        <w:autoSpaceDN w:val="0"/>
        <w:adjustRightInd w:val="0"/>
        <w:ind w:left="1440"/>
        <w:rPr>
          <w:rFonts w:eastAsia="Times New Roman" w:cs="Times New Roman"/>
          <w:i/>
          <w:szCs w:val="26"/>
        </w:rPr>
      </w:pPr>
      <w:r>
        <w:rPr>
          <w:rFonts w:eastAsia="Times New Roman" w:cs="Times New Roman"/>
          <w:i/>
          <w:szCs w:val="26"/>
        </w:rPr>
        <w:t>…</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87 43.8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97 43.97 speech</w:t>
      </w:r>
    </w:p>
    <w:p w:rsidR="005957F4" w:rsidRPr="00565A0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4.02 44.02 speech</w:t>
      </w:r>
    </w:p>
    <w:p w:rsidR="004B5D51" w:rsidRPr="004A3230" w:rsidRDefault="004B5D51" w:rsidP="00906BC4">
      <w:pPr>
        <w:pStyle w:val="C3"/>
        <w:numPr>
          <w:ilvl w:val="2"/>
          <w:numId w:val="1"/>
        </w:numPr>
        <w:outlineLvl w:val="2"/>
      </w:pPr>
      <w:bookmarkStart w:id="425" w:name="_Toc367651244"/>
      <w:bookmarkStart w:id="426" w:name="_Toc514427234"/>
      <w:bookmarkStart w:id="427" w:name="_Toc514427321"/>
      <w:bookmarkStart w:id="428" w:name="_Toc515183851"/>
      <w:r w:rsidRPr="004A3230">
        <w:t xml:space="preserve">Bước </w:t>
      </w:r>
      <w:r>
        <w:t>5</w:t>
      </w:r>
      <w:r w:rsidRPr="004A3230">
        <w:t xml:space="preserve">: </w:t>
      </w:r>
      <w:r>
        <w:t>Chuẩn hóa các th</w:t>
      </w:r>
      <w:r w:rsidR="0063506D">
        <w:t xml:space="preserve">am </w:t>
      </w:r>
      <w:r>
        <w:t>số của tín hiệu</w:t>
      </w:r>
      <w:bookmarkEnd w:id="425"/>
      <w:bookmarkEnd w:id="426"/>
      <w:bookmarkEnd w:id="427"/>
      <w:bookmarkEnd w:id="428"/>
    </w:p>
    <w:p w:rsidR="00A8531A" w:rsidRPr="00565A04" w:rsidRDefault="00A8531A" w:rsidP="00A639D7">
      <w:pPr>
        <w:pStyle w:val="ListParagraph"/>
        <w:numPr>
          <w:ilvl w:val="0"/>
          <w:numId w:val="9"/>
        </w:numPr>
        <w:autoSpaceDE w:val="0"/>
        <w:autoSpaceDN w:val="0"/>
        <w:adjustRightInd w:val="0"/>
        <w:rPr>
          <w:rFonts w:cs="Times New Roman"/>
          <w:szCs w:val="26"/>
        </w:rPr>
      </w:pPr>
      <w:r w:rsidRPr="00565A04">
        <w:rPr>
          <w:rFonts w:cs="Times New Roman"/>
          <w:szCs w:val="26"/>
        </w:rPr>
        <w:t xml:space="preserve">Đầu vào: </w:t>
      </w:r>
      <w:r w:rsidR="005957F4" w:rsidRPr="005957F4">
        <w:rPr>
          <w:rFonts w:cs="Times New Roman"/>
          <w:szCs w:val="26"/>
        </w:rPr>
        <w:t>là những file .prm tạo được từ bước 2</w:t>
      </w:r>
    </w:p>
    <w:p w:rsidR="00A8531A" w:rsidRPr="00565A04" w:rsidRDefault="00A8531A" w:rsidP="00A639D7">
      <w:pPr>
        <w:pStyle w:val="ListParagraph"/>
        <w:numPr>
          <w:ilvl w:val="0"/>
          <w:numId w:val="9"/>
        </w:numPr>
        <w:autoSpaceDE w:val="0"/>
        <w:autoSpaceDN w:val="0"/>
        <w:adjustRightInd w:val="0"/>
        <w:rPr>
          <w:rFonts w:cs="Times New Roman"/>
          <w:szCs w:val="26"/>
        </w:rPr>
      </w:pPr>
      <w:r w:rsidRPr="00565A04">
        <w:rPr>
          <w:rFonts w:cs="Times New Roman"/>
          <w:szCs w:val="26"/>
        </w:rPr>
        <w:t xml:space="preserve">Đầu ra: file </w:t>
      </w:r>
      <w:r w:rsidRPr="00565A04">
        <w:rPr>
          <w:rFonts w:cs="Times New Roman"/>
          <w:i/>
          <w:szCs w:val="26"/>
        </w:rPr>
        <w:t>.norm.prm</w:t>
      </w:r>
      <w:r w:rsidRPr="00565A04">
        <w:rPr>
          <w:rFonts w:cs="Times New Roman"/>
          <w:szCs w:val="26"/>
        </w:rPr>
        <w:t xml:space="preserve"> được lưu trong thư mục prm</w:t>
      </w:r>
    </w:p>
    <w:p w:rsidR="00A8531A" w:rsidRPr="00565A04" w:rsidRDefault="00A8531A" w:rsidP="004B5D51">
      <w:pPr>
        <w:autoSpaceDE w:val="0"/>
        <w:autoSpaceDN w:val="0"/>
        <w:adjustRightInd w:val="0"/>
        <w:rPr>
          <w:rFonts w:cs="Times New Roman"/>
          <w:szCs w:val="26"/>
        </w:rPr>
      </w:pPr>
      <w:r w:rsidRPr="00565A04">
        <w:rPr>
          <w:rFonts w:cs="Times New Roman"/>
          <w:szCs w:val="26"/>
        </w:rPr>
        <w:t xml:space="preserve">Sử dụng câu lệnh: </w:t>
      </w:r>
    </w:p>
    <w:p w:rsidR="00B63869" w:rsidRPr="00565A04" w:rsidRDefault="00B326F3" w:rsidP="004B5D51">
      <w:pPr>
        <w:autoSpaceDE w:val="0"/>
        <w:autoSpaceDN w:val="0"/>
        <w:adjustRightInd w:val="0"/>
        <w:rPr>
          <w:rFonts w:cs="Times New Roman"/>
          <w:i/>
          <w:szCs w:val="26"/>
        </w:rPr>
      </w:pPr>
      <w:r>
        <w:rPr>
          <w:rFonts w:cs="Times New Roman"/>
          <w:i/>
          <w:szCs w:val="26"/>
        </w:rPr>
        <w:t>./</w:t>
      </w:r>
      <w:r w:rsidR="00B63869" w:rsidRPr="00565A04">
        <w:rPr>
          <w:rFonts w:cs="Times New Roman"/>
          <w:i/>
          <w:szCs w:val="26"/>
        </w:rPr>
        <w:t>NormFea</w:t>
      </w:r>
      <w:r>
        <w:rPr>
          <w:rFonts w:cs="Times New Roman"/>
          <w:i/>
          <w:szCs w:val="26"/>
        </w:rPr>
        <w:t>t.exe</w:t>
      </w:r>
      <w:r w:rsidR="00B63869" w:rsidRPr="00565A04">
        <w:rPr>
          <w:rFonts w:cs="Times New Roman"/>
          <w:i/>
          <w:szCs w:val="26"/>
        </w:rPr>
        <w:t xml:space="preserve"> --config ./cfg/NormFeat.cfg --inp</w:t>
      </w:r>
      <w:r>
        <w:rPr>
          <w:rFonts w:cs="Times New Roman"/>
          <w:i/>
          <w:szCs w:val="26"/>
        </w:rPr>
        <w:t>utFeatureFilename “CH_BT-01-01”</w:t>
      </w:r>
    </w:p>
    <w:p w:rsidR="002335E4" w:rsidRDefault="00BA0A29" w:rsidP="00047A9C">
      <w:pPr>
        <w:autoSpaceDE w:val="0"/>
        <w:autoSpaceDN w:val="0"/>
        <w:adjustRightInd w:val="0"/>
        <w:ind w:firstLine="720"/>
        <w:rPr>
          <w:rFonts w:cs="Times New Roman"/>
          <w:i/>
          <w:szCs w:val="26"/>
        </w:rPr>
      </w:pPr>
      <w:r>
        <w:sym w:font="Wingdings" w:char="F0E8"/>
      </w:r>
      <w:r>
        <w:t xml:space="preserve"> Kết quả : </w:t>
      </w:r>
      <w:r w:rsidRPr="00BA0A29">
        <w:t>sinh ra file</w:t>
      </w:r>
      <w:r w:rsidR="00B326F3">
        <w:rPr>
          <w:i/>
        </w:rPr>
        <w:t xml:space="preserve"> CH_BT-01-01</w:t>
      </w:r>
      <w:r w:rsidR="00B326F3">
        <w:rPr>
          <w:rFonts w:cs="Times New Roman"/>
          <w:i/>
          <w:szCs w:val="26"/>
        </w:rPr>
        <w:t>.norm.prm</w:t>
      </w:r>
    </w:p>
    <w:p w:rsidR="00D56C59" w:rsidRDefault="00D56C59" w:rsidP="00906BC4">
      <w:pPr>
        <w:pStyle w:val="C3"/>
        <w:numPr>
          <w:ilvl w:val="2"/>
          <w:numId w:val="1"/>
        </w:numPr>
        <w:outlineLvl w:val="2"/>
      </w:pPr>
      <w:bookmarkStart w:id="429" w:name="_Toc515183852"/>
      <w:r>
        <w:t>Bước 6: Tạo sanh sách file wav</w:t>
      </w:r>
      <w:bookmarkEnd w:id="429"/>
    </w:p>
    <w:p w:rsidR="005209D4" w:rsidRDefault="005209D4" w:rsidP="00A639D7">
      <w:pPr>
        <w:pStyle w:val="ListParagraph"/>
        <w:numPr>
          <w:ilvl w:val="0"/>
          <w:numId w:val="9"/>
        </w:numPr>
      </w:pPr>
      <w:r>
        <w:t>Đầu vào: là những file trong thư mục wav</w:t>
      </w:r>
    </w:p>
    <w:p w:rsidR="005209D4" w:rsidRDefault="005209D4" w:rsidP="00A639D7">
      <w:pPr>
        <w:pStyle w:val="ListParagraph"/>
        <w:numPr>
          <w:ilvl w:val="0"/>
          <w:numId w:val="9"/>
        </w:numPr>
      </w:pPr>
      <w:r>
        <w:t>Đầu ra: tạo ra trong thư mục lst 2 file: file all.lst chứa đầy đủ thông tin của file âm thanh, all1.lst chỉ chứa tên của file âm thanh</w:t>
      </w:r>
    </w:p>
    <w:p w:rsidR="00FC2384" w:rsidRPr="007405D4" w:rsidRDefault="00FC2384" w:rsidP="00FC2384">
      <w:pPr>
        <w:pStyle w:val="ListParagraph"/>
      </w:pPr>
      <w:r>
        <w:t xml:space="preserve">Ví dụ: Nội dung của file all.lst </w:t>
      </w:r>
    </w:p>
    <w:p w:rsidR="00FC2384" w:rsidRPr="007E0E00" w:rsidRDefault="00FC2384" w:rsidP="00FC2384">
      <w:pPr>
        <w:ind w:left="1440" w:firstLine="720"/>
        <w:jc w:val="left"/>
        <w:rPr>
          <w:i/>
        </w:rPr>
      </w:pPr>
      <w:r>
        <w:rPr>
          <w:i/>
        </w:rPr>
        <w:t>CH_BT-01-01</w:t>
      </w:r>
      <w:r w:rsidRPr="007E0E00">
        <w:rPr>
          <w:i/>
        </w:rPr>
        <w:t>.wav</w:t>
      </w:r>
    </w:p>
    <w:p w:rsidR="00FC2384" w:rsidRPr="007E0E00" w:rsidRDefault="00FC2384" w:rsidP="00FC2384">
      <w:pPr>
        <w:ind w:left="1440" w:firstLine="720"/>
        <w:jc w:val="left"/>
        <w:rPr>
          <w:i/>
        </w:rPr>
      </w:pPr>
      <w:r>
        <w:rPr>
          <w:i/>
        </w:rPr>
        <w:t>CH_BT-01-02</w:t>
      </w:r>
      <w:r w:rsidRPr="007E0E00">
        <w:rPr>
          <w:i/>
        </w:rPr>
        <w:t>.wav</w:t>
      </w:r>
    </w:p>
    <w:p w:rsidR="00FC2384" w:rsidRPr="007E0E00" w:rsidRDefault="00FC2384" w:rsidP="00FC2384">
      <w:pPr>
        <w:ind w:left="1440" w:firstLine="720"/>
        <w:jc w:val="left"/>
        <w:rPr>
          <w:i/>
        </w:rPr>
      </w:pPr>
      <w:r>
        <w:rPr>
          <w:i/>
        </w:rPr>
        <w:t>CH_BT-01-03</w:t>
      </w:r>
      <w:r w:rsidRPr="007E0E00">
        <w:rPr>
          <w:i/>
        </w:rPr>
        <w:t>.wav</w:t>
      </w:r>
    </w:p>
    <w:p w:rsidR="00FC2384" w:rsidRPr="007E0E00" w:rsidRDefault="00FC2384" w:rsidP="00FC2384">
      <w:pPr>
        <w:ind w:left="1440" w:firstLine="720"/>
        <w:jc w:val="left"/>
        <w:rPr>
          <w:i/>
        </w:rPr>
      </w:pPr>
      <w:r>
        <w:rPr>
          <w:i/>
        </w:rPr>
        <w:t>CH_BT-02_01</w:t>
      </w:r>
      <w:r w:rsidRPr="007E0E00">
        <w:rPr>
          <w:i/>
        </w:rPr>
        <w:t>.wav</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av</w:t>
      </w:r>
    </w:p>
    <w:p w:rsidR="00FC2384" w:rsidRPr="002C0893" w:rsidRDefault="00FC2384" w:rsidP="00FC2384">
      <w:pPr>
        <w:ind w:left="1440" w:firstLine="720"/>
        <w:jc w:val="left"/>
        <w:rPr>
          <w:i/>
        </w:rPr>
      </w:pPr>
      <w:r>
        <w:rPr>
          <w:i/>
        </w:rPr>
        <w:t>QH</w:t>
      </w:r>
      <w:r w:rsidRPr="002C0893">
        <w:rPr>
          <w:i/>
        </w:rPr>
        <w:t>_</w:t>
      </w:r>
      <w:r>
        <w:rPr>
          <w:i/>
        </w:rPr>
        <w:t>VBM-06-02</w:t>
      </w:r>
      <w:r w:rsidRPr="002C0893">
        <w:rPr>
          <w:i/>
        </w:rPr>
        <w:t>.wav</w:t>
      </w:r>
    </w:p>
    <w:p w:rsidR="00FC2384" w:rsidRPr="002C0893" w:rsidRDefault="00FC2384" w:rsidP="00FC2384">
      <w:pPr>
        <w:ind w:left="1440" w:firstLine="720"/>
        <w:jc w:val="left"/>
        <w:rPr>
          <w:i/>
        </w:rPr>
      </w:pPr>
      <w:r>
        <w:rPr>
          <w:i/>
        </w:rPr>
        <w:t>QH</w:t>
      </w:r>
      <w:r w:rsidRPr="002C0893">
        <w:rPr>
          <w:i/>
        </w:rPr>
        <w:t>_</w:t>
      </w:r>
      <w:r>
        <w:rPr>
          <w:i/>
        </w:rPr>
        <w:t>VBM-06_03</w:t>
      </w:r>
      <w:r w:rsidRPr="002C0893">
        <w:rPr>
          <w:i/>
        </w:rPr>
        <w:t>.wav</w:t>
      </w:r>
    </w:p>
    <w:p w:rsidR="00FC2384" w:rsidRDefault="00FC2384" w:rsidP="00FC2384">
      <w:pPr>
        <w:ind w:left="1440" w:firstLine="720"/>
        <w:jc w:val="left"/>
        <w:rPr>
          <w:i/>
        </w:rPr>
      </w:pPr>
      <w:r>
        <w:rPr>
          <w:i/>
        </w:rPr>
        <w:t>QH</w:t>
      </w:r>
      <w:r w:rsidRPr="002C0893">
        <w:rPr>
          <w:i/>
        </w:rPr>
        <w:t>_</w:t>
      </w:r>
      <w:r>
        <w:rPr>
          <w:i/>
        </w:rPr>
        <w:t>VBM</w:t>
      </w:r>
      <w:r w:rsidRPr="002C0893">
        <w:rPr>
          <w:i/>
        </w:rPr>
        <w:t xml:space="preserve"> </w:t>
      </w:r>
      <w:r>
        <w:rPr>
          <w:i/>
        </w:rPr>
        <w:t>-06_04</w:t>
      </w:r>
      <w:r w:rsidRPr="002C0893">
        <w:rPr>
          <w:i/>
        </w:rPr>
        <w:t>.wav</w:t>
      </w:r>
    </w:p>
    <w:p w:rsidR="00FC2384" w:rsidRPr="002C0893" w:rsidRDefault="00FC2384" w:rsidP="00FC2384">
      <w:pPr>
        <w:ind w:left="1440" w:firstLine="720"/>
        <w:jc w:val="left"/>
        <w:rPr>
          <w:i/>
        </w:rPr>
      </w:pPr>
    </w:p>
    <w:p w:rsidR="00FC2384" w:rsidRPr="007405D4" w:rsidRDefault="00FC2384" w:rsidP="00FC2384">
      <w:r>
        <w:tab/>
      </w:r>
      <w:r>
        <w:tab/>
        <w:t>Nội dung của file all1.lst:</w:t>
      </w:r>
    </w:p>
    <w:p w:rsidR="00FC2384" w:rsidRPr="007E0E00" w:rsidRDefault="00FC2384" w:rsidP="00FC2384">
      <w:pPr>
        <w:ind w:left="1440" w:firstLine="720"/>
        <w:jc w:val="left"/>
        <w:rPr>
          <w:i/>
        </w:rPr>
      </w:pPr>
      <w:r>
        <w:rPr>
          <w:i/>
        </w:rPr>
        <w:t>CH_BT-01-01</w:t>
      </w:r>
    </w:p>
    <w:p w:rsidR="00FC2384" w:rsidRPr="007E0E00" w:rsidRDefault="00FC2384" w:rsidP="00FC2384">
      <w:pPr>
        <w:ind w:left="1440" w:firstLine="720"/>
        <w:jc w:val="left"/>
        <w:rPr>
          <w:i/>
        </w:rPr>
      </w:pPr>
      <w:r>
        <w:rPr>
          <w:i/>
        </w:rPr>
        <w:lastRenderedPageBreak/>
        <w:t>CH_BT-01-02</w:t>
      </w:r>
    </w:p>
    <w:p w:rsidR="00FC2384" w:rsidRPr="007E0E00" w:rsidRDefault="00FC2384" w:rsidP="00FC2384">
      <w:pPr>
        <w:ind w:left="1440" w:firstLine="720"/>
        <w:jc w:val="left"/>
        <w:rPr>
          <w:i/>
        </w:rPr>
      </w:pPr>
      <w:r>
        <w:rPr>
          <w:i/>
        </w:rPr>
        <w:t>CH_BT-01-03</w:t>
      </w:r>
    </w:p>
    <w:p w:rsidR="00FC2384" w:rsidRPr="007E0E00" w:rsidRDefault="00FC2384" w:rsidP="00FC2384">
      <w:pPr>
        <w:ind w:left="1440" w:firstLine="720"/>
        <w:jc w:val="left"/>
        <w:rPr>
          <w:i/>
        </w:rPr>
      </w:pPr>
      <w:r>
        <w:rPr>
          <w:i/>
        </w:rPr>
        <w:t>CH_BT-02_01</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t>
      </w:r>
    </w:p>
    <w:p w:rsidR="00FC2384" w:rsidRPr="002C0893" w:rsidRDefault="00FC2384" w:rsidP="00FC2384">
      <w:pPr>
        <w:ind w:left="1440" w:firstLine="720"/>
        <w:jc w:val="left"/>
        <w:rPr>
          <w:i/>
        </w:rPr>
      </w:pPr>
      <w:r>
        <w:rPr>
          <w:i/>
        </w:rPr>
        <w:t>QH</w:t>
      </w:r>
      <w:r w:rsidRPr="002C0893">
        <w:rPr>
          <w:i/>
        </w:rPr>
        <w:t>_</w:t>
      </w:r>
      <w:r>
        <w:rPr>
          <w:i/>
        </w:rPr>
        <w:t>VBM-06-02</w:t>
      </w:r>
    </w:p>
    <w:p w:rsidR="00FC2384" w:rsidRDefault="00FC2384" w:rsidP="00FC2384">
      <w:pPr>
        <w:pStyle w:val="ListParagraph"/>
        <w:ind w:left="360"/>
      </w:pPr>
    </w:p>
    <w:p w:rsidR="005209D4" w:rsidRDefault="005209D4" w:rsidP="00906BC4">
      <w:pPr>
        <w:pStyle w:val="C3"/>
        <w:numPr>
          <w:ilvl w:val="2"/>
          <w:numId w:val="1"/>
        </w:numPr>
        <w:outlineLvl w:val="2"/>
      </w:pPr>
      <w:bookmarkStart w:id="430" w:name="_Toc515183853"/>
      <w:r>
        <w:t>Bước 7: Phân chia dữ liệ</w:t>
      </w:r>
      <w:r w:rsidR="00AD38D5">
        <w:t>u thành hai</w:t>
      </w:r>
      <w:r>
        <w:t xml:space="preserve"> phần huấn luyện và thử nghiệm</w:t>
      </w:r>
      <w:bookmarkEnd w:id="430"/>
    </w:p>
    <w:p w:rsidR="005209D4" w:rsidRDefault="005209D4" w:rsidP="00A639D7">
      <w:pPr>
        <w:pStyle w:val="ListParagraph"/>
        <w:numPr>
          <w:ilvl w:val="0"/>
          <w:numId w:val="9"/>
        </w:numPr>
      </w:pPr>
      <w:r>
        <w:t>Đầu vào: là file all1.lst tạo được ở Bước 6.</w:t>
      </w:r>
    </w:p>
    <w:p w:rsidR="00FC2384" w:rsidRPr="005209D4" w:rsidRDefault="005209D4" w:rsidP="00A639D7">
      <w:pPr>
        <w:pStyle w:val="ListParagraph"/>
        <w:numPr>
          <w:ilvl w:val="0"/>
          <w:numId w:val="9"/>
        </w:numPr>
      </w:pPr>
      <w:r>
        <w:t>Đầu ra: là những file có định dạng TEN_THE_LOAItrain.lst và TEN_THE_LOAItest.lst trong thư mục lst với mục đích thực hiện phân lớp theo thể loại hoặc TEN_LAN_DIEUtrain.lst và TEN_LAN_DIEUtest.lst với mục đích thực hiện phân lớp theo làn điệu.</w:t>
      </w:r>
    </w:p>
    <w:p w:rsidR="00FC2384" w:rsidRPr="008832B7" w:rsidRDefault="00FC2384" w:rsidP="00FC2384">
      <w:pPr>
        <w:ind w:firstLine="360"/>
      </w:pPr>
      <w:bookmarkStart w:id="431" w:name="_Toc367651245"/>
      <w:r>
        <w:t xml:space="preserve">Ví dụ: File </w:t>
      </w:r>
      <w:r>
        <w:rPr>
          <w:i/>
        </w:rPr>
        <w:t>CH</w:t>
      </w:r>
      <w:r w:rsidRPr="009977EE">
        <w:rPr>
          <w:i/>
        </w:rPr>
        <w:t>train.lst</w:t>
      </w:r>
      <w:r>
        <w:rPr>
          <w:i/>
        </w:rPr>
        <w:t xml:space="preserve"> </w:t>
      </w:r>
      <w:r>
        <w:t>trong thư mục lst sẽ có nội dung như sau:</w:t>
      </w:r>
    </w:p>
    <w:p w:rsidR="00FC2384" w:rsidRPr="00BA52C3" w:rsidRDefault="00FC2384" w:rsidP="00FC2384">
      <w:pPr>
        <w:ind w:left="1800" w:firstLine="360"/>
        <w:rPr>
          <w:i/>
        </w:rPr>
      </w:pPr>
      <w:r w:rsidRPr="00BA52C3">
        <w:rPr>
          <w:i/>
        </w:rPr>
        <w:t>CH_BT-02-02</w:t>
      </w:r>
    </w:p>
    <w:p w:rsidR="00FC2384" w:rsidRPr="00BA52C3" w:rsidRDefault="00FC2384" w:rsidP="00FC2384">
      <w:pPr>
        <w:ind w:left="1800" w:firstLine="360"/>
        <w:rPr>
          <w:i/>
        </w:rPr>
      </w:pPr>
      <w:r w:rsidRPr="00BA52C3">
        <w:rPr>
          <w:i/>
        </w:rPr>
        <w:t>CH_BT-02-03</w:t>
      </w:r>
    </w:p>
    <w:p w:rsidR="00FC2384" w:rsidRPr="00BA52C3" w:rsidRDefault="00FC2384" w:rsidP="00FC2384">
      <w:pPr>
        <w:ind w:left="1800" w:firstLine="360"/>
        <w:rPr>
          <w:i/>
        </w:rPr>
      </w:pPr>
      <w:r w:rsidRPr="00BA52C3">
        <w:rPr>
          <w:i/>
        </w:rPr>
        <w:t>CH_BT-03-01</w:t>
      </w:r>
    </w:p>
    <w:p w:rsidR="00FC2384" w:rsidRPr="00BA52C3" w:rsidRDefault="00FC2384" w:rsidP="00FC2384">
      <w:pPr>
        <w:ind w:left="1800" w:firstLine="360"/>
        <w:rPr>
          <w:i/>
        </w:rPr>
      </w:pPr>
      <w:r w:rsidRPr="00BA52C3">
        <w:rPr>
          <w:i/>
        </w:rPr>
        <w:t>CH_BT-03-02</w:t>
      </w:r>
    </w:p>
    <w:p w:rsidR="00FC2384" w:rsidRDefault="00FC2384" w:rsidP="00FC2384">
      <w:pPr>
        <w:ind w:left="1800" w:firstLine="360"/>
        <w:rPr>
          <w:i/>
        </w:rPr>
      </w:pPr>
      <w:r w:rsidRPr="00BA52C3">
        <w:rPr>
          <w:i/>
        </w:rPr>
        <w:t>CH_BT-03-03</w:t>
      </w:r>
    </w:p>
    <w:p w:rsidR="00FC2384" w:rsidRDefault="00FC2384" w:rsidP="00FC2384">
      <w:pPr>
        <w:ind w:left="1800" w:firstLine="360"/>
        <w:rPr>
          <w:i/>
        </w:rPr>
      </w:pPr>
      <w:r>
        <w:rPr>
          <w:i/>
        </w:rPr>
        <w:t>…</w:t>
      </w:r>
    </w:p>
    <w:p w:rsidR="00FC2384" w:rsidRPr="00BA52C3" w:rsidRDefault="00FC2384" w:rsidP="00FC2384">
      <w:pPr>
        <w:ind w:left="1800" w:firstLine="360"/>
        <w:rPr>
          <w:i/>
        </w:rPr>
      </w:pPr>
      <w:r w:rsidRPr="00BA52C3">
        <w:rPr>
          <w:i/>
        </w:rPr>
        <w:t>CH_XX-10-01</w:t>
      </w:r>
    </w:p>
    <w:p w:rsidR="00FC2384" w:rsidRDefault="00FC2384" w:rsidP="00FC2384">
      <w:pPr>
        <w:ind w:left="1800" w:firstLine="360"/>
        <w:rPr>
          <w:i/>
        </w:rPr>
      </w:pPr>
      <w:r w:rsidRPr="00BA52C3">
        <w:rPr>
          <w:i/>
        </w:rPr>
        <w:t>CH_XX-10-02</w:t>
      </w:r>
    </w:p>
    <w:p w:rsidR="006F3F8D" w:rsidRDefault="006F3F8D" w:rsidP="00906BC4">
      <w:pPr>
        <w:pStyle w:val="C3"/>
        <w:numPr>
          <w:ilvl w:val="2"/>
          <w:numId w:val="1"/>
        </w:numPr>
        <w:outlineLvl w:val="2"/>
      </w:pPr>
      <w:bookmarkStart w:id="432" w:name="_Toc515183854"/>
      <w:r>
        <w:t>Bước 8: Tạo file World.lst và World.lenght</w:t>
      </w:r>
      <w:bookmarkEnd w:id="432"/>
    </w:p>
    <w:p w:rsidR="006F3F8D" w:rsidRPr="009B685C" w:rsidRDefault="006F3F8D" w:rsidP="00A639D7">
      <w:pPr>
        <w:pStyle w:val="ListParagraph"/>
        <w:numPr>
          <w:ilvl w:val="0"/>
          <w:numId w:val="8"/>
        </w:numPr>
        <w:rPr>
          <w:b/>
          <w:i/>
        </w:rPr>
      </w:pPr>
      <w:r>
        <w:rPr>
          <w:b/>
          <w:i/>
        </w:rPr>
        <w:t>W</w:t>
      </w:r>
      <w:r w:rsidRPr="007C7F84">
        <w:rPr>
          <w:b/>
          <w:i/>
        </w:rPr>
        <w:t>orld.lst</w:t>
      </w:r>
      <w:r>
        <w:rPr>
          <w:b/>
          <w:i/>
        </w:rPr>
        <w:t xml:space="preserve">: </w:t>
      </w:r>
      <w:r>
        <w:t xml:space="preserve">nội dung của file này là chỉ đường dẫn đến tất cả các danh sách file âm thanh được dùng để huấn luyện (chính là file </w:t>
      </w:r>
      <w:r>
        <w:rPr>
          <w:i/>
        </w:rPr>
        <w:t>TEN_THE_LOAI</w:t>
      </w:r>
      <w:r w:rsidRPr="00562457">
        <w:rPr>
          <w:i/>
        </w:rPr>
        <w:t>train</w:t>
      </w:r>
      <w:r>
        <w:rPr>
          <w:i/>
        </w:rPr>
        <w:t xml:space="preserve">.lst </w:t>
      </w:r>
      <w:r>
        <w:t>hoặc TEN_LAN_DIEUtrain.lst được tạo ra ở Bước 7). Mỗi tên file được lưu trên một dòng.</w:t>
      </w:r>
    </w:p>
    <w:p w:rsidR="006F3F8D" w:rsidRPr="009B685C" w:rsidRDefault="006F3F8D" w:rsidP="006F3F8D">
      <w:pPr>
        <w:ind w:left="720" w:firstLine="720"/>
        <w:rPr>
          <w:rFonts w:cs="Times New Roman"/>
        </w:rPr>
      </w:pPr>
      <w:r w:rsidRPr="009B685C">
        <w:rPr>
          <w:rFonts w:cs="Times New Roman"/>
        </w:rPr>
        <w:t>Ví dụ:</w:t>
      </w:r>
      <w:r>
        <w:rPr>
          <w:rFonts w:cs="Times New Roman"/>
        </w:rPr>
        <w:t xml:space="preserve"> Nội dung của file World.lst trong thư mục lst</w:t>
      </w:r>
      <w:r w:rsidRPr="009B685C">
        <w:rPr>
          <w:rFonts w:cs="Times New Roman"/>
        </w:rPr>
        <w:t xml:space="preserve"> </w:t>
      </w:r>
    </w:p>
    <w:p w:rsidR="006F3F8D" w:rsidRPr="00E90214" w:rsidRDefault="006F3F8D" w:rsidP="006F3F8D">
      <w:pPr>
        <w:ind w:left="1440" w:firstLine="720"/>
        <w:rPr>
          <w:rFonts w:cs="Times New Roman"/>
          <w:i/>
          <w:szCs w:val="26"/>
        </w:rPr>
      </w:pPr>
      <w:r w:rsidRPr="00E90214">
        <w:rPr>
          <w:rFonts w:cs="Times New Roman"/>
          <w:i/>
          <w:szCs w:val="26"/>
        </w:rPr>
        <w:t>D:\Alize\lst\CHtrain.lst</w:t>
      </w:r>
    </w:p>
    <w:p w:rsidR="006F3F8D" w:rsidRPr="009B685C" w:rsidRDefault="006F3F8D" w:rsidP="006F3F8D">
      <w:pPr>
        <w:ind w:left="2160"/>
        <w:rPr>
          <w:rFonts w:cs="Times New Roman"/>
          <w:i/>
          <w:szCs w:val="26"/>
        </w:rPr>
      </w:pPr>
      <w:r w:rsidRPr="00E90214">
        <w:rPr>
          <w:rFonts w:cs="Times New Roman"/>
          <w:i/>
          <w:szCs w:val="26"/>
        </w:rPr>
        <w:t>D:\Alize\lst\QHtrain.lst</w:t>
      </w:r>
    </w:p>
    <w:p w:rsidR="006F3F8D" w:rsidRPr="009977EE" w:rsidRDefault="006F3F8D" w:rsidP="00A639D7">
      <w:pPr>
        <w:pStyle w:val="ListParagraph"/>
        <w:numPr>
          <w:ilvl w:val="0"/>
          <w:numId w:val="8"/>
        </w:numPr>
        <w:rPr>
          <w:b/>
          <w:i/>
        </w:rPr>
      </w:pPr>
      <w:r w:rsidRPr="007C7F84">
        <w:rPr>
          <w:b/>
          <w:i/>
        </w:rPr>
        <w:t>world.weight</w:t>
      </w:r>
      <w:r w:rsidRPr="009B685C">
        <w:t>: file trọng số</w:t>
      </w:r>
      <w:r>
        <w:t>, với việc phân theo 2 lớp(chèo hoặc quan họ</w:t>
      </w:r>
      <w:r w:rsidR="00FA3084">
        <w:t>) thì</w:t>
      </w:r>
      <w:r>
        <w:t xml:space="preserve"> trọng số sẽ là 0.5.</w:t>
      </w:r>
    </w:p>
    <w:p w:rsidR="006F3F8D" w:rsidRDefault="006F3F8D" w:rsidP="006F3F8D">
      <w:pPr>
        <w:pStyle w:val="ListParagraph"/>
        <w:ind w:left="1440"/>
      </w:pPr>
      <w:r w:rsidRPr="009977EE">
        <w:t>Ví dụ:</w:t>
      </w:r>
      <w:r>
        <w:t xml:space="preserve"> file World.weight trong thư mục lst</w:t>
      </w:r>
    </w:p>
    <w:p w:rsidR="006F3F8D" w:rsidRDefault="006F3F8D" w:rsidP="006F3F8D">
      <w:pPr>
        <w:pStyle w:val="ListParagraph"/>
        <w:ind w:left="2160"/>
        <w:rPr>
          <w:i/>
        </w:rPr>
      </w:pPr>
      <w:r>
        <w:rPr>
          <w:i/>
        </w:rPr>
        <w:t>0.</w:t>
      </w:r>
      <w:r w:rsidRPr="009977EE">
        <w:rPr>
          <w:i/>
        </w:rPr>
        <w:t>5</w:t>
      </w:r>
    </w:p>
    <w:p w:rsidR="006F3F8D" w:rsidRPr="009977EE" w:rsidRDefault="006F3F8D" w:rsidP="006F3F8D">
      <w:pPr>
        <w:pStyle w:val="ListParagraph"/>
        <w:ind w:left="2160"/>
        <w:rPr>
          <w:i/>
        </w:rPr>
      </w:pPr>
      <w:r>
        <w:rPr>
          <w:i/>
        </w:rPr>
        <w:t>0.5</w:t>
      </w:r>
    </w:p>
    <w:p w:rsidR="006F3F8D" w:rsidRPr="006F3F8D" w:rsidRDefault="006F3F8D" w:rsidP="006F3F8D"/>
    <w:p w:rsidR="003D0A98" w:rsidRPr="00565A04" w:rsidRDefault="00FC2384" w:rsidP="00906BC4">
      <w:pPr>
        <w:pStyle w:val="C3"/>
        <w:numPr>
          <w:ilvl w:val="2"/>
          <w:numId w:val="1"/>
        </w:numPr>
        <w:outlineLvl w:val="2"/>
      </w:pPr>
      <w:bookmarkStart w:id="433" w:name="_Toc514427235"/>
      <w:bookmarkStart w:id="434" w:name="_Toc514427322"/>
      <w:bookmarkStart w:id="435" w:name="_Toc515183855"/>
      <w:r>
        <w:t>B</w:t>
      </w:r>
      <w:r w:rsidR="005C4A60" w:rsidRPr="00565A04">
        <w:t>ướ</w:t>
      </w:r>
      <w:r w:rsidR="007554EC">
        <w:t>c 9</w:t>
      </w:r>
      <w:r w:rsidR="005C4A60" w:rsidRPr="00565A04">
        <w:t xml:space="preserve">: </w:t>
      </w:r>
      <w:r w:rsidR="003D0A98" w:rsidRPr="00565A04">
        <w:t>Chuẩn hóa TrainWorldInit</w:t>
      </w:r>
      <w:bookmarkEnd w:id="431"/>
      <w:bookmarkEnd w:id="433"/>
      <w:bookmarkEnd w:id="434"/>
      <w:bookmarkEnd w:id="435"/>
    </w:p>
    <w:p w:rsidR="00636BE7" w:rsidRPr="00565A04" w:rsidRDefault="00636BE7" w:rsidP="00A639D7">
      <w:pPr>
        <w:pStyle w:val="ListParagraph"/>
        <w:numPr>
          <w:ilvl w:val="0"/>
          <w:numId w:val="9"/>
        </w:numPr>
        <w:autoSpaceDE w:val="0"/>
        <w:autoSpaceDN w:val="0"/>
        <w:adjustRightInd w:val="0"/>
        <w:spacing w:after="240"/>
        <w:rPr>
          <w:rFonts w:cs="Times New Roman"/>
          <w:szCs w:val="26"/>
        </w:rPr>
      </w:pPr>
      <w:r w:rsidRPr="00565A04">
        <w:rPr>
          <w:rFonts w:cs="Times New Roman"/>
          <w:szCs w:val="26"/>
        </w:rPr>
        <w:t xml:space="preserve">Đầu vào: file </w:t>
      </w:r>
      <w:r w:rsidRPr="00565A04">
        <w:rPr>
          <w:rFonts w:cs="Times New Roman"/>
          <w:i/>
          <w:szCs w:val="26"/>
        </w:rPr>
        <w:t>world.lst</w:t>
      </w:r>
      <w:r w:rsidR="00B274F4" w:rsidRPr="00565A04">
        <w:rPr>
          <w:rFonts w:cs="Times New Roman"/>
          <w:szCs w:val="26"/>
        </w:rPr>
        <w:t xml:space="preserve"> và</w:t>
      </w:r>
      <w:r w:rsidRPr="00565A04">
        <w:rPr>
          <w:rFonts w:cs="Times New Roman"/>
          <w:szCs w:val="26"/>
        </w:rPr>
        <w:t xml:space="preserve"> file </w:t>
      </w:r>
      <w:r w:rsidRPr="00565A04">
        <w:rPr>
          <w:rFonts w:cs="Times New Roman"/>
          <w:i/>
          <w:szCs w:val="26"/>
        </w:rPr>
        <w:t>world.weight</w:t>
      </w:r>
      <w:r w:rsidRPr="00565A04">
        <w:rPr>
          <w:rFonts w:cs="Times New Roman"/>
          <w:szCs w:val="26"/>
        </w:rPr>
        <w:t>.</w:t>
      </w:r>
    </w:p>
    <w:p w:rsidR="00636BE7" w:rsidRPr="00565A04" w:rsidRDefault="00636BE7" w:rsidP="00A639D7">
      <w:pPr>
        <w:pStyle w:val="ListParagraph"/>
        <w:numPr>
          <w:ilvl w:val="0"/>
          <w:numId w:val="9"/>
        </w:numPr>
        <w:autoSpaceDE w:val="0"/>
        <w:autoSpaceDN w:val="0"/>
        <w:adjustRightInd w:val="0"/>
        <w:rPr>
          <w:rFonts w:cs="Times New Roman"/>
          <w:i/>
          <w:szCs w:val="26"/>
        </w:rPr>
      </w:pPr>
      <w:r w:rsidRPr="00565A04">
        <w:rPr>
          <w:rFonts w:cs="Times New Roman"/>
          <w:szCs w:val="26"/>
        </w:rPr>
        <w:lastRenderedPageBreak/>
        <w:t xml:space="preserve">Đầu ra: file </w:t>
      </w:r>
      <w:r w:rsidRPr="00565A04">
        <w:rPr>
          <w:rFonts w:cs="Times New Roman"/>
          <w:i/>
          <w:szCs w:val="26"/>
        </w:rPr>
        <w:t>worl_init.gmm, world_initinit.gmm.</w:t>
      </w:r>
      <w:r w:rsidRPr="00565A04">
        <w:rPr>
          <w:rFonts w:cs="Times New Roman"/>
          <w:szCs w:val="26"/>
        </w:rPr>
        <w:t xml:space="preserve"> </w:t>
      </w:r>
    </w:p>
    <w:p w:rsidR="00636BE7" w:rsidRPr="00565A04" w:rsidRDefault="00636BE7" w:rsidP="00636BE7">
      <w:pPr>
        <w:autoSpaceDE w:val="0"/>
        <w:autoSpaceDN w:val="0"/>
        <w:adjustRightInd w:val="0"/>
        <w:rPr>
          <w:rFonts w:cs="Times New Roman"/>
          <w:i/>
          <w:szCs w:val="26"/>
        </w:rPr>
      </w:pPr>
      <w:r w:rsidRPr="00565A04">
        <w:rPr>
          <w:rFonts w:cs="Times New Roman"/>
          <w:i/>
          <w:szCs w:val="26"/>
        </w:rPr>
        <w:t>Sử dụng câu lệnh:</w:t>
      </w:r>
    </w:p>
    <w:p w:rsidR="00604C14" w:rsidRPr="00565A04" w:rsidRDefault="007554EC" w:rsidP="005C4A60">
      <w:pPr>
        <w:autoSpaceDE w:val="0"/>
        <w:autoSpaceDN w:val="0"/>
        <w:adjustRightInd w:val="0"/>
        <w:rPr>
          <w:rFonts w:cs="Times New Roman"/>
          <w:i/>
          <w:szCs w:val="26"/>
        </w:rPr>
      </w:pPr>
      <w:r w:rsidRPr="007554EC">
        <w:rPr>
          <w:rFonts w:cs="Times New Roman"/>
          <w:i/>
          <w:szCs w:val="26"/>
        </w:rPr>
        <w:t>./TrainWorld.exe --config ./cfg/TrainWorldInit.cfg --inputStreamList ./lst/world.lst --weightStreamList ./lst/world.weight --outputWorldFilename world_init --debug false --verbose true</w:t>
      </w:r>
    </w:p>
    <w:p w:rsidR="003D0A98" w:rsidRPr="00565A04" w:rsidRDefault="007554EC" w:rsidP="00906BC4">
      <w:pPr>
        <w:pStyle w:val="C3"/>
        <w:numPr>
          <w:ilvl w:val="2"/>
          <w:numId w:val="1"/>
        </w:numPr>
        <w:outlineLvl w:val="2"/>
      </w:pPr>
      <w:bookmarkStart w:id="436" w:name="_Toc367651246"/>
      <w:r>
        <w:t xml:space="preserve">  </w:t>
      </w:r>
      <w:bookmarkStart w:id="437" w:name="_Toc514427236"/>
      <w:bookmarkStart w:id="438" w:name="_Toc514427323"/>
      <w:bookmarkStart w:id="439" w:name="_Toc515183856"/>
      <w:r w:rsidR="00650905" w:rsidRPr="00565A04">
        <w:t>Bướ</w:t>
      </w:r>
      <w:r>
        <w:t>c 10</w:t>
      </w:r>
      <w:r w:rsidR="00650905" w:rsidRPr="00565A04">
        <w:t>: Chuẩn hóa TrainWorldFinal</w:t>
      </w:r>
      <w:bookmarkEnd w:id="436"/>
      <w:bookmarkEnd w:id="437"/>
      <w:bookmarkEnd w:id="438"/>
      <w:bookmarkEnd w:id="439"/>
    </w:p>
    <w:p w:rsidR="00E869ED" w:rsidRPr="00565A04" w:rsidRDefault="00E869ED" w:rsidP="00A639D7">
      <w:pPr>
        <w:pStyle w:val="ListParagraph"/>
        <w:numPr>
          <w:ilvl w:val="0"/>
          <w:numId w:val="9"/>
        </w:numPr>
        <w:autoSpaceDE w:val="0"/>
        <w:autoSpaceDN w:val="0"/>
        <w:adjustRightInd w:val="0"/>
        <w:rPr>
          <w:rFonts w:cs="Times New Roman"/>
          <w:szCs w:val="26"/>
        </w:rPr>
      </w:pPr>
      <w:r w:rsidRPr="00565A04">
        <w:rPr>
          <w:rFonts w:cs="Times New Roman"/>
          <w:szCs w:val="26"/>
        </w:rPr>
        <w:t>Đầ</w:t>
      </w:r>
      <w:r w:rsidR="00B274F4" w:rsidRPr="00565A04">
        <w:rPr>
          <w:rFonts w:cs="Times New Roman"/>
          <w:szCs w:val="26"/>
        </w:rPr>
        <w:t>u vào:</w:t>
      </w:r>
      <w:r w:rsidRPr="00565A04">
        <w:rPr>
          <w:rFonts w:cs="Times New Roman"/>
          <w:szCs w:val="26"/>
        </w:rPr>
        <w:t xml:space="preserve"> file </w:t>
      </w:r>
      <w:r w:rsidRPr="00565A04">
        <w:rPr>
          <w:rFonts w:cs="Times New Roman"/>
          <w:i/>
          <w:szCs w:val="26"/>
        </w:rPr>
        <w:t>world.lst</w:t>
      </w:r>
      <w:r w:rsidRPr="00565A04">
        <w:rPr>
          <w:rFonts w:cs="Times New Roman"/>
          <w:szCs w:val="26"/>
        </w:rPr>
        <w:t xml:space="preserve"> và </w:t>
      </w:r>
      <w:r w:rsidR="00B274F4" w:rsidRPr="00565A04">
        <w:rPr>
          <w:rFonts w:cs="Times New Roman"/>
          <w:szCs w:val="26"/>
        </w:rPr>
        <w:t xml:space="preserve">file </w:t>
      </w:r>
      <w:r w:rsidRPr="00565A04">
        <w:rPr>
          <w:rFonts w:cs="Times New Roman"/>
          <w:i/>
          <w:szCs w:val="26"/>
        </w:rPr>
        <w:t>world.weight</w:t>
      </w:r>
    </w:p>
    <w:p w:rsidR="00E869ED" w:rsidRPr="00565A04" w:rsidRDefault="00E869ED" w:rsidP="00A639D7">
      <w:pPr>
        <w:pStyle w:val="ListParagraph"/>
        <w:numPr>
          <w:ilvl w:val="0"/>
          <w:numId w:val="9"/>
        </w:numPr>
        <w:autoSpaceDE w:val="0"/>
        <w:autoSpaceDN w:val="0"/>
        <w:adjustRightInd w:val="0"/>
        <w:rPr>
          <w:rFonts w:cs="Times New Roman"/>
          <w:i/>
          <w:szCs w:val="26"/>
        </w:rPr>
      </w:pPr>
      <w:r w:rsidRPr="00565A04">
        <w:rPr>
          <w:rFonts w:cs="Times New Roman"/>
          <w:szCs w:val="26"/>
        </w:rPr>
        <w:t>Đầ</w:t>
      </w:r>
      <w:r w:rsidR="00B274F4" w:rsidRPr="00565A04">
        <w:rPr>
          <w:rFonts w:cs="Times New Roman"/>
          <w:szCs w:val="26"/>
        </w:rPr>
        <w:t xml:space="preserve">u ra: </w:t>
      </w:r>
      <w:r w:rsidRPr="00565A04">
        <w:rPr>
          <w:rFonts w:cs="Times New Roman"/>
          <w:szCs w:val="26"/>
        </w:rPr>
        <w:t xml:space="preserve">file </w:t>
      </w:r>
      <w:r w:rsidRPr="00565A04">
        <w:rPr>
          <w:rFonts w:cs="Times New Roman"/>
          <w:i/>
          <w:szCs w:val="26"/>
        </w:rPr>
        <w:t>world.gmm</w:t>
      </w:r>
    </w:p>
    <w:p w:rsidR="00B274F4" w:rsidRPr="00565A04" w:rsidRDefault="00B274F4" w:rsidP="00B274F4">
      <w:pPr>
        <w:autoSpaceDE w:val="0"/>
        <w:autoSpaceDN w:val="0"/>
        <w:adjustRightInd w:val="0"/>
        <w:rPr>
          <w:rFonts w:cs="Times New Roman"/>
          <w:szCs w:val="26"/>
        </w:rPr>
      </w:pPr>
      <w:r w:rsidRPr="00565A04">
        <w:rPr>
          <w:rFonts w:cs="Times New Roman"/>
          <w:szCs w:val="26"/>
        </w:rPr>
        <w:t>Sử dụng câu lệnh:</w:t>
      </w:r>
    </w:p>
    <w:p w:rsidR="00650905" w:rsidRDefault="007554EC" w:rsidP="00650905">
      <w:pPr>
        <w:autoSpaceDE w:val="0"/>
        <w:autoSpaceDN w:val="0"/>
        <w:adjustRightInd w:val="0"/>
        <w:rPr>
          <w:rFonts w:cs="Times New Roman"/>
          <w:i/>
          <w:szCs w:val="26"/>
        </w:rPr>
      </w:pPr>
      <w:r w:rsidRPr="007554EC">
        <w:rPr>
          <w:rFonts w:cs="Times New Roman"/>
          <w:i/>
          <w:szCs w:val="26"/>
        </w:rPr>
        <w:t>./TrainWorld.exe --config ./cfg/TrainWorldFinal.cfg --inputStreamList ./lst/world.lst --weightStreamList ./lst/world.weight --outputWorldFilename world --inputWorldFilename world_init --debug false --verbose true</w:t>
      </w:r>
    </w:p>
    <w:p w:rsidR="00AD38D5" w:rsidRDefault="00AD38D5" w:rsidP="00906BC4">
      <w:pPr>
        <w:pStyle w:val="C3"/>
        <w:numPr>
          <w:ilvl w:val="2"/>
          <w:numId w:val="1"/>
        </w:numPr>
        <w:outlineLvl w:val="2"/>
      </w:pPr>
      <w:r>
        <w:t xml:space="preserve">  </w:t>
      </w:r>
      <w:bookmarkStart w:id="440" w:name="_Toc515183857"/>
      <w:r>
        <w:t>Bước 11: Tạo file chứa danh sách các file được huấn luyện</w:t>
      </w:r>
      <w:bookmarkEnd w:id="440"/>
    </w:p>
    <w:p w:rsidR="00AD38D5" w:rsidRPr="00AD38D5" w:rsidRDefault="00AD38D5" w:rsidP="00A639D7">
      <w:pPr>
        <w:pStyle w:val="ListParagraph"/>
        <w:numPr>
          <w:ilvl w:val="0"/>
          <w:numId w:val="9"/>
        </w:numPr>
        <w:rPr>
          <w:b/>
          <w:i/>
        </w:rPr>
      </w:pPr>
      <w:r>
        <w:t>Đầu vào: là những file có định dạng TEN_THE_LOAItrain.lst trong thư mục lst đối với việc phân lớ</w:t>
      </w:r>
      <w:r w:rsidR="007848F9">
        <w:t>p sơ bộ</w:t>
      </w:r>
      <w:r>
        <w:t xml:space="preserve"> hoặc TEN_LAN_DIEUtrain.lst trong thư mục lst_ch và lst_qh đối với việc phân lớp theo làn điệu cụ thể.</w:t>
      </w:r>
    </w:p>
    <w:p w:rsidR="004F5CC4" w:rsidRDefault="00AD38D5" w:rsidP="007848F9">
      <w:pPr>
        <w:pStyle w:val="ListParagraph"/>
        <w:numPr>
          <w:ilvl w:val="0"/>
          <w:numId w:val="9"/>
        </w:numPr>
        <w:rPr>
          <w:b/>
          <w:i/>
        </w:rPr>
      </w:pPr>
      <w:r>
        <w:t>Đầu ra</w:t>
      </w:r>
      <w:r w:rsidR="004F5CC4">
        <w:t>: là những file có định dạng TEN_THE_LOAI.ndx trong thư mục ndx với việc phân lớ</w:t>
      </w:r>
      <w:r w:rsidR="007848F9">
        <w:t>p sơ bộ</w:t>
      </w:r>
      <w:r w:rsidR="004F5CC4">
        <w:t xml:space="preserve"> hoặc TEN_LAN_DIEU.ndx trong thư mục ndx_ch và ndx_qh đối với việc phân lớp theo làn điệu cụ thể.</w:t>
      </w:r>
      <w:r w:rsidRPr="00AD38D5">
        <w:rPr>
          <w:b/>
          <w:i/>
        </w:rPr>
        <w:t xml:space="preserve">    </w:t>
      </w:r>
    </w:p>
    <w:p w:rsidR="007848F9" w:rsidRPr="007848F9" w:rsidRDefault="007848F9" w:rsidP="007848F9">
      <w:pPr>
        <w:pStyle w:val="ListParagraph"/>
        <w:ind w:left="360"/>
        <w:rPr>
          <w:b/>
          <w:i/>
        </w:rPr>
      </w:pPr>
    </w:p>
    <w:p w:rsidR="00AD38D5" w:rsidRPr="003645A5" w:rsidRDefault="00AD38D5" w:rsidP="004F5CC4">
      <w:pPr>
        <w:ind w:firstLine="360"/>
        <w:rPr>
          <w:b/>
          <w:szCs w:val="26"/>
        </w:rPr>
      </w:pPr>
      <w:r w:rsidRPr="003645A5">
        <w:rPr>
          <w:rFonts w:cs="Times New Roman"/>
          <w:szCs w:val="26"/>
        </w:rPr>
        <w:t xml:space="preserve">Ví dụ: file ch.ndx sẽ cấu trúc như sau: </w:t>
      </w:r>
    </w:p>
    <w:p w:rsidR="00AD38D5" w:rsidRPr="003645A5" w:rsidRDefault="00AD38D5" w:rsidP="00AD38D5">
      <w:pPr>
        <w:pStyle w:val="ListParagraph"/>
        <w:autoSpaceDE w:val="0"/>
        <w:autoSpaceDN w:val="0"/>
        <w:adjustRightInd w:val="0"/>
        <w:ind w:left="0"/>
        <w:rPr>
          <w:rFonts w:cs="Times New Roman"/>
          <w:i/>
          <w:szCs w:val="26"/>
        </w:rPr>
      </w:pPr>
      <w:r w:rsidRPr="003645A5">
        <w:rPr>
          <w:rFonts w:cs="Times New Roman"/>
          <w:i/>
          <w:szCs w:val="26"/>
        </w:rPr>
        <w:t>CH_gmm CH_BT-01-01 CH_BT-01-02 CH_BT-01-03 CH_BT-02-01 CH_BT-03-03 CH_BT-04-02 CH_BT-04-03 CH_BT-05-02 CH_BT-05-03 CH_BT-06-01 CH_BT-06-02 CH_BT-07-01 CH_BT-07-02 CH_BT-08-01 CH_BT-08-02 CH_BT-08-03 CH_CCHV-03-04 CH_CCHV-04-02 CH_CCHV-04-03 CH_CCHV-05-02 CH_CCHV-06-04</w:t>
      </w:r>
    </w:p>
    <w:p w:rsidR="00AD38D5" w:rsidRDefault="00AD38D5" w:rsidP="00AD38D5">
      <w:pPr>
        <w:rPr>
          <w:rFonts w:cs="Times New Roman"/>
          <w:i/>
          <w:szCs w:val="26"/>
        </w:rPr>
      </w:pPr>
      <w:r w:rsidRPr="003645A5">
        <w:rPr>
          <w:rFonts w:cs="Times New Roman"/>
          <w:i/>
          <w:szCs w:val="26"/>
        </w:rPr>
        <w:t>........</w:t>
      </w:r>
      <w:r w:rsidRPr="003645A5">
        <w:rPr>
          <w:szCs w:val="26"/>
        </w:rPr>
        <w:t xml:space="preserve"> </w:t>
      </w:r>
      <w:r w:rsidRPr="003645A5">
        <w:rPr>
          <w:rFonts w:cs="Times New Roman"/>
          <w:i/>
          <w:szCs w:val="26"/>
        </w:rPr>
        <w:t>CH_XX-07-01 CH_XX-07-02 CH_XX-08-01 CH_XX-08-02 CH_XX-09-01 CH_XX-09-02 CH_XX-10-01 CH_XX-10-02</w:t>
      </w:r>
    </w:p>
    <w:p w:rsidR="003D0A98" w:rsidRDefault="007554EC" w:rsidP="00906BC4">
      <w:pPr>
        <w:pStyle w:val="C3"/>
        <w:numPr>
          <w:ilvl w:val="2"/>
          <w:numId w:val="1"/>
        </w:numPr>
        <w:outlineLvl w:val="2"/>
      </w:pPr>
      <w:bookmarkStart w:id="441" w:name="_Toc367651247"/>
      <w:r>
        <w:t xml:space="preserve">  </w:t>
      </w:r>
      <w:bookmarkStart w:id="442" w:name="_Toc514427237"/>
      <w:bookmarkStart w:id="443" w:name="_Toc514427324"/>
      <w:bookmarkStart w:id="444" w:name="_Toc515183858"/>
      <w:r w:rsidR="00650905" w:rsidRPr="00650905">
        <w:t>Bướ</w:t>
      </w:r>
      <w:r w:rsidR="004F5CC4">
        <w:t>c 12</w:t>
      </w:r>
      <w:r w:rsidR="00650905" w:rsidRPr="00650905">
        <w:t xml:space="preserve">: </w:t>
      </w:r>
      <w:r w:rsidR="003D0A98" w:rsidRPr="00650905">
        <w:t>Huấn luyện GMM</w:t>
      </w:r>
      <w:bookmarkEnd w:id="441"/>
      <w:bookmarkEnd w:id="442"/>
      <w:bookmarkEnd w:id="443"/>
      <w:bookmarkEnd w:id="444"/>
    </w:p>
    <w:p w:rsidR="00725FDB" w:rsidRPr="004F5CC4" w:rsidRDefault="00725FDB" w:rsidP="00A639D7">
      <w:pPr>
        <w:pStyle w:val="ListParagraph"/>
        <w:numPr>
          <w:ilvl w:val="0"/>
          <w:numId w:val="9"/>
        </w:numPr>
        <w:autoSpaceDE w:val="0"/>
        <w:autoSpaceDN w:val="0"/>
        <w:adjustRightInd w:val="0"/>
        <w:rPr>
          <w:rFonts w:cs="Times New Roman"/>
          <w:szCs w:val="26"/>
        </w:rPr>
      </w:pPr>
      <w:r w:rsidRPr="00565A04">
        <w:rPr>
          <w:rFonts w:cs="Times New Roman"/>
          <w:szCs w:val="26"/>
        </w:rPr>
        <w:t xml:space="preserve">Đầu vào: file </w:t>
      </w:r>
      <w:r w:rsidR="004F5CC4">
        <w:rPr>
          <w:rFonts w:cs="Times New Roman"/>
          <w:i/>
          <w:szCs w:val="26"/>
        </w:rPr>
        <w:t xml:space="preserve">TEN_THE_LOAI.ndx </w:t>
      </w:r>
      <w:r w:rsidR="004F5CC4" w:rsidRPr="004F5CC4">
        <w:rPr>
          <w:rFonts w:cs="Times New Roman"/>
          <w:szCs w:val="26"/>
        </w:rPr>
        <w:t>đối với việc phân lớ</w:t>
      </w:r>
      <w:r w:rsidR="007848F9">
        <w:rPr>
          <w:rFonts w:cs="Times New Roman"/>
          <w:szCs w:val="26"/>
        </w:rPr>
        <w:t>p sơ bộ</w:t>
      </w:r>
      <w:r w:rsidR="004F5CC4">
        <w:rPr>
          <w:rFonts w:cs="Times New Roman"/>
          <w:szCs w:val="26"/>
        </w:rPr>
        <w:t xml:space="preserve"> hoặc là file TEN_LAN_DIEU.ndx đối với việc phân lớp theo làn điệu cụ thể.</w:t>
      </w:r>
    </w:p>
    <w:p w:rsidR="00725FDB" w:rsidRDefault="00725FDB" w:rsidP="00A639D7">
      <w:pPr>
        <w:pStyle w:val="ListParagraph"/>
        <w:numPr>
          <w:ilvl w:val="0"/>
          <w:numId w:val="9"/>
        </w:numPr>
        <w:autoSpaceDE w:val="0"/>
        <w:autoSpaceDN w:val="0"/>
        <w:adjustRightInd w:val="0"/>
        <w:rPr>
          <w:rFonts w:cs="Times New Roman"/>
          <w:i/>
          <w:szCs w:val="26"/>
        </w:rPr>
      </w:pPr>
      <w:r w:rsidRPr="00565A04">
        <w:rPr>
          <w:rFonts w:cs="Times New Roman"/>
          <w:szCs w:val="26"/>
        </w:rPr>
        <w:t xml:space="preserve">Đầu ra: file </w:t>
      </w:r>
      <w:r w:rsidR="004F5CC4">
        <w:rPr>
          <w:rFonts w:cs="Times New Roman"/>
          <w:i/>
          <w:szCs w:val="26"/>
        </w:rPr>
        <w:t>TEN_THE_LOAI</w:t>
      </w:r>
      <w:r w:rsidRPr="00565A04">
        <w:rPr>
          <w:rFonts w:cs="Times New Roman"/>
          <w:i/>
          <w:szCs w:val="26"/>
        </w:rPr>
        <w:t>_gmm.gmm</w:t>
      </w:r>
      <w:r w:rsidR="004F5CC4">
        <w:rPr>
          <w:rFonts w:cs="Times New Roman"/>
          <w:i/>
          <w:szCs w:val="26"/>
        </w:rPr>
        <w:t xml:space="preserve"> </w:t>
      </w:r>
      <w:r w:rsidR="004F5CC4" w:rsidRPr="004F5CC4">
        <w:rPr>
          <w:rFonts w:cs="Times New Roman"/>
          <w:szCs w:val="26"/>
        </w:rPr>
        <w:t>trong thư mục gmm đối với việc phân lớp</w:t>
      </w:r>
      <w:r w:rsidR="007848F9">
        <w:rPr>
          <w:rFonts w:cs="Times New Roman"/>
          <w:szCs w:val="26"/>
        </w:rPr>
        <w:t xml:space="preserve"> sơ bộ</w:t>
      </w:r>
      <w:r w:rsidR="004F5CC4">
        <w:rPr>
          <w:rFonts w:cs="Times New Roman"/>
          <w:szCs w:val="26"/>
        </w:rPr>
        <w:t xml:space="preserve"> hoặc TEN_LAN_DIEU_gmm.gmm trong thư mục gmm_ch và gmm_qh đối với việc phân lớp theo làn điệu cụ thể.</w:t>
      </w:r>
      <w:r w:rsidR="004F5CC4" w:rsidRPr="004F5CC4">
        <w:rPr>
          <w:rFonts w:cs="Times New Roman"/>
          <w:szCs w:val="26"/>
        </w:rPr>
        <w:t xml:space="preserve"> </w:t>
      </w:r>
    </w:p>
    <w:p w:rsidR="00897654" w:rsidRPr="00565A04" w:rsidRDefault="00897654" w:rsidP="00897654">
      <w:pPr>
        <w:autoSpaceDE w:val="0"/>
        <w:autoSpaceDN w:val="0"/>
        <w:adjustRightInd w:val="0"/>
        <w:rPr>
          <w:rFonts w:cs="Times New Roman"/>
          <w:szCs w:val="26"/>
        </w:rPr>
      </w:pPr>
      <w:r w:rsidRPr="00565A04">
        <w:rPr>
          <w:rFonts w:cs="Times New Roman"/>
          <w:szCs w:val="26"/>
        </w:rPr>
        <w:t>Câu lệnh thực hiện:</w:t>
      </w:r>
    </w:p>
    <w:p w:rsidR="003D0A98" w:rsidRPr="00565A04" w:rsidRDefault="004F5CC4" w:rsidP="000A4FE8">
      <w:pPr>
        <w:autoSpaceDE w:val="0"/>
        <w:autoSpaceDN w:val="0"/>
        <w:adjustRightInd w:val="0"/>
        <w:rPr>
          <w:rFonts w:cs="Times New Roman"/>
          <w:i/>
          <w:szCs w:val="26"/>
        </w:rPr>
      </w:pPr>
      <w:r w:rsidRPr="004F5CC4">
        <w:rPr>
          <w:rFonts w:cs="Times New Roman"/>
          <w:i/>
          <w:szCs w:val="26"/>
        </w:rPr>
        <w:t>./TrainTarget.exe --config ./cfg/target.cfg -</w:t>
      </w:r>
      <w:r>
        <w:rPr>
          <w:rFonts w:cs="Times New Roman"/>
          <w:i/>
          <w:szCs w:val="26"/>
        </w:rPr>
        <w:t>-targetIdList ./ndx/ch.ndx</w:t>
      </w:r>
      <w:r w:rsidRPr="004F5CC4">
        <w:rPr>
          <w:rFonts w:cs="Times New Roman"/>
          <w:i/>
          <w:szCs w:val="26"/>
        </w:rPr>
        <w:t xml:space="preserve"> --inputWorldFilename world --debug false --verbose true</w:t>
      </w:r>
    </w:p>
    <w:p w:rsidR="00555CED" w:rsidRDefault="00BA0A29" w:rsidP="00555CED">
      <w:pPr>
        <w:autoSpaceDE w:val="0"/>
        <w:autoSpaceDN w:val="0"/>
        <w:adjustRightInd w:val="0"/>
        <w:ind w:firstLine="720"/>
        <w:rPr>
          <w:rFonts w:cs="Times New Roman"/>
          <w:i/>
          <w:szCs w:val="26"/>
        </w:rPr>
      </w:pPr>
      <w:r>
        <w:sym w:font="Wingdings" w:char="F0E8"/>
      </w:r>
      <w:r>
        <w:t xml:space="preserve"> Kết quả : </w:t>
      </w:r>
      <w:r w:rsidRPr="00BA0A29">
        <w:t>sinh ra file</w:t>
      </w:r>
      <w:r w:rsidRPr="00A677E0">
        <w:rPr>
          <w:i/>
        </w:rPr>
        <w:t xml:space="preserve"> </w:t>
      </w:r>
      <w:r w:rsidR="00D924A8">
        <w:rPr>
          <w:rFonts w:cs="Times New Roman"/>
          <w:i/>
          <w:szCs w:val="26"/>
        </w:rPr>
        <w:t>CH</w:t>
      </w:r>
      <w:r w:rsidR="00555CED" w:rsidRPr="00BA0A29">
        <w:rPr>
          <w:rFonts w:cs="Times New Roman"/>
          <w:i/>
          <w:szCs w:val="26"/>
        </w:rPr>
        <w:t>_gmm</w:t>
      </w:r>
    </w:p>
    <w:p w:rsidR="005875F4" w:rsidRDefault="005875F4" w:rsidP="00906BC4">
      <w:pPr>
        <w:pStyle w:val="C3"/>
        <w:numPr>
          <w:ilvl w:val="2"/>
          <w:numId w:val="1"/>
        </w:numPr>
        <w:outlineLvl w:val="2"/>
      </w:pPr>
      <w:r>
        <w:lastRenderedPageBreak/>
        <w:t xml:space="preserve">  </w:t>
      </w:r>
      <w:bookmarkStart w:id="445" w:name="_Toc515183859"/>
      <w:r>
        <w:t>Bước 13: Tạo file thử nghiệm</w:t>
      </w:r>
      <w:bookmarkEnd w:id="445"/>
    </w:p>
    <w:p w:rsidR="005875F4" w:rsidRDefault="005875F4" w:rsidP="005875F4">
      <w:r>
        <w:t xml:space="preserve">     Công việc này sẽ thực hiện khác nhau tùy thuộc vào từ</w:t>
      </w:r>
      <w:r w:rsidR="008A1B2F">
        <w:t>ng bài toán</w:t>
      </w:r>
      <w:r>
        <w:t xml:space="preserve"> là phân lớ</w:t>
      </w:r>
      <w:r w:rsidR="008A1B2F">
        <w:t>p sơ bộ hay</w:t>
      </w:r>
      <w:r>
        <w:t xml:space="preserve"> phân lớ</w:t>
      </w:r>
      <w:r w:rsidR="00E45DE5">
        <w:t xml:space="preserve">p </w:t>
      </w:r>
      <w:r>
        <w:t>cụ thể</w:t>
      </w:r>
      <w:r w:rsidR="00E45DE5">
        <w:t xml:space="preserve"> theo từng làn điệu</w:t>
      </w:r>
      <w:r>
        <w:t>.</w:t>
      </w:r>
    </w:p>
    <w:p w:rsidR="005875F4" w:rsidRDefault="005875F4" w:rsidP="00A639D7">
      <w:pPr>
        <w:pStyle w:val="C4"/>
        <w:numPr>
          <w:ilvl w:val="0"/>
          <w:numId w:val="11"/>
        </w:numPr>
        <w:outlineLvl w:val="2"/>
      </w:pPr>
      <w:bookmarkStart w:id="446" w:name="_Toc515183860"/>
      <w:r>
        <w:t xml:space="preserve">Phân lớp </w:t>
      </w:r>
      <w:r w:rsidR="008A1B2F">
        <w:t>sơ bộ</w:t>
      </w:r>
      <w:bookmarkEnd w:id="446"/>
    </w:p>
    <w:p w:rsidR="005875F4" w:rsidRDefault="005875F4" w:rsidP="00A639D7">
      <w:pPr>
        <w:pStyle w:val="ListParagraph"/>
        <w:numPr>
          <w:ilvl w:val="0"/>
          <w:numId w:val="9"/>
        </w:numPr>
      </w:pPr>
      <w:r>
        <w:t>Đầu vào: những file có định dạng TEN_THE_LOAItest.lst trong thư mục lst và những file trong thư mục ndx.</w:t>
      </w:r>
    </w:p>
    <w:p w:rsidR="005875F4" w:rsidRDefault="005875F4" w:rsidP="00A639D7">
      <w:pPr>
        <w:pStyle w:val="ListParagraph"/>
        <w:numPr>
          <w:ilvl w:val="0"/>
          <w:numId w:val="9"/>
        </w:numPr>
      </w:pPr>
      <w:r>
        <w:t>Đầu ra: là những file có định dạng TEN_FILE_AM_THANH.ndx lưu trong thư mục test.</w:t>
      </w:r>
    </w:p>
    <w:p w:rsidR="005875F4" w:rsidRDefault="005875F4" w:rsidP="005875F4">
      <w:pPr>
        <w:pStyle w:val="ListParagraph"/>
        <w:ind w:left="360"/>
      </w:pPr>
      <w:r>
        <w:t xml:space="preserve">Ví dụ: nội dung của file CH_BT-01-01.ndx </w:t>
      </w:r>
      <w:r w:rsidR="007848F9">
        <w:t xml:space="preserve">trong quá trình tiến hành phân lớp sơ bộ </w:t>
      </w:r>
      <w:r>
        <w:t>là:</w:t>
      </w:r>
    </w:p>
    <w:p w:rsidR="005875F4" w:rsidRPr="00A06A33" w:rsidRDefault="005875F4" w:rsidP="005875F4">
      <w:pPr>
        <w:pStyle w:val="ListParagraph"/>
        <w:ind w:left="360"/>
        <w:rPr>
          <w:i/>
        </w:rPr>
      </w:pPr>
      <w:r>
        <w:tab/>
      </w:r>
      <w:r>
        <w:rPr>
          <w:i/>
        </w:rPr>
        <w:t>CH_BT-01-01</w:t>
      </w:r>
      <w:r w:rsidRPr="00A06A33">
        <w:rPr>
          <w:i/>
        </w:rPr>
        <w:t xml:space="preserve"> ch_gmm qh_gmm</w:t>
      </w:r>
      <w:r w:rsidRPr="00A06A33">
        <w:rPr>
          <w:i/>
        </w:rPr>
        <w:tab/>
      </w:r>
    </w:p>
    <w:p w:rsidR="005875F4" w:rsidRDefault="005875F4" w:rsidP="00A639D7">
      <w:pPr>
        <w:pStyle w:val="C4"/>
        <w:numPr>
          <w:ilvl w:val="0"/>
          <w:numId w:val="11"/>
        </w:numPr>
        <w:outlineLvl w:val="2"/>
      </w:pPr>
      <w:bookmarkStart w:id="447" w:name="_Toc515183861"/>
      <w:r>
        <w:t xml:space="preserve">Phân lớp </w:t>
      </w:r>
      <w:r w:rsidR="00E45DE5">
        <w:t>cụ thể theo từng làn điệu</w:t>
      </w:r>
      <w:bookmarkEnd w:id="447"/>
    </w:p>
    <w:p w:rsidR="005875F4" w:rsidRDefault="005875F4" w:rsidP="00A639D7">
      <w:pPr>
        <w:pStyle w:val="ListParagraph"/>
        <w:numPr>
          <w:ilvl w:val="0"/>
          <w:numId w:val="9"/>
        </w:numPr>
      </w:pPr>
      <w:r>
        <w:t>Đầu vào: là file report.txt tổng hợp kết quả từ việc phân lớp theo thể loại, những file kết quả trong thư mục res và những file trong 2 thư mục ndx_ch và ndx_qh.</w:t>
      </w:r>
    </w:p>
    <w:p w:rsidR="005875F4" w:rsidRDefault="005875F4" w:rsidP="00A639D7">
      <w:pPr>
        <w:pStyle w:val="ListParagraph"/>
        <w:numPr>
          <w:ilvl w:val="0"/>
          <w:numId w:val="9"/>
        </w:numPr>
      </w:pPr>
      <w:r>
        <w:t>Đầu ra: là những file có định dạng TEN_FILE_AM_THANH.ndx lưu trong thư mục test_ch hoặc test_qh.</w:t>
      </w:r>
    </w:p>
    <w:p w:rsidR="005875F4" w:rsidRDefault="005875F4" w:rsidP="005875F4">
      <w:pPr>
        <w:pStyle w:val="ListParagraph"/>
        <w:ind w:left="360"/>
      </w:pPr>
      <w:r>
        <w:t>Ví dụ: nội dung của file CH-BT-01-01.ndx lưu trong thư mục test_ch là:</w:t>
      </w:r>
    </w:p>
    <w:p w:rsidR="005875F4" w:rsidRPr="004C4129" w:rsidRDefault="005875F4" w:rsidP="005875F4">
      <w:pPr>
        <w:pStyle w:val="ListParagraph"/>
        <w:ind w:left="360"/>
        <w:rPr>
          <w:i/>
        </w:rPr>
      </w:pPr>
      <w:r>
        <w:tab/>
      </w:r>
      <w:r>
        <w:rPr>
          <w:i/>
        </w:rPr>
        <w:t>CH_BT-01-01</w:t>
      </w:r>
      <w:r w:rsidRPr="004C4129">
        <w:rPr>
          <w:i/>
        </w:rPr>
        <w:t xml:space="preserve"> ch_bt_gmm ch_cchv_gmm ch_cg_gmm ch_cngm_gmm ch_cp_gmm ch_dd_gmm ch_dl_gmm ch_dlmc_gmm ch_dppc_gmm ch_dtbt_gmm ch_dttd_gmm ch_dttk_gmm ch_dttn_gmm ch_dx_gmm ch_dxn_gmm ch_ll_gmm ch_lnc_gmm ch_ntqt_gmm ch_qg_gmm ch_qm_gmm ch_qtvd_gmm ch_slc_gmm ch_sqc_gmm ch_tv_gmm ch_xx_gmm</w:t>
      </w:r>
    </w:p>
    <w:p w:rsidR="005875F4" w:rsidRPr="00BA0A29" w:rsidRDefault="005875F4" w:rsidP="00555CED">
      <w:pPr>
        <w:autoSpaceDE w:val="0"/>
        <w:autoSpaceDN w:val="0"/>
        <w:adjustRightInd w:val="0"/>
        <w:ind w:firstLine="720"/>
        <w:rPr>
          <w:rFonts w:cs="Times New Roman"/>
          <w:i/>
          <w:szCs w:val="26"/>
        </w:rPr>
      </w:pPr>
    </w:p>
    <w:p w:rsidR="003D0A98" w:rsidRPr="00565A04" w:rsidRDefault="007554EC" w:rsidP="00906BC4">
      <w:pPr>
        <w:pStyle w:val="C3"/>
        <w:numPr>
          <w:ilvl w:val="2"/>
          <w:numId w:val="1"/>
        </w:numPr>
        <w:outlineLvl w:val="2"/>
      </w:pPr>
      <w:bookmarkStart w:id="448" w:name="_Toc367651248"/>
      <w:r>
        <w:t xml:space="preserve">  </w:t>
      </w:r>
      <w:bookmarkStart w:id="449" w:name="_Toc514427238"/>
      <w:bookmarkStart w:id="450" w:name="_Toc514427325"/>
      <w:bookmarkStart w:id="451" w:name="_Toc515183862"/>
      <w:r w:rsidR="005A2BB9" w:rsidRPr="00565A04">
        <w:t>Bướ</w:t>
      </w:r>
      <w:r w:rsidR="005875F4">
        <w:t>c 14</w:t>
      </w:r>
      <w:r w:rsidR="005A2BB9" w:rsidRPr="00565A04">
        <w:t xml:space="preserve">: </w:t>
      </w:r>
      <w:bookmarkEnd w:id="448"/>
      <w:r w:rsidR="003C316B">
        <w:t>Tiến hành thử nghiệm</w:t>
      </w:r>
      <w:bookmarkEnd w:id="449"/>
      <w:bookmarkEnd w:id="450"/>
      <w:bookmarkEnd w:id="451"/>
    </w:p>
    <w:p w:rsidR="00725FDB" w:rsidRPr="00565A04" w:rsidRDefault="00725FDB" w:rsidP="00A639D7">
      <w:pPr>
        <w:pStyle w:val="ListParagraph"/>
        <w:numPr>
          <w:ilvl w:val="0"/>
          <w:numId w:val="9"/>
        </w:numPr>
        <w:autoSpaceDE w:val="0"/>
        <w:autoSpaceDN w:val="0"/>
        <w:adjustRightInd w:val="0"/>
        <w:rPr>
          <w:rFonts w:cs="Times New Roman"/>
          <w:szCs w:val="26"/>
        </w:rPr>
      </w:pPr>
      <w:r w:rsidRPr="00565A04">
        <w:rPr>
          <w:rFonts w:cs="Times New Roman"/>
          <w:szCs w:val="26"/>
        </w:rPr>
        <w:t>Đầ</w:t>
      </w:r>
      <w:r w:rsidR="00746E40" w:rsidRPr="00565A04">
        <w:rPr>
          <w:rFonts w:cs="Times New Roman"/>
          <w:szCs w:val="26"/>
        </w:rPr>
        <w:t>u và</w:t>
      </w:r>
      <w:r w:rsidR="005875F4">
        <w:rPr>
          <w:rFonts w:cs="Times New Roman"/>
          <w:szCs w:val="26"/>
        </w:rPr>
        <w:t>o</w:t>
      </w:r>
      <w:r w:rsidR="00746E40" w:rsidRPr="00565A04">
        <w:rPr>
          <w:rFonts w:cs="Times New Roman"/>
          <w:szCs w:val="26"/>
        </w:rPr>
        <w:t>:</w:t>
      </w:r>
      <w:r w:rsidR="005875F4">
        <w:rPr>
          <w:rFonts w:cs="Times New Roman"/>
          <w:szCs w:val="26"/>
        </w:rPr>
        <w:t xml:space="preserve"> là những file trong thư mục test đối với phân lớ</w:t>
      </w:r>
      <w:r w:rsidR="008A1B2F">
        <w:rPr>
          <w:rFonts w:cs="Times New Roman"/>
          <w:szCs w:val="26"/>
        </w:rPr>
        <w:t>p sơ bộ</w:t>
      </w:r>
      <w:r w:rsidR="005875F4">
        <w:rPr>
          <w:rFonts w:cs="Times New Roman"/>
          <w:szCs w:val="26"/>
        </w:rPr>
        <w:t>, là những file trong thư mục test_ch và test_qh đối với việc phân lớp theo làn điệu cụ thể.</w:t>
      </w:r>
    </w:p>
    <w:p w:rsidR="00725FDB" w:rsidRPr="00565A04" w:rsidRDefault="00725FDB" w:rsidP="00A639D7">
      <w:pPr>
        <w:pStyle w:val="ListParagraph"/>
        <w:numPr>
          <w:ilvl w:val="0"/>
          <w:numId w:val="9"/>
        </w:numPr>
        <w:autoSpaceDE w:val="0"/>
        <w:autoSpaceDN w:val="0"/>
        <w:adjustRightInd w:val="0"/>
        <w:rPr>
          <w:rFonts w:cs="Times New Roman"/>
          <w:szCs w:val="26"/>
        </w:rPr>
      </w:pPr>
      <w:r w:rsidRPr="00565A04">
        <w:rPr>
          <w:rFonts w:cs="Times New Roman"/>
          <w:szCs w:val="26"/>
        </w:rPr>
        <w:t>Đầ</w:t>
      </w:r>
      <w:r w:rsidR="005875F4">
        <w:rPr>
          <w:rFonts w:cs="Times New Roman"/>
          <w:szCs w:val="26"/>
        </w:rPr>
        <w:t xml:space="preserve">u ra </w:t>
      </w:r>
      <w:r w:rsidRPr="00565A04">
        <w:rPr>
          <w:rFonts w:cs="Times New Roman"/>
          <w:szCs w:val="26"/>
        </w:rPr>
        <w:t xml:space="preserve">: </w:t>
      </w:r>
      <w:r w:rsidR="005875F4">
        <w:rPr>
          <w:rFonts w:cs="Times New Roman"/>
          <w:szCs w:val="26"/>
        </w:rPr>
        <w:t>ra những file có định dạng FILE_AM_THANH.res lưu trong thư mục res đối với phân lớ</w:t>
      </w:r>
      <w:r w:rsidR="008A1B2F">
        <w:rPr>
          <w:rFonts w:cs="Times New Roman"/>
          <w:szCs w:val="26"/>
        </w:rPr>
        <w:t xml:space="preserve">p sơ bộ </w:t>
      </w:r>
      <w:r w:rsidR="005875F4">
        <w:rPr>
          <w:rFonts w:cs="Times New Roman"/>
          <w:szCs w:val="26"/>
        </w:rPr>
        <w:t xml:space="preserve">hoặc res_ch và res_qh đối với việc phân lớp theo </w:t>
      </w:r>
      <w:r w:rsidR="008A1B2F">
        <w:rPr>
          <w:rFonts w:cs="Times New Roman"/>
          <w:szCs w:val="26"/>
        </w:rPr>
        <w:t xml:space="preserve">từng </w:t>
      </w:r>
      <w:r w:rsidR="005875F4">
        <w:rPr>
          <w:rFonts w:cs="Times New Roman"/>
          <w:szCs w:val="26"/>
        </w:rPr>
        <w:t>làn điệu</w:t>
      </w:r>
      <w:r w:rsidR="008A1B2F">
        <w:rPr>
          <w:rFonts w:cs="Times New Roman"/>
          <w:szCs w:val="26"/>
        </w:rPr>
        <w:t xml:space="preserve"> cụ thể</w:t>
      </w:r>
      <w:r w:rsidR="005875F4">
        <w:rPr>
          <w:rFonts w:cs="Times New Roman"/>
          <w:szCs w:val="26"/>
        </w:rPr>
        <w:t>.</w:t>
      </w:r>
    </w:p>
    <w:p w:rsidR="00746E40" w:rsidRPr="00565A04" w:rsidRDefault="00746E40" w:rsidP="00746E40">
      <w:pPr>
        <w:autoSpaceDE w:val="0"/>
        <w:autoSpaceDN w:val="0"/>
        <w:adjustRightInd w:val="0"/>
        <w:rPr>
          <w:rFonts w:cs="Times New Roman"/>
          <w:szCs w:val="26"/>
        </w:rPr>
      </w:pPr>
      <w:r w:rsidRPr="00565A04">
        <w:rPr>
          <w:rFonts w:cs="Times New Roman"/>
          <w:szCs w:val="26"/>
        </w:rPr>
        <w:t>Câu lệnh thực hiện:</w:t>
      </w:r>
    </w:p>
    <w:p w:rsidR="007B6725" w:rsidRDefault="007B6725" w:rsidP="00FC4C06">
      <w:pPr>
        <w:autoSpaceDE w:val="0"/>
        <w:autoSpaceDN w:val="0"/>
        <w:adjustRightInd w:val="0"/>
        <w:rPr>
          <w:rFonts w:cs="Times New Roman"/>
          <w:i/>
          <w:szCs w:val="26"/>
        </w:rPr>
      </w:pPr>
      <w:r w:rsidRPr="00565A04">
        <w:rPr>
          <w:rFonts w:cs="Times New Roman"/>
          <w:i/>
          <w:szCs w:val="26"/>
        </w:rPr>
        <w:t>ComputeTest --config cfg/targe</w:t>
      </w:r>
      <w:r w:rsidR="005875F4">
        <w:rPr>
          <w:rFonts w:cs="Times New Roman"/>
          <w:i/>
          <w:szCs w:val="26"/>
        </w:rPr>
        <w:t>t_seg_male.cfg --ndxFilename ./test/CH_BT-01-01</w:t>
      </w:r>
      <w:r w:rsidRPr="00565A04">
        <w:rPr>
          <w:rFonts w:cs="Times New Roman"/>
          <w:i/>
          <w:szCs w:val="26"/>
        </w:rPr>
        <w:t>.ndx --inputWorldFilename world</w:t>
      </w:r>
      <w:r w:rsidR="005875F4">
        <w:rPr>
          <w:rFonts w:cs="Times New Roman"/>
          <w:i/>
          <w:szCs w:val="26"/>
        </w:rPr>
        <w:t xml:space="preserve"> </w:t>
      </w:r>
      <w:r w:rsidR="005875F4" w:rsidRPr="00565A04">
        <w:rPr>
          <w:rFonts w:cs="Times New Roman"/>
          <w:i/>
          <w:szCs w:val="26"/>
        </w:rPr>
        <w:t xml:space="preserve">--outputFilename </w:t>
      </w:r>
      <w:r w:rsidR="005875F4">
        <w:rPr>
          <w:rFonts w:cs="Times New Roman"/>
          <w:i/>
          <w:szCs w:val="26"/>
        </w:rPr>
        <w:t>./res/CH_BT-01-01</w:t>
      </w:r>
      <w:r w:rsidR="005875F4" w:rsidRPr="00565A04">
        <w:rPr>
          <w:rFonts w:cs="Times New Roman"/>
          <w:i/>
          <w:szCs w:val="26"/>
        </w:rPr>
        <w:t>.res</w:t>
      </w:r>
    </w:p>
    <w:p w:rsidR="003F3DA7" w:rsidRDefault="003F3DA7" w:rsidP="00746E40">
      <w:pPr>
        <w:pStyle w:val="ListParagraph"/>
        <w:autoSpaceDE w:val="0"/>
        <w:autoSpaceDN w:val="0"/>
        <w:adjustRightInd w:val="0"/>
        <w:ind w:left="0" w:firstLine="357"/>
        <w:rPr>
          <w:i/>
        </w:rPr>
      </w:pPr>
      <w:r>
        <w:sym w:font="Wingdings" w:char="F0E8"/>
      </w:r>
      <w:r>
        <w:t xml:space="preserve"> Kết quả : </w:t>
      </w:r>
      <w:r w:rsidRPr="00BA0A29">
        <w:t>sinh ra file</w:t>
      </w:r>
      <w:r w:rsidRPr="00A677E0">
        <w:rPr>
          <w:i/>
        </w:rPr>
        <w:t xml:space="preserve"> </w:t>
      </w:r>
      <w:r w:rsidR="005875F4">
        <w:rPr>
          <w:i/>
        </w:rPr>
        <w:t>CH_BT-01-01.res trong thư mục res</w:t>
      </w:r>
    </w:p>
    <w:p w:rsidR="00603C62" w:rsidRPr="00565A04" w:rsidRDefault="00746E40" w:rsidP="00746E40">
      <w:pPr>
        <w:pStyle w:val="ListParagraph"/>
        <w:autoSpaceDE w:val="0"/>
        <w:autoSpaceDN w:val="0"/>
        <w:adjustRightInd w:val="0"/>
        <w:ind w:left="0" w:firstLine="357"/>
        <w:rPr>
          <w:rFonts w:cs="Times New Roman"/>
          <w:szCs w:val="26"/>
        </w:rPr>
      </w:pPr>
      <w:r w:rsidRPr="00565A04">
        <w:rPr>
          <w:rFonts w:cs="Times New Roman"/>
          <w:szCs w:val="26"/>
        </w:rPr>
        <w:t>Ví dụ: file kết quả</w:t>
      </w:r>
      <w:r w:rsidR="00603C62" w:rsidRPr="00565A04">
        <w:rPr>
          <w:rFonts w:cs="Times New Roman"/>
          <w:szCs w:val="26"/>
        </w:rPr>
        <w:t xml:space="preserve"> </w:t>
      </w:r>
      <w:r w:rsidR="005875F4">
        <w:rPr>
          <w:rFonts w:cs="Times New Roman"/>
          <w:i/>
          <w:szCs w:val="26"/>
        </w:rPr>
        <w:t>CH_BT-01-01</w:t>
      </w:r>
      <w:r w:rsidR="00603C62" w:rsidRPr="00565A04">
        <w:rPr>
          <w:rFonts w:cs="Times New Roman"/>
          <w:i/>
          <w:szCs w:val="26"/>
        </w:rPr>
        <w:t>.</w:t>
      </w:r>
      <w:r w:rsidR="003D0A98" w:rsidRPr="00565A04">
        <w:rPr>
          <w:rFonts w:cs="Times New Roman"/>
          <w:i/>
          <w:szCs w:val="26"/>
        </w:rPr>
        <w:t>res</w:t>
      </w:r>
      <w:r w:rsidR="005875F4">
        <w:rPr>
          <w:rFonts w:cs="Times New Roman"/>
          <w:i/>
          <w:szCs w:val="26"/>
        </w:rPr>
        <w:t xml:space="preserve"> </w:t>
      </w:r>
      <w:r w:rsidR="005875F4" w:rsidRPr="005875F4">
        <w:rPr>
          <w:rFonts w:cs="Times New Roman"/>
          <w:szCs w:val="26"/>
        </w:rPr>
        <w:t>trong thư mục res</w:t>
      </w:r>
      <w:r w:rsidR="00603C62" w:rsidRPr="00565A04">
        <w:rPr>
          <w:rFonts w:cs="Times New Roman"/>
          <w:szCs w:val="26"/>
        </w:rPr>
        <w:t xml:space="preserve"> như sau</w:t>
      </w:r>
      <w:r w:rsidR="003D0A98" w:rsidRPr="00565A04">
        <w:rPr>
          <w:rFonts w:cs="Times New Roman"/>
          <w:szCs w:val="26"/>
        </w:rPr>
        <w:t>:</w:t>
      </w:r>
    </w:p>
    <w:p w:rsidR="005875F4" w:rsidRPr="005875F4" w:rsidRDefault="005875F4" w:rsidP="005875F4">
      <w:pPr>
        <w:autoSpaceDE w:val="0"/>
        <w:autoSpaceDN w:val="0"/>
        <w:adjustRightInd w:val="0"/>
        <w:ind w:left="1440"/>
        <w:rPr>
          <w:rFonts w:cs="Times New Roman"/>
          <w:i/>
          <w:szCs w:val="26"/>
        </w:rPr>
      </w:pPr>
      <w:r>
        <w:rPr>
          <w:rFonts w:cs="Times New Roman"/>
          <w:i/>
          <w:szCs w:val="26"/>
        </w:rPr>
        <w:t>M ch_gmm 1 CH_BT-01-01</w:t>
      </w:r>
      <w:r w:rsidRPr="005875F4">
        <w:rPr>
          <w:rFonts w:cs="Times New Roman"/>
          <w:i/>
          <w:szCs w:val="26"/>
        </w:rPr>
        <w:t xml:space="preserve"> 0.0751762</w:t>
      </w:r>
    </w:p>
    <w:p w:rsidR="00180015" w:rsidRPr="00565A04" w:rsidRDefault="005875F4" w:rsidP="005875F4">
      <w:pPr>
        <w:autoSpaceDE w:val="0"/>
        <w:autoSpaceDN w:val="0"/>
        <w:adjustRightInd w:val="0"/>
        <w:ind w:left="1440"/>
        <w:rPr>
          <w:rFonts w:cs="Times New Roman"/>
          <w:i/>
          <w:szCs w:val="26"/>
        </w:rPr>
      </w:pPr>
      <w:r>
        <w:rPr>
          <w:rFonts w:cs="Times New Roman"/>
          <w:i/>
          <w:szCs w:val="26"/>
        </w:rPr>
        <w:t>M qh_gmm 0 CH_BT-01-01</w:t>
      </w:r>
      <w:r w:rsidRPr="005875F4">
        <w:rPr>
          <w:rFonts w:cs="Times New Roman"/>
          <w:i/>
          <w:szCs w:val="26"/>
        </w:rPr>
        <w:t xml:space="preserve"> -0.103114</w:t>
      </w:r>
    </w:p>
    <w:p w:rsidR="008966C7" w:rsidRDefault="00180015" w:rsidP="006B6CB4">
      <w:pPr>
        <w:pStyle w:val="ListParagraph"/>
        <w:autoSpaceDE w:val="0"/>
        <w:autoSpaceDN w:val="0"/>
        <w:adjustRightInd w:val="0"/>
        <w:ind w:left="0" w:firstLine="357"/>
        <w:rPr>
          <w:rFonts w:cs="Times New Roman"/>
          <w:szCs w:val="26"/>
        </w:rPr>
      </w:pPr>
      <w:r w:rsidRPr="00862794">
        <w:rPr>
          <w:rFonts w:cs="Times New Roman"/>
          <w:szCs w:val="26"/>
        </w:rPr>
        <w:lastRenderedPageBreak/>
        <w:t>Mỗi một file âm thanh sẽ ghi ra điểm số (score) tương ứng vớ</w:t>
      </w:r>
      <w:r w:rsidR="005875F4">
        <w:rPr>
          <w:rFonts w:cs="Times New Roman"/>
          <w:szCs w:val="26"/>
        </w:rPr>
        <w:t>i N thể loại hoặc làn điệu</w:t>
      </w:r>
      <w:r w:rsidRPr="00862794">
        <w:rPr>
          <w:rFonts w:cs="Times New Roman"/>
          <w:szCs w:val="26"/>
        </w:rPr>
        <w:t>. Điểm số củ</w:t>
      </w:r>
      <w:r w:rsidR="005875F4">
        <w:rPr>
          <w:rFonts w:cs="Times New Roman"/>
          <w:szCs w:val="26"/>
        </w:rPr>
        <w:t>a thể loại/làn điệu</w:t>
      </w:r>
      <w:r w:rsidRPr="00862794">
        <w:rPr>
          <w:rFonts w:cs="Times New Roman"/>
          <w:szCs w:val="26"/>
        </w:rPr>
        <w:t xml:space="preserve"> nào lớn nhất</w:t>
      </w:r>
      <w:r w:rsidR="005875F4">
        <w:rPr>
          <w:rFonts w:cs="Times New Roman"/>
          <w:szCs w:val="26"/>
        </w:rPr>
        <w:t xml:space="preserve"> trong N thể loại/làn điệu chính là thể loại/làn điệu</w:t>
      </w:r>
      <w:r w:rsidR="00DA5A66" w:rsidRPr="00862794">
        <w:rPr>
          <w:rFonts w:cs="Times New Roman"/>
          <w:szCs w:val="26"/>
        </w:rPr>
        <w:t xml:space="preserve"> </w:t>
      </w:r>
      <w:r w:rsidR="00746E40" w:rsidRPr="00862794">
        <w:rPr>
          <w:rFonts w:cs="Times New Roman"/>
          <w:szCs w:val="26"/>
        </w:rPr>
        <w:t xml:space="preserve">mà hệ thống cho ra kết quả </w:t>
      </w:r>
      <w:r w:rsidR="00DA5A66" w:rsidRPr="00862794">
        <w:rPr>
          <w:rFonts w:cs="Times New Roman"/>
          <w:szCs w:val="26"/>
        </w:rPr>
        <w:t>cần tìm</w:t>
      </w:r>
      <w:r w:rsidR="00E50BAB" w:rsidRPr="00862794">
        <w:rPr>
          <w:rFonts w:cs="Times New Roman"/>
          <w:szCs w:val="26"/>
        </w:rPr>
        <w:t>.</w:t>
      </w:r>
      <w:bookmarkStart w:id="452" w:name="_Toc353284843"/>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8A1B2F" w:rsidRDefault="008A1B2F" w:rsidP="008A1B2F">
      <w:pPr>
        <w:autoSpaceDE w:val="0"/>
        <w:autoSpaceDN w:val="0"/>
        <w:adjustRightInd w:val="0"/>
        <w:rPr>
          <w:rFonts w:cs="Times New Roman"/>
          <w:szCs w:val="26"/>
        </w:rPr>
      </w:pPr>
    </w:p>
    <w:p w:rsidR="00BF378A" w:rsidRPr="008A1B2F" w:rsidRDefault="00BF378A" w:rsidP="008A1B2F">
      <w:pPr>
        <w:autoSpaceDE w:val="0"/>
        <w:autoSpaceDN w:val="0"/>
        <w:adjustRightInd w:val="0"/>
        <w:rPr>
          <w:rFonts w:cs="Times New Roman"/>
          <w:szCs w:val="26"/>
        </w:rPr>
      </w:pPr>
    </w:p>
    <w:p w:rsidR="00757C49" w:rsidRDefault="007C1826" w:rsidP="00757C49">
      <w:pPr>
        <w:pStyle w:val="C1"/>
      </w:pPr>
      <w:bookmarkStart w:id="453" w:name="_Toc367651258"/>
      <w:bookmarkStart w:id="454" w:name="_Toc514427239"/>
      <w:bookmarkStart w:id="455" w:name="_Toc514427326"/>
      <w:bookmarkStart w:id="456" w:name="_Toc515183863"/>
      <w:r>
        <w:lastRenderedPageBreak/>
        <w:t xml:space="preserve">CHƯƠNG </w:t>
      </w:r>
      <w:r w:rsidR="0081135E">
        <w:t>4.</w:t>
      </w:r>
      <w:r w:rsidR="004553D3">
        <w:t xml:space="preserve"> </w:t>
      </w:r>
      <w:bookmarkEnd w:id="452"/>
      <w:r w:rsidR="004553D3">
        <w:t xml:space="preserve">KẾT </w:t>
      </w:r>
      <w:bookmarkEnd w:id="453"/>
      <w:bookmarkEnd w:id="454"/>
      <w:bookmarkEnd w:id="455"/>
      <w:r w:rsidR="0004449D">
        <w:t>QUẢ THỬ NGHIỆM</w:t>
      </w:r>
      <w:bookmarkEnd w:id="456"/>
    </w:p>
    <w:p w:rsidR="00BF378A" w:rsidRDefault="00417539" w:rsidP="004E7E7F">
      <w:pPr>
        <w:pStyle w:val="ListParagraph"/>
        <w:autoSpaceDE w:val="0"/>
        <w:autoSpaceDN w:val="0"/>
        <w:adjustRightInd w:val="0"/>
        <w:ind w:left="0" w:firstLine="357"/>
        <w:rPr>
          <w:rFonts w:cs="Times New Roman"/>
          <w:szCs w:val="26"/>
        </w:rPr>
      </w:pPr>
      <w:r>
        <w:rPr>
          <w:rFonts w:cs="Times New Roman"/>
          <w:szCs w:val="26"/>
        </w:rPr>
        <w:t>Hệ thống thử nghiệm được chạy trong hệ thống giả lậ</w:t>
      </w:r>
      <w:r w:rsidR="008F11DF">
        <w:rPr>
          <w:rFonts w:cs="Times New Roman"/>
          <w:szCs w:val="26"/>
        </w:rPr>
        <w:t xml:space="preserve">p Linux – Linux </w:t>
      </w:r>
      <w:r>
        <w:rPr>
          <w:rFonts w:cs="Times New Roman"/>
          <w:szCs w:val="26"/>
        </w:rPr>
        <w:t xml:space="preserve">Bash </w:t>
      </w:r>
      <w:r w:rsidR="008F11DF">
        <w:rPr>
          <w:rFonts w:cs="Times New Roman"/>
          <w:szCs w:val="26"/>
        </w:rPr>
        <w:t xml:space="preserve">Shell </w:t>
      </w:r>
      <w:r>
        <w:rPr>
          <w:rFonts w:cs="Times New Roman"/>
          <w:szCs w:val="26"/>
        </w:rPr>
        <w:t>của Window 10, trên</w:t>
      </w:r>
      <w:r w:rsidR="00965EBC">
        <w:rPr>
          <w:rFonts w:cs="Times New Roman"/>
          <w:szCs w:val="26"/>
        </w:rPr>
        <w:t xml:space="preserve"> máy tính Laptop 2.10 GHz Intel Pentium CPU với 6GB RAM. Các kết quả của đồ</w:t>
      </w:r>
      <w:r w:rsidR="005E3B24">
        <w:rPr>
          <w:rFonts w:cs="Times New Roman"/>
          <w:szCs w:val="26"/>
        </w:rPr>
        <w:t xml:space="preserve"> án dựa trên thử nghiệm với tập dữ liệu bao gồm 1000 file âm thanh, tương ứng với 25 làn điệu chèo và 25 làn điệu quan họ(mỗi làn điệu có 20 file âm thanh).</w:t>
      </w:r>
    </w:p>
    <w:p w:rsidR="005E3B24" w:rsidRDefault="005E3B24" w:rsidP="004E7E7F">
      <w:pPr>
        <w:pStyle w:val="ListParagraph"/>
        <w:autoSpaceDE w:val="0"/>
        <w:autoSpaceDN w:val="0"/>
        <w:adjustRightInd w:val="0"/>
        <w:ind w:left="0" w:firstLine="357"/>
        <w:rPr>
          <w:rFonts w:cs="Times New Roman"/>
          <w:szCs w:val="26"/>
        </w:rPr>
      </w:pPr>
      <w:r>
        <w:rPr>
          <w:rFonts w:cs="Times New Roman"/>
          <w:szCs w:val="26"/>
        </w:rPr>
        <w:t xml:space="preserve">Với tập dữ liệu như trên em sử dụng hai </w:t>
      </w:r>
      <w:r w:rsidR="008918C0">
        <w:rPr>
          <w:rFonts w:cs="Times New Roman"/>
          <w:szCs w:val="26"/>
        </w:rPr>
        <w:t>phương pháp đánh giá</w:t>
      </w:r>
      <w:r>
        <w:rPr>
          <w:rFonts w:cs="Times New Roman"/>
          <w:szCs w:val="26"/>
        </w:rPr>
        <w:t>:</w:t>
      </w:r>
    </w:p>
    <w:p w:rsidR="005E3B24" w:rsidRDefault="008918C0" w:rsidP="005E3B24">
      <w:pPr>
        <w:pStyle w:val="ListParagraph"/>
        <w:numPr>
          <w:ilvl w:val="0"/>
          <w:numId w:val="9"/>
        </w:numPr>
        <w:autoSpaceDE w:val="0"/>
        <w:autoSpaceDN w:val="0"/>
        <w:adjustRightInd w:val="0"/>
        <w:rPr>
          <w:rFonts w:cs="Times New Roman"/>
          <w:szCs w:val="26"/>
        </w:rPr>
      </w:pPr>
      <w:r>
        <w:rPr>
          <w:rFonts w:cs="Times New Roman"/>
          <w:szCs w:val="26"/>
        </w:rPr>
        <w:t>Thử nghiệm với dữ liệu không nằm trong tập dữ luyện huấn luyện: với tập dữ liệu ban đầu em sẽ tiến hành chia thành 5 phần, sau đó sẽ lấy 4 phần dữ liệu để đưa vào huấn luyện còn 1 phần sẽ dùng để thử nghiệm, như vậy sẽ có 800 file âm thanh dùng để huấn luyện và 200 file âm thanh dùng để thử nghiệm. Sau mỗi lần thử nghiệm em sẽ lại tiến hành đổi chỗ những file dùng để huấn luyện và thử nghiệm cho nhau, sao cho sau 5 lần thử nghiệm tất cả các file trong bộ dữ liệu mẫu đều được đưa vào huấn luyện và thử nghiệm. Kết quả cuối cùng là kết quả tổng hợp của 5 lần thử nghiệm đánh giá chéo bên trên.</w:t>
      </w:r>
    </w:p>
    <w:p w:rsidR="002906D7" w:rsidRPr="002906D7" w:rsidRDefault="008918C0" w:rsidP="002906D7">
      <w:pPr>
        <w:pStyle w:val="ListParagraph"/>
        <w:numPr>
          <w:ilvl w:val="0"/>
          <w:numId w:val="9"/>
        </w:numPr>
        <w:autoSpaceDE w:val="0"/>
        <w:autoSpaceDN w:val="0"/>
        <w:adjustRightInd w:val="0"/>
        <w:rPr>
          <w:rFonts w:cs="Times New Roman"/>
          <w:szCs w:val="26"/>
        </w:rPr>
      </w:pPr>
      <w:r>
        <w:rPr>
          <w:rFonts w:cs="Times New Roman"/>
          <w:szCs w:val="26"/>
        </w:rPr>
        <w:t xml:space="preserve">Thử nghiệm với dữ liệu nằm trong tập huấn luyện: khác với phương pháp trên, phương pháp này em sẽ đưa tất cả các file trong dữ liệu mẫu vào để huấn luyện còn dữ liệu thử nghiệm sẽ được tạo ra bằng cách cắt ngắn theo độ dài cố định từng file </w:t>
      </w:r>
      <w:r w:rsidR="002906D7">
        <w:rPr>
          <w:rFonts w:cs="Times New Roman"/>
          <w:szCs w:val="26"/>
        </w:rPr>
        <w:t xml:space="preserve">âm thanh </w:t>
      </w:r>
      <w:r>
        <w:rPr>
          <w:rFonts w:cs="Times New Roman"/>
          <w:szCs w:val="26"/>
        </w:rPr>
        <w:t>đã đưa vào huấn luyện</w:t>
      </w:r>
      <w:r w:rsidR="002906D7">
        <w:rPr>
          <w:rFonts w:cs="Times New Roman"/>
          <w:szCs w:val="26"/>
        </w:rPr>
        <w:t>. Như vậy, dữ liệu huấn luyện sẽ bao gồm 1000 file âm thanh gốc, dữ liệu thử nghiệm sẽ bao gồm 1000 file âm thanh đã được cắt ngắn ra từ file gốc. Sau mỗi lần đánh giá chúng ta sẽ thu được kết quả đo độ chính xác của hệ thống đối với mỗi độ dài nhất định của file thử nghiệm.</w:t>
      </w:r>
    </w:p>
    <w:p w:rsidR="00591ACF" w:rsidRDefault="00591ACF" w:rsidP="004E7E7F">
      <w:pPr>
        <w:pStyle w:val="ListParagraph"/>
        <w:autoSpaceDE w:val="0"/>
        <w:autoSpaceDN w:val="0"/>
        <w:adjustRightInd w:val="0"/>
        <w:ind w:left="0" w:firstLine="357"/>
        <w:rPr>
          <w:rFonts w:cs="Times New Roman"/>
          <w:szCs w:val="26"/>
        </w:rPr>
      </w:pPr>
      <w:r>
        <w:rPr>
          <w:rFonts w:cs="Times New Roman"/>
          <w:szCs w:val="26"/>
        </w:rPr>
        <w:t>Với mỗi lần thử nghiệm chúng ta sẽ thu được hai kết quả:</w:t>
      </w:r>
    </w:p>
    <w:p w:rsidR="00591ACF" w:rsidRDefault="00591ACF" w:rsidP="00591ACF">
      <w:pPr>
        <w:pStyle w:val="ListParagraph"/>
        <w:numPr>
          <w:ilvl w:val="0"/>
          <w:numId w:val="9"/>
        </w:numPr>
        <w:autoSpaceDE w:val="0"/>
        <w:autoSpaceDN w:val="0"/>
        <w:adjustRightInd w:val="0"/>
        <w:rPr>
          <w:rFonts w:cs="Times New Roman"/>
          <w:szCs w:val="26"/>
        </w:rPr>
      </w:pPr>
      <w:r>
        <w:rPr>
          <w:rFonts w:cs="Times New Roman"/>
          <w:szCs w:val="26"/>
        </w:rPr>
        <w:t>Kết quả phân lớp sơ bộ: thể hiện độ chính xác của hệ thống khi xác định một làn điệu là làn điệu chèo hay quan họ.</w:t>
      </w:r>
    </w:p>
    <w:p w:rsidR="00591ACF" w:rsidRDefault="00591ACF" w:rsidP="00591ACF">
      <w:pPr>
        <w:pStyle w:val="ListParagraph"/>
        <w:numPr>
          <w:ilvl w:val="0"/>
          <w:numId w:val="9"/>
        </w:numPr>
        <w:autoSpaceDE w:val="0"/>
        <w:autoSpaceDN w:val="0"/>
        <w:adjustRightInd w:val="0"/>
        <w:rPr>
          <w:rFonts w:cs="Times New Roman"/>
          <w:szCs w:val="26"/>
        </w:rPr>
      </w:pPr>
      <w:r>
        <w:rPr>
          <w:rFonts w:cs="Times New Roman"/>
          <w:szCs w:val="26"/>
        </w:rPr>
        <w:t>Kết quả phân lớp cụ thể: thể hiện độ chính xác của hệ thống khi xác định cụ thể tên của làn điệu.</w:t>
      </w:r>
    </w:p>
    <w:p w:rsidR="00591ACF" w:rsidRDefault="00591ACF" w:rsidP="00591ACF">
      <w:pPr>
        <w:pStyle w:val="ListParagraph"/>
        <w:autoSpaceDE w:val="0"/>
        <w:autoSpaceDN w:val="0"/>
        <w:adjustRightInd w:val="0"/>
        <w:ind w:left="0" w:firstLine="357"/>
        <w:rPr>
          <w:rFonts w:cs="Times New Roman"/>
          <w:szCs w:val="26"/>
        </w:rPr>
      </w:pPr>
      <w:r>
        <w:rPr>
          <w:rFonts w:cs="Times New Roman"/>
          <w:szCs w:val="26"/>
        </w:rPr>
        <w:t>Ngoài ra, để tăng hiệu quả của hệ thống phân lớp em đã tiến hành thử nghiệm trên nhiều hệ số thành phần Gauss khác nhau để lựa chọn ra hệ số đem lại kết quả phân lớp tốt nhất. Cụ thể, những giá trị của số thành phần Gauss lần lượt đưa vào thử nghiệm là 16, 32, 64, 128, 256, 512, 1024, 2048 và 4096.</w:t>
      </w:r>
    </w:p>
    <w:p w:rsidR="00591ACF" w:rsidRPr="00591ACF" w:rsidRDefault="00591ACF" w:rsidP="00591ACF">
      <w:pPr>
        <w:pStyle w:val="ListParagraph"/>
        <w:autoSpaceDE w:val="0"/>
        <w:autoSpaceDN w:val="0"/>
        <w:adjustRightInd w:val="0"/>
        <w:ind w:left="0" w:firstLine="357"/>
        <w:rPr>
          <w:rFonts w:cs="Times New Roman"/>
          <w:szCs w:val="26"/>
        </w:rPr>
      </w:pPr>
      <w:r>
        <w:rPr>
          <w:rFonts w:cs="Times New Roman"/>
          <w:szCs w:val="26"/>
        </w:rPr>
        <w:t>Sau đây sẽ là kết quả thực nghiệm của hệ thống trong một số trường hợp:</w:t>
      </w:r>
    </w:p>
    <w:p w:rsidR="00925057" w:rsidRPr="00925057" w:rsidRDefault="00925057" w:rsidP="006F2CC5">
      <w:pPr>
        <w:pStyle w:val="C2"/>
        <w:numPr>
          <w:ilvl w:val="1"/>
          <w:numId w:val="16"/>
        </w:numPr>
      </w:pPr>
      <w:bookmarkStart w:id="457" w:name="_Toc515183864"/>
      <w:r>
        <w:t>Kết quả thử nghiệm với dữ liệu không nằm trong tập huấn luyện</w:t>
      </w:r>
      <w:bookmarkEnd w:id="457"/>
    </w:p>
    <w:p w:rsidR="004F3803" w:rsidRDefault="004F3803" w:rsidP="00A639D7">
      <w:pPr>
        <w:pStyle w:val="C3"/>
        <w:numPr>
          <w:ilvl w:val="2"/>
          <w:numId w:val="16"/>
        </w:numPr>
        <w:outlineLvl w:val="2"/>
      </w:pPr>
      <w:bookmarkStart w:id="458" w:name="_Toc515183865"/>
      <w:r>
        <w:t>Kết quả thử nghiệm</w:t>
      </w:r>
      <w:r w:rsidR="005D50DA">
        <w:t xml:space="preserve"> phân lớp </w:t>
      </w:r>
      <w:r w:rsidR="00925057">
        <w:t>sơ bộ</w:t>
      </w:r>
      <w:bookmarkEnd w:id="458"/>
    </w:p>
    <w:p w:rsidR="001763C7" w:rsidRDefault="00FA319D" w:rsidP="00FA319D">
      <w:r>
        <w:t xml:space="preserve">      Tiến hành thử nghiệm với hệ số thành phầ</w:t>
      </w:r>
      <w:r w:rsidR="00C91C38">
        <w:t>n Gauss</w:t>
      </w:r>
      <w:r w:rsidR="00ED5279">
        <w:t xml:space="preserve"> </w:t>
      </w:r>
      <w:r w:rsidR="00D20B22">
        <w:t>(M)</w:t>
      </w:r>
      <w:r w:rsidR="00C91C38">
        <w:t xml:space="preserve"> là 512</w:t>
      </w:r>
      <w:r>
        <w:t xml:space="preserve"> ta thu được kết quả như sau:</w:t>
      </w:r>
    </w:p>
    <w:p w:rsidR="006B05C8" w:rsidRDefault="00D20B22" w:rsidP="006B05C8">
      <w:pPr>
        <w:jc w:val="center"/>
      </w:pPr>
      <w:r w:rsidRPr="00D20B22">
        <w:rPr>
          <w:noProof/>
          <w:lang w:eastAsia="zh-CN"/>
        </w:rPr>
        <w:lastRenderedPageBreak/>
        <w:drawing>
          <wp:inline distT="0" distB="0" distL="0" distR="0" wp14:anchorId="53087687" wp14:editId="06B7F821">
            <wp:extent cx="2732405" cy="641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32405" cy="641985"/>
                    </a:xfrm>
                    <a:prstGeom prst="rect">
                      <a:avLst/>
                    </a:prstGeom>
                    <a:noFill/>
                    <a:ln>
                      <a:noFill/>
                    </a:ln>
                  </pic:spPr>
                </pic:pic>
              </a:graphicData>
            </a:graphic>
          </wp:inline>
        </w:drawing>
      </w:r>
    </w:p>
    <w:p w:rsidR="006B05C8" w:rsidRDefault="006B05C8" w:rsidP="006B05C8">
      <w:pPr>
        <w:pStyle w:val="ABang"/>
      </w:pPr>
      <w:bookmarkStart w:id="459" w:name="_Toc515183607"/>
      <w:r>
        <w:t>Bảng 4.1. Ma trận nhầm lẫn phân lớp sơ bộ với dữ liệu thử nghiệm không nằm trong tập huấn luyện</w:t>
      </w:r>
      <w:r w:rsidR="00ED5279">
        <w:t xml:space="preserve"> </w:t>
      </w:r>
      <w:r>
        <w:t>(</w:t>
      </w:r>
      <w:r w:rsidR="00D20B22">
        <w:t>M = 512</w:t>
      </w:r>
      <w:r>
        <w:t>)</w:t>
      </w:r>
      <w:bookmarkEnd w:id="459"/>
    </w:p>
    <w:p w:rsidR="006B05C8" w:rsidRDefault="006B05C8" w:rsidP="006B05C8">
      <w:r>
        <w:t>Từ bảng 4.1 ta tính được độ chính xác củ</w:t>
      </w:r>
      <w:r w:rsidR="00D20B22">
        <w:t>a từng</w:t>
      </w:r>
      <w:r>
        <w:t xml:space="preserve"> thể loại:</w:t>
      </w:r>
    </w:p>
    <w:p w:rsidR="006B05C8" w:rsidRPr="009F3321" w:rsidRDefault="006B05C8" w:rsidP="006B05C8">
      <w:pPr>
        <w:pStyle w:val="ListParagraph"/>
        <w:numPr>
          <w:ilvl w:val="0"/>
          <w:numId w:val="9"/>
        </w:numPr>
      </w:pPr>
      <w:r>
        <w:t xml:space="preserve">Thể loại Chèo có độ chính xác là:       </w:t>
      </w:r>
      <m:oMath>
        <m:f>
          <m:fPr>
            <m:ctrlPr>
              <w:rPr>
                <w:rFonts w:ascii="Cambria Math" w:hAnsi="Cambria Math"/>
                <w:i/>
              </w:rPr>
            </m:ctrlPr>
          </m:fPr>
          <m:num>
            <m:r>
              <w:rPr>
                <w:rFonts w:ascii="Cambria Math" w:hAnsi="Cambria Math"/>
              </w:rPr>
              <m:t>455</m:t>
            </m:r>
          </m:num>
          <m:den>
            <m:r>
              <w:rPr>
                <w:rFonts w:ascii="Cambria Math" w:hAnsi="Cambria Math"/>
              </w:rPr>
              <m:t>500</m:t>
            </m:r>
          </m:den>
        </m:f>
        <m:r>
          <w:rPr>
            <w:rFonts w:ascii="Cambria Math" w:hAnsi="Cambria Math"/>
          </w:rPr>
          <m:t>×100=91,00%</m:t>
        </m:r>
      </m:oMath>
    </w:p>
    <w:p w:rsidR="006B05C8" w:rsidRPr="00EA313F" w:rsidRDefault="006B05C8" w:rsidP="006B05C8">
      <w:pPr>
        <w:pStyle w:val="ListParagraph"/>
        <w:numPr>
          <w:ilvl w:val="0"/>
          <w:numId w:val="9"/>
        </w:numPr>
      </w:pPr>
      <w:r>
        <w:rPr>
          <w:rFonts w:eastAsiaTheme="minorEastAsia"/>
        </w:rPr>
        <w:t xml:space="preserve">Thể loại Dân ca quan họ có độ chính xác là:      </w:t>
      </w:r>
      <m:oMath>
        <m:f>
          <m:fPr>
            <m:ctrlPr>
              <w:rPr>
                <w:rFonts w:ascii="Cambria Math" w:hAnsi="Cambria Math"/>
                <w:i/>
              </w:rPr>
            </m:ctrlPr>
          </m:fPr>
          <m:num>
            <m:r>
              <w:rPr>
                <w:rFonts w:ascii="Cambria Math" w:hAnsi="Cambria Math"/>
              </w:rPr>
              <m:t>422</m:t>
            </m:r>
          </m:num>
          <m:den>
            <m:r>
              <w:rPr>
                <w:rFonts w:ascii="Cambria Math" w:hAnsi="Cambria Math"/>
              </w:rPr>
              <m:t>500</m:t>
            </m:r>
          </m:den>
        </m:f>
        <m:r>
          <w:rPr>
            <w:rFonts w:ascii="Cambria Math" w:hAnsi="Cambria Math"/>
          </w:rPr>
          <m:t>×100=84,40%</m:t>
        </m:r>
      </m:oMath>
      <w:r>
        <w:rPr>
          <w:rFonts w:eastAsiaTheme="minorEastAsia"/>
        </w:rPr>
        <w:t>.</w:t>
      </w:r>
    </w:p>
    <w:p w:rsidR="008F11DF" w:rsidRDefault="00ED5279" w:rsidP="008F11DF">
      <w:pPr>
        <w:pStyle w:val="ListParagraph"/>
        <w:numPr>
          <w:ilvl w:val="0"/>
          <w:numId w:val="24"/>
        </w:numPr>
      </w:pPr>
      <w:r>
        <w:t>Từ đó ta tính được độ</w:t>
      </w:r>
      <w:r w:rsidR="006B05C8">
        <w:t xml:space="preserve"> chính xác trung bình </w:t>
      </w:r>
      <w:r w:rsidR="006B05C8">
        <w:rPr>
          <w:rFonts w:eastAsiaTheme="minorEastAsia"/>
        </w:rPr>
        <w:t xml:space="preserve">:      </w:t>
      </w:r>
      <m:oMath>
        <m:f>
          <m:fPr>
            <m:ctrlPr>
              <w:rPr>
                <w:rFonts w:ascii="Cambria Math" w:hAnsi="Cambria Math"/>
                <w:i/>
              </w:rPr>
            </m:ctrlPr>
          </m:fPr>
          <m:num>
            <m:r>
              <w:rPr>
                <w:rFonts w:ascii="Cambria Math" w:hAnsi="Cambria Math"/>
              </w:rPr>
              <m:t>91,00%+84,40.%</m:t>
            </m:r>
          </m:num>
          <m:den>
            <m:r>
              <w:rPr>
                <w:rFonts w:ascii="Cambria Math" w:hAnsi="Cambria Math"/>
              </w:rPr>
              <m:t>2</m:t>
            </m:r>
          </m:den>
        </m:f>
        <m:r>
          <w:rPr>
            <w:rFonts w:ascii="Cambria Math" w:hAnsi="Cambria Math"/>
          </w:rPr>
          <m:t>=87,70%</m:t>
        </m:r>
      </m:oMath>
    </w:p>
    <w:p w:rsidR="008F11DF" w:rsidRDefault="008F11DF" w:rsidP="00FA319D">
      <w:pPr>
        <w:rPr>
          <w:b/>
        </w:rPr>
      </w:pPr>
    </w:p>
    <w:p w:rsidR="00FA319D" w:rsidRDefault="00D20B22" w:rsidP="00FA319D">
      <w:pPr>
        <w:rPr>
          <w:b/>
        </w:rPr>
      </w:pPr>
      <w:r w:rsidRPr="00D20B22">
        <w:rPr>
          <w:b/>
        </w:rPr>
        <w:t>Nhận xét:</w:t>
      </w:r>
    </w:p>
    <w:p w:rsidR="008F11DF" w:rsidRPr="00D20B22" w:rsidRDefault="008F11DF" w:rsidP="00FA319D">
      <w:pPr>
        <w:rPr>
          <w:b/>
        </w:rPr>
      </w:pPr>
    </w:p>
    <w:p w:rsidR="00D20B22" w:rsidRDefault="00D20B22" w:rsidP="00D20B22">
      <w:pPr>
        <w:pStyle w:val="ListParagraph"/>
        <w:numPr>
          <w:ilvl w:val="0"/>
          <w:numId w:val="9"/>
        </w:numPr>
      </w:pPr>
      <w:r>
        <w:t>Với M = 512 thì độ chính xác của bài toán phân lớp sơ bộ đạt được tương đối cao, cụ thể là 87,70%.</w:t>
      </w:r>
    </w:p>
    <w:p w:rsidR="00D20B22" w:rsidRDefault="00D20B22" w:rsidP="00D20B22">
      <w:pPr>
        <w:pStyle w:val="ListParagraph"/>
        <w:numPr>
          <w:ilvl w:val="0"/>
          <w:numId w:val="9"/>
        </w:numPr>
      </w:pPr>
      <w:r>
        <w:t>Các làn điệu chèo thì có mức độ nhận dạng trong bài toán sơ bộ tốt hơn so với các làn điệu quan họ.</w:t>
      </w:r>
    </w:p>
    <w:p w:rsidR="00485C2F" w:rsidRDefault="00485C2F" w:rsidP="00485C2F"/>
    <w:p w:rsidR="00485C2F" w:rsidRDefault="00485C2F" w:rsidP="00485C2F">
      <w:r>
        <w:t>Dưới đây sẽ là kết quả thử nghiệm với số các thành phần Gauss khác nhau:</w:t>
      </w:r>
    </w:p>
    <w:p w:rsidR="00485C2F" w:rsidRDefault="00485C2F" w:rsidP="00485C2F"/>
    <w:p w:rsidR="005D50DA" w:rsidRDefault="00D20B22" w:rsidP="00D20B22">
      <w:pPr>
        <w:jc w:val="center"/>
      </w:pPr>
      <w:r>
        <w:rPr>
          <w:noProof/>
          <w:lang w:eastAsia="zh-CN"/>
        </w:rPr>
        <w:drawing>
          <wp:inline distT="0" distB="0" distL="0" distR="0" wp14:anchorId="5AB6D0B8" wp14:editId="32720EAB">
            <wp:extent cx="5453743" cy="3271245"/>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203A3E" w:rsidRDefault="004F3803" w:rsidP="00C37218">
      <w:pPr>
        <w:pStyle w:val="AHinh"/>
      </w:pPr>
      <w:bookmarkStart w:id="460" w:name="_Toc515183675"/>
      <w:r>
        <w:t xml:space="preserve">Hình 4.1. Kết quả phân lớp </w:t>
      </w:r>
      <w:r w:rsidR="00485C2F">
        <w:t>sơ bộ</w:t>
      </w:r>
      <w:r w:rsidR="00ED5279">
        <w:t xml:space="preserve"> khi thay đổi hệ số M với </w:t>
      </w:r>
      <w:r w:rsidR="00485C2F">
        <w:t>dữ liệu thử nghiệm không nằm trong tậ</w:t>
      </w:r>
      <w:r w:rsidR="00ED5279">
        <w:t xml:space="preserve">p </w:t>
      </w:r>
      <w:r w:rsidR="00485C2F">
        <w:t>huấn luyệ</w:t>
      </w:r>
      <w:r w:rsidR="00ED5279">
        <w:t>n</w:t>
      </w:r>
      <w:bookmarkEnd w:id="460"/>
      <w:r w:rsidR="00ED5279">
        <w:t xml:space="preserve"> </w:t>
      </w:r>
    </w:p>
    <w:p w:rsidR="008F11DF" w:rsidRDefault="008F11DF" w:rsidP="001763C7">
      <w:pPr>
        <w:rPr>
          <w:b/>
        </w:rPr>
      </w:pPr>
    </w:p>
    <w:p w:rsidR="008F11DF" w:rsidRDefault="008F11DF" w:rsidP="001763C7">
      <w:pPr>
        <w:rPr>
          <w:b/>
        </w:rPr>
      </w:pPr>
    </w:p>
    <w:p w:rsidR="00203A3E" w:rsidRDefault="001763C7" w:rsidP="001763C7">
      <w:pPr>
        <w:rPr>
          <w:b/>
        </w:rPr>
      </w:pPr>
      <w:r w:rsidRPr="00541E21">
        <w:rPr>
          <w:b/>
        </w:rPr>
        <w:lastRenderedPageBreak/>
        <w:t>Nhận xét:</w:t>
      </w:r>
    </w:p>
    <w:p w:rsidR="008F11DF" w:rsidRPr="00541E21" w:rsidRDefault="008F11DF" w:rsidP="001763C7">
      <w:pPr>
        <w:rPr>
          <w:b/>
        </w:rPr>
      </w:pPr>
    </w:p>
    <w:p w:rsidR="00C20611" w:rsidRDefault="001763C7" w:rsidP="00A639D7">
      <w:pPr>
        <w:pStyle w:val="ListParagraph"/>
        <w:numPr>
          <w:ilvl w:val="0"/>
          <w:numId w:val="9"/>
        </w:numPr>
      </w:pPr>
      <w:r>
        <w:t>Đối với việc phân lớ</w:t>
      </w:r>
      <w:r w:rsidR="00485C2F">
        <w:t>p sơ bộ</w:t>
      </w:r>
      <w:r>
        <w:t xml:space="preserve"> thì kết quả trả về </w:t>
      </w:r>
      <w:r w:rsidR="00EA313F">
        <w:t>với độ chính xác cao</w:t>
      </w:r>
      <w:r>
        <w:t xml:space="preserve"> nhất với hệ thống có thành phần Gauss là 4096</w:t>
      </w:r>
      <w:r w:rsidR="00862619">
        <w:t xml:space="preserve"> (</w:t>
      </w:r>
      <m:oMath>
        <m:r>
          <w:rPr>
            <w:rFonts w:ascii="Cambria Math" w:hAnsi="Cambria Math"/>
          </w:rPr>
          <m:t>90,50%</m:t>
        </m:r>
      </m:oMath>
      <w:r w:rsidR="00EA313F">
        <w:t>)</w:t>
      </w:r>
      <w:r w:rsidR="00485C2F">
        <w:t xml:space="preserve">. Tuy nhiên sự chênh lệch về độ chính xác khi thử nghiệm với M = 4096 và M = 2048 là không quá nhiều, chỉ khác biệt </w:t>
      </w:r>
      <m:oMath>
        <m:r>
          <w:rPr>
            <w:rFonts w:ascii="Cambria Math" w:hAnsi="Cambria Math"/>
          </w:rPr>
          <m:t>0,01%</m:t>
        </m:r>
      </m:oMath>
    </w:p>
    <w:p w:rsidR="007C60CD" w:rsidRPr="00C20611" w:rsidRDefault="00C20611" w:rsidP="00A639D7">
      <w:pPr>
        <w:pStyle w:val="ListParagraph"/>
        <w:numPr>
          <w:ilvl w:val="0"/>
          <w:numId w:val="9"/>
        </w:numPr>
      </w:pPr>
      <w:r>
        <w:t>K</w:t>
      </w:r>
      <w:r w:rsidR="00EA313F">
        <w:t xml:space="preserve">ết quả trả về có độ chính xác thấp nhất với </w:t>
      </w:r>
      <w:r w:rsidR="000F5482">
        <w:t xml:space="preserve">hệ thống có </w:t>
      </w:r>
      <w:r w:rsidR="00EA313F">
        <w:t>số thành phầ</w:t>
      </w:r>
      <w:r w:rsidR="00485C2F">
        <w:t>n Gauss là 16 (</w:t>
      </w:r>
      <m:oMath>
        <m:r>
          <w:rPr>
            <w:rFonts w:ascii="Cambria Math" w:hAnsi="Cambria Math"/>
          </w:rPr>
          <m:t>81,20%</m:t>
        </m:r>
      </m:oMath>
      <w:r w:rsidR="00EA313F">
        <w:t>)</w:t>
      </w:r>
      <w:r w:rsidR="000F5482">
        <w:t>.</w:t>
      </w:r>
    </w:p>
    <w:p w:rsidR="007C60CD" w:rsidRPr="009E2175" w:rsidRDefault="009E2175" w:rsidP="00A639D7">
      <w:pPr>
        <w:pStyle w:val="C3"/>
        <w:numPr>
          <w:ilvl w:val="2"/>
          <w:numId w:val="16"/>
        </w:numPr>
        <w:outlineLvl w:val="2"/>
      </w:pPr>
      <w:bookmarkStart w:id="461" w:name="_Toc515183866"/>
      <w:r>
        <w:t xml:space="preserve">Kết quả thử nghiệm phân lớp </w:t>
      </w:r>
      <w:r w:rsidR="00485C2F">
        <w:t>cụ thể</w:t>
      </w:r>
      <w:bookmarkEnd w:id="461"/>
    </w:p>
    <w:p w:rsidR="007C60CD" w:rsidRDefault="005C4523" w:rsidP="00A639D7">
      <w:pPr>
        <w:pStyle w:val="C4"/>
        <w:numPr>
          <w:ilvl w:val="0"/>
          <w:numId w:val="25"/>
        </w:numPr>
        <w:outlineLvl w:val="2"/>
      </w:pPr>
      <w:bookmarkStart w:id="462" w:name="_Toc515183867"/>
      <w:r>
        <w:t>Kết quả phân lớp làn điệ</w:t>
      </w:r>
      <w:r w:rsidR="00E45DE5">
        <w:t>u c</w:t>
      </w:r>
      <w:r>
        <w:t>hèo</w:t>
      </w:r>
      <w:bookmarkEnd w:id="462"/>
    </w:p>
    <w:p w:rsidR="005C4523" w:rsidRDefault="00D11C4A" w:rsidP="005C4523">
      <w:pPr>
        <w:pStyle w:val="ListParagraph"/>
        <w:ind w:left="360"/>
      </w:pPr>
      <w:r>
        <w:t>Tiến hành thử nghiệm với hệ số thành phần Gauss</w:t>
      </w:r>
      <w:r w:rsidR="00ED5279">
        <w:t xml:space="preserve"> </w:t>
      </w:r>
      <w:r w:rsidR="008F11DF">
        <w:t>(M) bằng</w:t>
      </w:r>
      <w:r>
        <w:t xml:space="preserve"> 512 ta thu được kết quả như sau:</w:t>
      </w:r>
    </w:p>
    <w:p w:rsidR="008F11DF" w:rsidRDefault="008F11DF" w:rsidP="005C4523">
      <w:pPr>
        <w:pStyle w:val="ListParagraph"/>
        <w:ind w:left="360"/>
        <w:rPr>
          <w:kern w:val="32"/>
        </w:rPr>
      </w:pPr>
    </w:p>
    <w:p w:rsidR="005C4523" w:rsidRPr="00C20611" w:rsidRDefault="009B3B66" w:rsidP="009B3B66">
      <w:pPr>
        <w:jc w:val="center"/>
        <w:rPr>
          <w:kern w:val="32"/>
        </w:rPr>
      </w:pPr>
      <w:r w:rsidRPr="009B3B66">
        <w:rPr>
          <w:noProof/>
          <w:lang w:eastAsia="zh-CN"/>
        </w:rPr>
        <w:drawing>
          <wp:inline distT="0" distB="0" distL="0" distR="0" wp14:anchorId="5CA97835" wp14:editId="6C756B08">
            <wp:extent cx="5400903" cy="415834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23008" cy="4175362"/>
                    </a:xfrm>
                    <a:prstGeom prst="rect">
                      <a:avLst/>
                    </a:prstGeom>
                    <a:noFill/>
                    <a:ln>
                      <a:noFill/>
                    </a:ln>
                  </pic:spPr>
                </pic:pic>
              </a:graphicData>
            </a:graphic>
          </wp:inline>
        </w:drawing>
      </w:r>
    </w:p>
    <w:p w:rsidR="001D7E04" w:rsidRDefault="009B44F2" w:rsidP="001D7E04">
      <w:pPr>
        <w:pStyle w:val="ABang"/>
      </w:pPr>
      <w:bookmarkStart w:id="463" w:name="_Toc515183608"/>
      <w:r>
        <w:t>Bảng 4.2. Ma trận nhầm lẫn nhậ</w:t>
      </w:r>
      <w:r w:rsidR="00C60340">
        <w:t>n nhận dạng</w:t>
      </w:r>
      <w:r w:rsidR="00862619">
        <w:t xml:space="preserve"> cụ</w:t>
      </w:r>
      <w:r w:rsidR="00D11C4A">
        <w:t xml:space="preserve"> thể </w:t>
      </w:r>
      <w:r>
        <w:t>làn điệu chèo vớ</w:t>
      </w:r>
      <w:r w:rsidR="00152004">
        <w:t xml:space="preserve">i </w:t>
      </w:r>
      <w:r>
        <w:t>dữ liệu thử nghiệ</w:t>
      </w:r>
      <w:r w:rsidR="00862619">
        <w:t xml:space="preserve">m không nằm trong tập </w:t>
      </w:r>
      <w:r>
        <w:t>huấn luyện</w:t>
      </w:r>
      <w:r w:rsidR="00ED5279">
        <w:t xml:space="preserve"> </w:t>
      </w:r>
      <w:r>
        <w:t>(với M = 512)</w:t>
      </w:r>
      <w:bookmarkEnd w:id="463"/>
    </w:p>
    <w:p w:rsidR="001D7E04" w:rsidRDefault="00862619" w:rsidP="00862619">
      <w:r>
        <w:t>Từ bảng 4.2 ta tính được độ chính xác của từng làn điệu như sau:</w:t>
      </w:r>
    </w:p>
    <w:p w:rsidR="008F11DF" w:rsidRDefault="008F11DF" w:rsidP="00862619"/>
    <w:p w:rsidR="00862619" w:rsidRPr="00862619" w:rsidRDefault="00862619" w:rsidP="00862619">
      <w:pPr>
        <w:pStyle w:val="ListParagraph"/>
        <w:numPr>
          <w:ilvl w:val="0"/>
          <w:numId w:val="9"/>
        </w:numPr>
      </w:pPr>
      <w:r>
        <w:t>Làn điệu “</w:t>
      </w:r>
      <w:r w:rsidR="00A90382">
        <w:t>CH_BT</w:t>
      </w:r>
      <w:r>
        <w:t>” có độ nhận dạng chính xác là:</w:t>
      </w:r>
      <w:r w:rsidR="00A90382">
        <w:tab/>
      </w:r>
      <w:r w:rsidR="00A90382">
        <w:tab/>
      </w:r>
      <w:r>
        <w:t xml:space="preserve"> </w:t>
      </w:r>
      <m:oMath>
        <m:f>
          <m:fPr>
            <m:ctrlPr>
              <w:rPr>
                <w:rFonts w:ascii="Cambria Math" w:hAnsi="Cambria Math"/>
                <w:i/>
              </w:rPr>
            </m:ctrlPr>
          </m:fPr>
          <m:num>
            <m:r>
              <w:rPr>
                <w:rFonts w:ascii="Cambria Math" w:hAnsi="Cambria Math"/>
              </w:rPr>
              <m:t>9</m:t>
            </m:r>
          </m:num>
          <m:den>
            <m:r>
              <w:rPr>
                <w:rFonts w:ascii="Cambria Math" w:hAnsi="Cambria Math"/>
              </w:rPr>
              <m:t>20</m:t>
            </m:r>
          </m:den>
        </m:f>
        <m:r>
          <w:rPr>
            <w:rFonts w:ascii="Cambria Math" w:hAnsi="Cambria Math"/>
          </w:rPr>
          <m:t>×100=45%</m:t>
        </m:r>
      </m:oMath>
    </w:p>
    <w:p w:rsidR="00862619" w:rsidRDefault="00862619" w:rsidP="00862619">
      <w:pPr>
        <w:pStyle w:val="ListParagraph"/>
        <w:numPr>
          <w:ilvl w:val="0"/>
          <w:numId w:val="9"/>
        </w:numPr>
      </w:pPr>
      <w:r>
        <w:t>Làn điệu “</w:t>
      </w:r>
      <w:r w:rsidR="00A90382">
        <w:t>CH_CCHV</w:t>
      </w:r>
      <w:r>
        <w:t>” có độ nhận dạng chính xác là:</w:t>
      </w:r>
      <w:r w:rsidR="00A90382">
        <w:tab/>
      </w:r>
      <w:r>
        <w:t xml:space="preserve"> </w:t>
      </w:r>
      <m:oMath>
        <m:f>
          <m:fPr>
            <m:ctrlPr>
              <w:rPr>
                <w:rFonts w:ascii="Cambria Math" w:hAnsi="Cambria Math"/>
                <w:i/>
              </w:rPr>
            </m:ctrlPr>
          </m:fPr>
          <m:num>
            <m:r>
              <w:rPr>
                <w:rFonts w:ascii="Cambria Math" w:hAnsi="Cambria Math"/>
              </w:rPr>
              <m:t>8</m:t>
            </m:r>
          </m:num>
          <m:den>
            <m:r>
              <w:rPr>
                <w:rFonts w:ascii="Cambria Math" w:hAnsi="Cambria Math"/>
              </w:rPr>
              <m:t>20</m:t>
            </m:r>
          </m:den>
        </m:f>
        <m:r>
          <w:rPr>
            <w:rFonts w:ascii="Cambria Math" w:hAnsi="Cambria Math"/>
          </w:rPr>
          <m:t>×100=40%</m:t>
        </m:r>
      </m:oMath>
    </w:p>
    <w:p w:rsidR="00862619" w:rsidRDefault="00862619" w:rsidP="00862619">
      <w:pPr>
        <w:pStyle w:val="ListParagraph"/>
        <w:numPr>
          <w:ilvl w:val="0"/>
          <w:numId w:val="9"/>
        </w:numPr>
      </w:pPr>
      <w:r>
        <w:lastRenderedPageBreak/>
        <w:t>Làn điệu “</w:t>
      </w:r>
      <w:r w:rsidR="00A90382">
        <w:t>CH_CG</w:t>
      </w:r>
      <w:r>
        <w:t>” có độ nhận dạng chính xác là:</w:t>
      </w:r>
      <w:r w:rsidR="00A90382">
        <w:tab/>
      </w:r>
      <w:r w:rsidR="00A90382">
        <w:tab/>
      </w:r>
      <w:r>
        <w:t xml:space="preserve"> </w:t>
      </w:r>
      <m:oMath>
        <m:f>
          <m:fPr>
            <m:ctrlPr>
              <w:rPr>
                <w:rFonts w:ascii="Cambria Math" w:hAnsi="Cambria Math"/>
                <w:i/>
              </w:rPr>
            </m:ctrlPr>
          </m:fPr>
          <m:num>
            <m:r>
              <w:rPr>
                <w:rFonts w:ascii="Cambria Math" w:hAnsi="Cambria Math"/>
              </w:rPr>
              <m:t>4</m:t>
            </m:r>
          </m:num>
          <m:den>
            <m:r>
              <w:rPr>
                <w:rFonts w:ascii="Cambria Math" w:hAnsi="Cambria Math"/>
              </w:rPr>
              <m:t>20</m:t>
            </m:r>
          </m:den>
        </m:f>
        <m:r>
          <w:rPr>
            <w:rFonts w:ascii="Cambria Math" w:hAnsi="Cambria Math"/>
          </w:rPr>
          <m:t>×100=20%</m:t>
        </m:r>
      </m:oMath>
    </w:p>
    <w:p w:rsidR="00A90382" w:rsidRDefault="00A90382" w:rsidP="00A90382">
      <w:pPr>
        <w:pStyle w:val="ListParagraph"/>
        <w:numPr>
          <w:ilvl w:val="0"/>
          <w:numId w:val="9"/>
        </w:numPr>
      </w:pPr>
      <w:r>
        <w:t>Làn điệu “CH_CNGM” có độ nhận dạng chính xác là:</w:t>
      </w:r>
      <w:r>
        <w:tab/>
        <w:t xml:space="preserve"> </w:t>
      </w:r>
      <m:oMath>
        <m:f>
          <m:fPr>
            <m:ctrlPr>
              <w:rPr>
                <w:rFonts w:ascii="Cambria Math" w:hAnsi="Cambria Math"/>
                <w:i/>
              </w:rPr>
            </m:ctrlPr>
          </m:fPr>
          <m:num>
            <m:r>
              <w:rPr>
                <w:rFonts w:ascii="Cambria Math" w:hAnsi="Cambria Math"/>
              </w:rPr>
              <m:t>9</m:t>
            </m:r>
          </m:num>
          <m:den>
            <m:r>
              <w:rPr>
                <w:rFonts w:ascii="Cambria Math" w:hAnsi="Cambria Math"/>
              </w:rPr>
              <m:t>20</m:t>
            </m:r>
          </m:den>
        </m:f>
        <m:r>
          <w:rPr>
            <w:rFonts w:ascii="Cambria Math" w:hAnsi="Cambria Math"/>
          </w:rPr>
          <m:t>×100=45%</m:t>
        </m:r>
      </m:oMath>
    </w:p>
    <w:p w:rsidR="00A90382" w:rsidRDefault="00A90382" w:rsidP="00A90382">
      <w:pPr>
        <w:pStyle w:val="ListParagraph"/>
        <w:numPr>
          <w:ilvl w:val="0"/>
          <w:numId w:val="9"/>
        </w:numPr>
      </w:pPr>
      <w:r>
        <w:t>Làn điệu “CH_CP” có độ nhận dạng chính xác là:</w:t>
      </w:r>
      <w:r>
        <w:tab/>
      </w:r>
      <w:r>
        <w:tab/>
        <w:t xml:space="preserve"> </w:t>
      </w:r>
      <m:oMath>
        <m:f>
          <m:fPr>
            <m:ctrlPr>
              <w:rPr>
                <w:rFonts w:ascii="Cambria Math" w:hAnsi="Cambria Math"/>
                <w:i/>
              </w:rPr>
            </m:ctrlPr>
          </m:fPr>
          <m:num>
            <m:r>
              <w:rPr>
                <w:rFonts w:ascii="Cambria Math" w:hAnsi="Cambria Math"/>
              </w:rPr>
              <m:t>2</m:t>
            </m:r>
          </m:num>
          <m:den>
            <m:r>
              <w:rPr>
                <w:rFonts w:ascii="Cambria Math" w:hAnsi="Cambria Math"/>
              </w:rPr>
              <m:t>20</m:t>
            </m:r>
          </m:den>
        </m:f>
        <m:r>
          <w:rPr>
            <w:rFonts w:ascii="Cambria Math" w:hAnsi="Cambria Math"/>
          </w:rPr>
          <m:t>×100=10%</m:t>
        </m:r>
      </m:oMath>
    </w:p>
    <w:p w:rsidR="00A90382" w:rsidRDefault="00A90382" w:rsidP="00A90382">
      <w:pPr>
        <w:pStyle w:val="ListParagraph"/>
        <w:numPr>
          <w:ilvl w:val="0"/>
          <w:numId w:val="9"/>
        </w:numPr>
      </w:pPr>
      <w:r>
        <w:t>Làn điệu “CH_DD” có độ nhận dạng chính xác là:</w:t>
      </w:r>
      <w:r>
        <w:tab/>
      </w:r>
      <w:r>
        <w:tab/>
        <w:t xml:space="preserve"> </w:t>
      </w:r>
      <m:oMath>
        <m:f>
          <m:fPr>
            <m:ctrlPr>
              <w:rPr>
                <w:rFonts w:ascii="Cambria Math" w:hAnsi="Cambria Math"/>
                <w:i/>
              </w:rPr>
            </m:ctrlPr>
          </m:fPr>
          <m:num>
            <m:r>
              <w:rPr>
                <w:rFonts w:ascii="Cambria Math" w:hAnsi="Cambria Math"/>
              </w:rPr>
              <m:t>11</m:t>
            </m:r>
          </m:num>
          <m:den>
            <m:r>
              <w:rPr>
                <w:rFonts w:ascii="Cambria Math" w:hAnsi="Cambria Math"/>
              </w:rPr>
              <m:t>20</m:t>
            </m:r>
          </m:den>
        </m:f>
        <m:r>
          <w:rPr>
            <w:rFonts w:ascii="Cambria Math" w:hAnsi="Cambria Math"/>
          </w:rPr>
          <m:t>×100=55%</m:t>
        </m:r>
      </m:oMath>
    </w:p>
    <w:p w:rsidR="00A90382" w:rsidRPr="00A90382" w:rsidRDefault="00A90382" w:rsidP="00A90382">
      <w:pPr>
        <w:pStyle w:val="ListParagraph"/>
        <w:numPr>
          <w:ilvl w:val="0"/>
          <w:numId w:val="9"/>
        </w:numPr>
      </w:pPr>
      <w:r>
        <w:t>Làn điệu “CH_DL” có độ nhận dạng chính xác là:</w:t>
      </w:r>
      <w:r>
        <w:tab/>
      </w:r>
      <w:r>
        <w:tab/>
        <w:t xml:space="preserve"> </w:t>
      </w:r>
      <m:oMath>
        <m:f>
          <m:fPr>
            <m:ctrlPr>
              <w:rPr>
                <w:rFonts w:ascii="Cambria Math" w:hAnsi="Cambria Math"/>
                <w:i/>
              </w:rPr>
            </m:ctrlPr>
          </m:fPr>
          <m:num>
            <m:r>
              <w:rPr>
                <w:rFonts w:ascii="Cambria Math" w:hAnsi="Cambria Math"/>
              </w:rPr>
              <m:t>6</m:t>
            </m:r>
          </m:num>
          <m:den>
            <m:r>
              <w:rPr>
                <w:rFonts w:ascii="Cambria Math" w:hAnsi="Cambria Math"/>
              </w:rPr>
              <m:t>20</m:t>
            </m:r>
          </m:den>
        </m:f>
        <m:r>
          <w:rPr>
            <w:rFonts w:ascii="Cambria Math" w:hAnsi="Cambria Math"/>
          </w:rPr>
          <m:t>×100=30%</m:t>
        </m:r>
      </m:oMath>
    </w:p>
    <w:p w:rsidR="00A90382" w:rsidRDefault="00A90382" w:rsidP="00A90382">
      <w:pPr>
        <w:pStyle w:val="ListParagraph"/>
        <w:numPr>
          <w:ilvl w:val="0"/>
          <w:numId w:val="9"/>
        </w:numPr>
      </w:pPr>
      <w:r>
        <w:t>Làn điệu “CH_DLMC” có độ nhận dạng chính xác là:</w:t>
      </w:r>
      <w:r>
        <w:tab/>
        <w:t xml:space="preserve"> </w:t>
      </w:r>
      <m:oMath>
        <m:f>
          <m:fPr>
            <m:ctrlPr>
              <w:rPr>
                <w:rFonts w:ascii="Cambria Math" w:hAnsi="Cambria Math"/>
                <w:i/>
              </w:rPr>
            </m:ctrlPr>
          </m:fPr>
          <m:num>
            <m:r>
              <w:rPr>
                <w:rFonts w:ascii="Cambria Math" w:hAnsi="Cambria Math"/>
              </w:rPr>
              <m:t>9</m:t>
            </m:r>
          </m:num>
          <m:den>
            <m:r>
              <w:rPr>
                <w:rFonts w:ascii="Cambria Math" w:hAnsi="Cambria Math"/>
              </w:rPr>
              <m:t>20</m:t>
            </m:r>
          </m:den>
        </m:f>
        <m:r>
          <w:rPr>
            <w:rFonts w:ascii="Cambria Math" w:hAnsi="Cambria Math"/>
          </w:rPr>
          <m:t>×100=45%</m:t>
        </m:r>
      </m:oMath>
    </w:p>
    <w:p w:rsidR="00862619" w:rsidRPr="00A90382" w:rsidRDefault="00A90382" w:rsidP="00A90382">
      <w:pPr>
        <w:pStyle w:val="ListParagraph"/>
        <w:numPr>
          <w:ilvl w:val="0"/>
          <w:numId w:val="9"/>
        </w:numPr>
      </w:pPr>
      <w:r>
        <w:t>Làn điệu “CH_</w:t>
      </w:r>
      <w:r w:rsidR="001D7E04">
        <w:t>DPPC</w:t>
      </w:r>
      <w:r>
        <w:t>” có độ nhận dạng chính xác là:</w:t>
      </w:r>
      <w:r>
        <w:tab/>
        <w:t xml:space="preserve"> </w:t>
      </w:r>
      <m:oMath>
        <m:f>
          <m:fPr>
            <m:ctrlPr>
              <w:rPr>
                <w:rFonts w:ascii="Cambria Math" w:hAnsi="Cambria Math"/>
                <w:i/>
              </w:rPr>
            </m:ctrlPr>
          </m:fPr>
          <m:num>
            <m:r>
              <w:rPr>
                <w:rFonts w:ascii="Cambria Math" w:hAnsi="Cambria Math"/>
              </w:rPr>
              <m:t>11</m:t>
            </m:r>
          </m:num>
          <m:den>
            <m:r>
              <w:rPr>
                <w:rFonts w:ascii="Cambria Math" w:hAnsi="Cambria Math"/>
              </w:rPr>
              <m:t>20</m:t>
            </m:r>
          </m:den>
        </m:f>
        <m:r>
          <w:rPr>
            <w:rFonts w:ascii="Cambria Math" w:hAnsi="Cambria Math"/>
          </w:rPr>
          <m:t>×100=55%</m:t>
        </m:r>
      </m:oMath>
    </w:p>
    <w:p w:rsidR="00A90382" w:rsidRDefault="00A90382" w:rsidP="00A90382">
      <w:pPr>
        <w:pStyle w:val="ListParagraph"/>
        <w:numPr>
          <w:ilvl w:val="0"/>
          <w:numId w:val="9"/>
        </w:numPr>
      </w:pPr>
      <w:r>
        <w:t>Làn điệu “CH_DTBT” có độ nhận dạng chính xác là:</w:t>
      </w:r>
      <w:r>
        <w:tab/>
        <w:t xml:space="preserve"> </w:t>
      </w:r>
      <m:oMath>
        <m:f>
          <m:fPr>
            <m:ctrlPr>
              <w:rPr>
                <w:rFonts w:ascii="Cambria Math" w:hAnsi="Cambria Math"/>
                <w:i/>
              </w:rPr>
            </m:ctrlPr>
          </m:fPr>
          <m:num>
            <m:r>
              <w:rPr>
                <w:rFonts w:ascii="Cambria Math" w:hAnsi="Cambria Math"/>
              </w:rPr>
              <m:t>4</m:t>
            </m:r>
          </m:num>
          <m:den>
            <m:r>
              <w:rPr>
                <w:rFonts w:ascii="Cambria Math" w:hAnsi="Cambria Math"/>
              </w:rPr>
              <m:t>20</m:t>
            </m:r>
          </m:den>
        </m:f>
        <m:r>
          <w:rPr>
            <w:rFonts w:ascii="Cambria Math" w:hAnsi="Cambria Math"/>
          </w:rPr>
          <m:t>×100=20%</m:t>
        </m:r>
      </m:oMath>
    </w:p>
    <w:p w:rsidR="00A90382" w:rsidRDefault="00A90382" w:rsidP="00A90382">
      <w:pPr>
        <w:pStyle w:val="ListParagraph"/>
        <w:numPr>
          <w:ilvl w:val="0"/>
          <w:numId w:val="9"/>
        </w:numPr>
      </w:pPr>
      <w:r>
        <w:t>Làn điệu “CH_DTTD” có độ nhận dạng chính xác là:</w:t>
      </w:r>
      <w:r>
        <w:tab/>
        <w:t xml:space="preserve"> </w:t>
      </w:r>
      <m:oMath>
        <m:f>
          <m:fPr>
            <m:ctrlPr>
              <w:rPr>
                <w:rFonts w:ascii="Cambria Math" w:hAnsi="Cambria Math"/>
                <w:i/>
              </w:rPr>
            </m:ctrlPr>
          </m:fPr>
          <m:num>
            <m:r>
              <w:rPr>
                <w:rFonts w:ascii="Cambria Math" w:hAnsi="Cambria Math"/>
              </w:rPr>
              <m:t>1</m:t>
            </m:r>
          </m:num>
          <m:den>
            <m:r>
              <w:rPr>
                <w:rFonts w:ascii="Cambria Math" w:hAnsi="Cambria Math"/>
              </w:rPr>
              <m:t>20</m:t>
            </m:r>
          </m:den>
        </m:f>
        <m:r>
          <w:rPr>
            <w:rFonts w:ascii="Cambria Math" w:hAnsi="Cambria Math"/>
          </w:rPr>
          <m:t>×100=5%</m:t>
        </m:r>
      </m:oMath>
    </w:p>
    <w:p w:rsidR="00A90382" w:rsidRPr="00A90382" w:rsidRDefault="00A90382" w:rsidP="00A90382">
      <w:pPr>
        <w:pStyle w:val="ListParagraph"/>
        <w:numPr>
          <w:ilvl w:val="0"/>
          <w:numId w:val="9"/>
        </w:numPr>
      </w:pPr>
      <w:r>
        <w:t>Làn điệu “CH_DTTK” có độ nhận dạng chính xác là:</w:t>
      </w:r>
      <w:r>
        <w:tab/>
        <w:t xml:space="preserve"> </w:t>
      </w:r>
      <m:oMath>
        <m:f>
          <m:fPr>
            <m:ctrlPr>
              <w:rPr>
                <w:rFonts w:ascii="Cambria Math" w:hAnsi="Cambria Math"/>
                <w:i/>
              </w:rPr>
            </m:ctrlPr>
          </m:fPr>
          <m:num>
            <m:r>
              <w:rPr>
                <w:rFonts w:ascii="Cambria Math" w:hAnsi="Cambria Math"/>
              </w:rPr>
              <m:t>15</m:t>
            </m:r>
          </m:num>
          <m:den>
            <m:r>
              <w:rPr>
                <w:rFonts w:ascii="Cambria Math" w:hAnsi="Cambria Math"/>
              </w:rPr>
              <m:t>20</m:t>
            </m:r>
          </m:den>
        </m:f>
        <m:r>
          <w:rPr>
            <w:rFonts w:ascii="Cambria Math" w:hAnsi="Cambria Math"/>
          </w:rPr>
          <m:t>×100=75%</m:t>
        </m:r>
      </m:oMath>
    </w:p>
    <w:p w:rsidR="00A90382" w:rsidRDefault="00A90382" w:rsidP="00A90382">
      <w:pPr>
        <w:pStyle w:val="ListParagraph"/>
        <w:numPr>
          <w:ilvl w:val="0"/>
          <w:numId w:val="9"/>
        </w:numPr>
      </w:pPr>
      <w:r>
        <w:t>Làn điệu “CH_DTTN” có độ nhận dạng chính xác là:</w:t>
      </w:r>
      <w:r>
        <w:tab/>
        <w:t xml:space="preserve"> </w:t>
      </w:r>
      <m:oMath>
        <m:f>
          <m:fPr>
            <m:ctrlPr>
              <w:rPr>
                <w:rFonts w:ascii="Cambria Math" w:hAnsi="Cambria Math"/>
                <w:i/>
              </w:rPr>
            </m:ctrlPr>
          </m:fPr>
          <m:num>
            <m:r>
              <w:rPr>
                <w:rFonts w:ascii="Cambria Math" w:hAnsi="Cambria Math"/>
              </w:rPr>
              <m:t>9</m:t>
            </m:r>
          </m:num>
          <m:den>
            <m:r>
              <w:rPr>
                <w:rFonts w:ascii="Cambria Math" w:hAnsi="Cambria Math"/>
              </w:rPr>
              <m:t>20</m:t>
            </m:r>
          </m:den>
        </m:f>
        <m:r>
          <w:rPr>
            <w:rFonts w:ascii="Cambria Math" w:hAnsi="Cambria Math"/>
          </w:rPr>
          <m:t>×100=45%</m:t>
        </m:r>
      </m:oMath>
    </w:p>
    <w:p w:rsidR="00A90382" w:rsidRDefault="00A90382" w:rsidP="00A90382">
      <w:pPr>
        <w:pStyle w:val="ListParagraph"/>
        <w:numPr>
          <w:ilvl w:val="0"/>
          <w:numId w:val="9"/>
        </w:numPr>
      </w:pPr>
      <w:r>
        <w:t>Làn điệu “CH_DX” có độ nhận dạng chính xác là:</w:t>
      </w:r>
      <w:r>
        <w:tab/>
      </w:r>
      <w:r>
        <w:tab/>
        <w:t xml:space="preserve"> </w:t>
      </w:r>
      <m:oMath>
        <m:f>
          <m:fPr>
            <m:ctrlPr>
              <w:rPr>
                <w:rFonts w:ascii="Cambria Math" w:hAnsi="Cambria Math"/>
                <w:i/>
              </w:rPr>
            </m:ctrlPr>
          </m:fPr>
          <m:num>
            <m:r>
              <w:rPr>
                <w:rFonts w:ascii="Cambria Math" w:hAnsi="Cambria Math"/>
              </w:rPr>
              <m:t>9</m:t>
            </m:r>
          </m:num>
          <m:den>
            <m:r>
              <w:rPr>
                <w:rFonts w:ascii="Cambria Math" w:hAnsi="Cambria Math"/>
              </w:rPr>
              <m:t>20</m:t>
            </m:r>
          </m:den>
        </m:f>
        <m:r>
          <w:rPr>
            <w:rFonts w:ascii="Cambria Math" w:hAnsi="Cambria Math"/>
          </w:rPr>
          <m:t>×100=45%</m:t>
        </m:r>
      </m:oMath>
    </w:p>
    <w:p w:rsidR="00A90382" w:rsidRDefault="00A90382" w:rsidP="00A90382">
      <w:pPr>
        <w:pStyle w:val="ListParagraph"/>
        <w:numPr>
          <w:ilvl w:val="0"/>
          <w:numId w:val="9"/>
        </w:numPr>
      </w:pPr>
      <w:r>
        <w:t>Làn điệu “CH_DXN” có độ nhận dạng chính xác là:</w:t>
      </w:r>
      <w:r>
        <w:tab/>
        <w:t xml:space="preserve"> </w:t>
      </w:r>
      <m:oMath>
        <m:f>
          <m:fPr>
            <m:ctrlPr>
              <w:rPr>
                <w:rFonts w:ascii="Cambria Math" w:hAnsi="Cambria Math"/>
                <w:i/>
              </w:rPr>
            </m:ctrlPr>
          </m:fPr>
          <m:num>
            <m:r>
              <w:rPr>
                <w:rFonts w:ascii="Cambria Math" w:hAnsi="Cambria Math"/>
              </w:rPr>
              <m:t>7</m:t>
            </m:r>
          </m:num>
          <m:den>
            <m:r>
              <w:rPr>
                <w:rFonts w:ascii="Cambria Math" w:hAnsi="Cambria Math"/>
              </w:rPr>
              <m:t>20</m:t>
            </m:r>
          </m:den>
        </m:f>
        <m:r>
          <w:rPr>
            <w:rFonts w:ascii="Cambria Math" w:hAnsi="Cambria Math"/>
          </w:rPr>
          <m:t>×100=35%</m:t>
        </m:r>
      </m:oMath>
    </w:p>
    <w:p w:rsidR="00A90382" w:rsidRDefault="00A90382" w:rsidP="00A90382">
      <w:pPr>
        <w:pStyle w:val="ListParagraph"/>
        <w:numPr>
          <w:ilvl w:val="0"/>
          <w:numId w:val="9"/>
        </w:numPr>
      </w:pPr>
      <w:r>
        <w:t>Làn điệu “CH_LL” có độ nhận dạng chính xác là:</w:t>
      </w:r>
      <w:r>
        <w:tab/>
      </w:r>
      <w:r>
        <w:tab/>
        <w:t xml:space="preserve"> </w:t>
      </w:r>
      <m:oMath>
        <m:f>
          <m:fPr>
            <m:ctrlPr>
              <w:rPr>
                <w:rFonts w:ascii="Cambria Math" w:hAnsi="Cambria Math"/>
                <w:i/>
              </w:rPr>
            </m:ctrlPr>
          </m:fPr>
          <m:num>
            <m:r>
              <w:rPr>
                <w:rFonts w:ascii="Cambria Math" w:hAnsi="Cambria Math"/>
              </w:rPr>
              <m:t>4</m:t>
            </m:r>
          </m:num>
          <m:den>
            <m:r>
              <w:rPr>
                <w:rFonts w:ascii="Cambria Math" w:hAnsi="Cambria Math"/>
              </w:rPr>
              <m:t>20</m:t>
            </m:r>
          </m:den>
        </m:f>
        <m:r>
          <w:rPr>
            <w:rFonts w:ascii="Cambria Math" w:hAnsi="Cambria Math"/>
          </w:rPr>
          <m:t>×100=20%</m:t>
        </m:r>
      </m:oMath>
    </w:p>
    <w:p w:rsidR="00A90382" w:rsidRDefault="00A90382" w:rsidP="00A90382">
      <w:pPr>
        <w:pStyle w:val="ListParagraph"/>
        <w:numPr>
          <w:ilvl w:val="0"/>
          <w:numId w:val="9"/>
        </w:numPr>
      </w:pPr>
      <w:r>
        <w:t>Làn điệu “CH_LNC” có độ nhận dạng chính xác là:</w:t>
      </w:r>
      <w:r>
        <w:tab/>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A90382" w:rsidRDefault="00A90382" w:rsidP="00A90382">
      <w:pPr>
        <w:pStyle w:val="ListParagraph"/>
        <w:numPr>
          <w:ilvl w:val="0"/>
          <w:numId w:val="9"/>
        </w:numPr>
      </w:pPr>
      <w:r>
        <w:t>Làn điệu “CH_NTQT” có độ nhận dạng chính xác là:</w:t>
      </w:r>
      <w:r>
        <w:tab/>
        <w:t xml:space="preserve"> </w:t>
      </w:r>
      <m:oMath>
        <m:f>
          <m:fPr>
            <m:ctrlPr>
              <w:rPr>
                <w:rFonts w:ascii="Cambria Math" w:hAnsi="Cambria Math"/>
                <w:i/>
              </w:rPr>
            </m:ctrlPr>
          </m:fPr>
          <m:num>
            <m:r>
              <w:rPr>
                <w:rFonts w:ascii="Cambria Math" w:hAnsi="Cambria Math"/>
              </w:rPr>
              <m:t>14</m:t>
            </m:r>
          </m:num>
          <m:den>
            <m:r>
              <w:rPr>
                <w:rFonts w:ascii="Cambria Math" w:hAnsi="Cambria Math"/>
              </w:rPr>
              <m:t>20</m:t>
            </m:r>
          </m:den>
        </m:f>
        <m:r>
          <w:rPr>
            <w:rFonts w:ascii="Cambria Math" w:hAnsi="Cambria Math"/>
          </w:rPr>
          <m:t>×100=70%</m:t>
        </m:r>
      </m:oMath>
    </w:p>
    <w:p w:rsidR="00A90382" w:rsidRDefault="00A90382" w:rsidP="00A90382">
      <w:pPr>
        <w:pStyle w:val="ListParagraph"/>
        <w:numPr>
          <w:ilvl w:val="0"/>
          <w:numId w:val="9"/>
        </w:numPr>
      </w:pPr>
      <w:r>
        <w:t>Làn điệu “CH_QG” có độ nhận dạng chính xác là:</w:t>
      </w:r>
      <w:r>
        <w:tab/>
      </w:r>
      <w:r>
        <w:tab/>
        <w:t xml:space="preserve"> </w:t>
      </w:r>
      <m:oMath>
        <m:f>
          <m:fPr>
            <m:ctrlPr>
              <w:rPr>
                <w:rFonts w:ascii="Cambria Math" w:hAnsi="Cambria Math"/>
                <w:i/>
              </w:rPr>
            </m:ctrlPr>
          </m:fPr>
          <m:num>
            <m:r>
              <w:rPr>
                <w:rFonts w:ascii="Cambria Math" w:hAnsi="Cambria Math"/>
              </w:rPr>
              <m:t>7</m:t>
            </m:r>
          </m:num>
          <m:den>
            <m:r>
              <w:rPr>
                <w:rFonts w:ascii="Cambria Math" w:hAnsi="Cambria Math"/>
              </w:rPr>
              <m:t>20</m:t>
            </m:r>
          </m:den>
        </m:f>
        <m:r>
          <w:rPr>
            <w:rFonts w:ascii="Cambria Math" w:hAnsi="Cambria Math"/>
          </w:rPr>
          <m:t>×100=35%</m:t>
        </m:r>
      </m:oMath>
    </w:p>
    <w:p w:rsidR="00A90382" w:rsidRDefault="00A90382" w:rsidP="00A90382">
      <w:pPr>
        <w:pStyle w:val="ListParagraph"/>
        <w:numPr>
          <w:ilvl w:val="0"/>
          <w:numId w:val="9"/>
        </w:numPr>
      </w:pPr>
      <w:r>
        <w:t>Làn điệu “CH_QM” có độ nhận dạng chính xác là:</w:t>
      </w:r>
      <w:r>
        <w:tab/>
      </w:r>
      <w:r>
        <w:tab/>
        <w:t xml:space="preserve"> </w:t>
      </w:r>
      <m:oMath>
        <m:f>
          <m:fPr>
            <m:ctrlPr>
              <w:rPr>
                <w:rFonts w:ascii="Cambria Math" w:hAnsi="Cambria Math"/>
                <w:i/>
              </w:rPr>
            </m:ctrlPr>
          </m:fPr>
          <m:num>
            <m:r>
              <w:rPr>
                <w:rFonts w:ascii="Cambria Math" w:hAnsi="Cambria Math"/>
              </w:rPr>
              <m:t>4</m:t>
            </m:r>
          </m:num>
          <m:den>
            <m:r>
              <w:rPr>
                <w:rFonts w:ascii="Cambria Math" w:hAnsi="Cambria Math"/>
              </w:rPr>
              <m:t>20</m:t>
            </m:r>
          </m:den>
        </m:f>
        <m:r>
          <w:rPr>
            <w:rFonts w:ascii="Cambria Math" w:hAnsi="Cambria Math"/>
          </w:rPr>
          <m:t>×100=20%</m:t>
        </m:r>
      </m:oMath>
    </w:p>
    <w:p w:rsidR="00A90382" w:rsidRDefault="00A90382" w:rsidP="00A90382">
      <w:pPr>
        <w:pStyle w:val="ListParagraph"/>
        <w:numPr>
          <w:ilvl w:val="0"/>
          <w:numId w:val="9"/>
        </w:numPr>
      </w:pPr>
      <w:r>
        <w:t>Làn điệu “CH_QTVD” có độ nhận dạng chính xác là:</w:t>
      </w:r>
      <w:r>
        <w:tab/>
        <w:t xml:space="preserve"> </w:t>
      </w:r>
      <m:oMath>
        <m:f>
          <m:fPr>
            <m:ctrlPr>
              <w:rPr>
                <w:rFonts w:ascii="Cambria Math" w:hAnsi="Cambria Math"/>
                <w:i/>
              </w:rPr>
            </m:ctrlPr>
          </m:fPr>
          <m:num>
            <m:r>
              <w:rPr>
                <w:rFonts w:ascii="Cambria Math" w:hAnsi="Cambria Math"/>
              </w:rPr>
              <m:t>13</m:t>
            </m:r>
          </m:num>
          <m:den>
            <m:r>
              <w:rPr>
                <w:rFonts w:ascii="Cambria Math" w:hAnsi="Cambria Math"/>
              </w:rPr>
              <m:t>20</m:t>
            </m:r>
          </m:den>
        </m:f>
        <m:r>
          <w:rPr>
            <w:rFonts w:ascii="Cambria Math" w:hAnsi="Cambria Math"/>
          </w:rPr>
          <m:t>×100=65%</m:t>
        </m:r>
      </m:oMath>
    </w:p>
    <w:p w:rsidR="00A90382" w:rsidRDefault="00A90382" w:rsidP="00A90382">
      <w:pPr>
        <w:pStyle w:val="ListParagraph"/>
        <w:numPr>
          <w:ilvl w:val="0"/>
          <w:numId w:val="9"/>
        </w:numPr>
      </w:pPr>
      <w:r>
        <w:t>Làn điệu “CH_SLC” có độ nhận dạng chính xác là:</w:t>
      </w:r>
      <w:r>
        <w:tab/>
      </w:r>
      <w:r>
        <w:tab/>
        <w:t xml:space="preserve"> </w:t>
      </w:r>
      <m:oMath>
        <m:f>
          <m:fPr>
            <m:ctrlPr>
              <w:rPr>
                <w:rFonts w:ascii="Cambria Math" w:hAnsi="Cambria Math"/>
                <w:i/>
              </w:rPr>
            </m:ctrlPr>
          </m:fPr>
          <m:num>
            <m:r>
              <w:rPr>
                <w:rFonts w:ascii="Cambria Math" w:hAnsi="Cambria Math"/>
              </w:rPr>
              <m:t>8</m:t>
            </m:r>
          </m:num>
          <m:den>
            <m:r>
              <w:rPr>
                <w:rFonts w:ascii="Cambria Math" w:hAnsi="Cambria Math"/>
              </w:rPr>
              <m:t>20</m:t>
            </m:r>
          </m:den>
        </m:f>
        <m:r>
          <w:rPr>
            <w:rFonts w:ascii="Cambria Math" w:hAnsi="Cambria Math"/>
          </w:rPr>
          <m:t>×100=40%</m:t>
        </m:r>
      </m:oMath>
    </w:p>
    <w:p w:rsidR="00A90382" w:rsidRDefault="00A90382" w:rsidP="00A90382">
      <w:pPr>
        <w:pStyle w:val="ListParagraph"/>
        <w:numPr>
          <w:ilvl w:val="0"/>
          <w:numId w:val="9"/>
        </w:numPr>
      </w:pPr>
      <w:r>
        <w:t>Làn điệu “CH_SQC” có độ nhận dạng chính xác là:</w:t>
      </w:r>
      <w:r>
        <w:tab/>
      </w:r>
      <w:r>
        <w:tab/>
        <w:t xml:space="preserve"> </w:t>
      </w:r>
      <m:oMath>
        <m:f>
          <m:fPr>
            <m:ctrlPr>
              <w:rPr>
                <w:rFonts w:ascii="Cambria Math" w:hAnsi="Cambria Math"/>
                <w:i/>
              </w:rPr>
            </m:ctrlPr>
          </m:fPr>
          <m:num>
            <m:r>
              <w:rPr>
                <w:rFonts w:ascii="Cambria Math" w:hAnsi="Cambria Math"/>
              </w:rPr>
              <m:t>13</m:t>
            </m:r>
          </m:num>
          <m:den>
            <m:r>
              <w:rPr>
                <w:rFonts w:ascii="Cambria Math" w:hAnsi="Cambria Math"/>
              </w:rPr>
              <m:t>20</m:t>
            </m:r>
          </m:den>
        </m:f>
        <m:r>
          <w:rPr>
            <w:rFonts w:ascii="Cambria Math" w:hAnsi="Cambria Math"/>
          </w:rPr>
          <m:t>×100=65%</m:t>
        </m:r>
      </m:oMath>
    </w:p>
    <w:p w:rsidR="00A90382" w:rsidRDefault="00A90382" w:rsidP="00A90382">
      <w:pPr>
        <w:pStyle w:val="ListParagraph"/>
        <w:numPr>
          <w:ilvl w:val="0"/>
          <w:numId w:val="9"/>
        </w:numPr>
      </w:pPr>
      <w:r>
        <w:t>Làn điệu “CH_TV” có độ nhận dạng chính xác là:</w:t>
      </w:r>
      <w:r>
        <w:tab/>
      </w:r>
      <w:r>
        <w:tab/>
        <w:t xml:space="preserve"> </w:t>
      </w:r>
      <m:oMath>
        <m:f>
          <m:fPr>
            <m:ctrlPr>
              <w:rPr>
                <w:rFonts w:ascii="Cambria Math" w:hAnsi="Cambria Math"/>
                <w:i/>
              </w:rPr>
            </m:ctrlPr>
          </m:fPr>
          <m:num>
            <m:r>
              <w:rPr>
                <w:rFonts w:ascii="Cambria Math" w:hAnsi="Cambria Math"/>
              </w:rPr>
              <m:t>5</m:t>
            </m:r>
          </m:num>
          <m:den>
            <m:r>
              <w:rPr>
                <w:rFonts w:ascii="Cambria Math" w:hAnsi="Cambria Math"/>
              </w:rPr>
              <m:t>16</m:t>
            </m:r>
          </m:den>
        </m:f>
        <m:r>
          <w:rPr>
            <w:rFonts w:ascii="Cambria Math" w:hAnsi="Cambria Math"/>
          </w:rPr>
          <m:t>×100=31,25%</m:t>
        </m:r>
      </m:oMath>
    </w:p>
    <w:p w:rsidR="001D7E04" w:rsidRDefault="00A90382" w:rsidP="001D7E04">
      <w:pPr>
        <w:pStyle w:val="ListParagraph"/>
        <w:numPr>
          <w:ilvl w:val="0"/>
          <w:numId w:val="9"/>
        </w:numPr>
      </w:pPr>
      <w:r>
        <w:t>Làn điệu “CH_XX” có độ nhận dạng chính xác là:</w:t>
      </w:r>
      <w:r>
        <w:tab/>
      </w:r>
      <w:r>
        <w:tab/>
        <w:t xml:space="preserve"> </w:t>
      </w:r>
      <m:oMath>
        <m:f>
          <m:fPr>
            <m:ctrlPr>
              <w:rPr>
                <w:rFonts w:ascii="Cambria Math" w:hAnsi="Cambria Math"/>
                <w:i/>
              </w:rPr>
            </m:ctrlPr>
          </m:fPr>
          <m:num>
            <m:r>
              <w:rPr>
                <w:rFonts w:ascii="Cambria Math" w:hAnsi="Cambria Math"/>
              </w:rPr>
              <m:t>10</m:t>
            </m:r>
          </m:num>
          <m:den>
            <m:r>
              <w:rPr>
                <w:rFonts w:ascii="Cambria Math" w:hAnsi="Cambria Math"/>
              </w:rPr>
              <m:t>12</m:t>
            </m:r>
          </m:den>
        </m:f>
        <m:r>
          <w:rPr>
            <w:rFonts w:ascii="Cambria Math" w:hAnsi="Cambria Math"/>
          </w:rPr>
          <m:t>×100=83,33%</m:t>
        </m:r>
      </m:oMath>
    </w:p>
    <w:p w:rsidR="00C60340" w:rsidRDefault="001D7E04" w:rsidP="001D7E04">
      <w:pPr>
        <w:pStyle w:val="ListParagraph"/>
        <w:numPr>
          <w:ilvl w:val="0"/>
          <w:numId w:val="24"/>
        </w:numPr>
        <w:rPr>
          <w:rFonts w:eastAsiaTheme="minorEastAsia"/>
        </w:rPr>
      </w:pPr>
      <w:r>
        <w:t xml:space="preserve">Từ đó ta tính được độ chính xác trung bình là: </w:t>
      </w:r>
      <m:oMath>
        <m:r>
          <w:rPr>
            <w:rFonts w:ascii="Cambria Math" w:hAnsi="Cambria Math"/>
          </w:rPr>
          <m:t>42,38%</m:t>
        </m:r>
      </m:oMath>
    </w:p>
    <w:p w:rsidR="008F11DF" w:rsidRPr="008F11DF" w:rsidRDefault="008F11DF" w:rsidP="008F11DF">
      <w:pPr>
        <w:pStyle w:val="ListParagraph"/>
        <w:rPr>
          <w:rFonts w:eastAsiaTheme="minorEastAsia"/>
        </w:rPr>
      </w:pPr>
    </w:p>
    <w:p w:rsidR="009B44F2" w:rsidRDefault="009B44F2" w:rsidP="009B44F2">
      <w:pPr>
        <w:rPr>
          <w:b/>
        </w:rPr>
      </w:pPr>
      <w:r w:rsidRPr="00541E21">
        <w:rPr>
          <w:b/>
        </w:rPr>
        <w:t>Nhận xét:</w:t>
      </w:r>
    </w:p>
    <w:p w:rsidR="008F11DF" w:rsidRPr="00541E21" w:rsidRDefault="008F11DF" w:rsidP="009B44F2">
      <w:pPr>
        <w:rPr>
          <w:b/>
        </w:rPr>
      </w:pPr>
    </w:p>
    <w:p w:rsidR="003923BE" w:rsidRPr="003923BE" w:rsidRDefault="003923BE" w:rsidP="00A639D7">
      <w:pPr>
        <w:pStyle w:val="ListParagraph"/>
        <w:numPr>
          <w:ilvl w:val="0"/>
          <w:numId w:val="9"/>
        </w:numPr>
      </w:pPr>
      <w:r>
        <w:t>Làn điệu đạt được độ chính xác cao nhất là làn điệ</w:t>
      </w:r>
      <w:r w:rsidR="001D7E04">
        <w:t>u “Xẩm xoan</w:t>
      </w:r>
      <w:r>
        <w:t>”</w:t>
      </w:r>
      <w:r w:rsidR="00ED5279">
        <w:t xml:space="preserve"> </w:t>
      </w:r>
      <w:r w:rsidR="001D7E04">
        <w:t>(CH_XX)</w:t>
      </w:r>
      <w:r>
        <w:t xml:space="preserve">, với độ chính xác </w:t>
      </w:r>
      <m:oMath>
        <m:r>
          <w:rPr>
            <w:rFonts w:ascii="Cambria Math" w:hAnsi="Cambria Math"/>
          </w:rPr>
          <m:t>83,33%</m:t>
        </m:r>
      </m:oMath>
    </w:p>
    <w:p w:rsidR="003923BE" w:rsidRPr="003923BE" w:rsidRDefault="003923BE" w:rsidP="00A639D7">
      <w:pPr>
        <w:pStyle w:val="ListParagraph"/>
        <w:numPr>
          <w:ilvl w:val="0"/>
          <w:numId w:val="9"/>
        </w:numPr>
      </w:pPr>
      <w:r>
        <w:rPr>
          <w:rFonts w:eastAsiaTheme="minorEastAsia"/>
        </w:rPr>
        <w:t>Làn điệu có độ chính xác thấp nhất là làn điệu “Đường trường tiếng đàn”</w:t>
      </w:r>
      <w:r w:rsidR="00ED5279">
        <w:rPr>
          <w:rFonts w:eastAsiaTheme="minorEastAsia"/>
        </w:rPr>
        <w:t xml:space="preserve"> </w:t>
      </w:r>
      <w:r w:rsidR="001D7E04">
        <w:rPr>
          <w:rFonts w:eastAsiaTheme="minorEastAsia"/>
        </w:rPr>
        <w:t>(CH_DTTD)</w:t>
      </w:r>
      <w:r>
        <w:rPr>
          <w:rFonts w:eastAsiaTheme="minorEastAsia"/>
        </w:rPr>
        <w:t xml:space="preserve">, có độ chính xác </w:t>
      </w:r>
      <m:oMath>
        <m:r>
          <w:rPr>
            <w:rFonts w:ascii="Cambria Math" w:hAnsi="Cambria Math"/>
          </w:rPr>
          <m:t>5%</m:t>
        </m:r>
      </m:oMath>
    </w:p>
    <w:p w:rsidR="00C60340" w:rsidRDefault="00862619" w:rsidP="00C60340">
      <w:pPr>
        <w:pStyle w:val="ListParagraph"/>
        <w:numPr>
          <w:ilvl w:val="0"/>
          <w:numId w:val="9"/>
        </w:numPr>
      </w:pPr>
      <w:r>
        <w:rPr>
          <w:rFonts w:eastAsiaTheme="minorEastAsia"/>
        </w:rPr>
        <w:lastRenderedPageBreak/>
        <w:t xml:space="preserve">Một số làn điệu có </w:t>
      </w:r>
      <w:r w:rsidR="00C60340">
        <w:rPr>
          <w:rFonts w:eastAsiaTheme="minorEastAsia"/>
        </w:rPr>
        <w:t xml:space="preserve">hiện tượng bị </w:t>
      </w:r>
      <w:r w:rsidR="00541E21">
        <w:rPr>
          <w:rFonts w:eastAsiaTheme="minorEastAsia"/>
        </w:rPr>
        <w:t>nhận nhầm lẫ</w:t>
      </w:r>
      <w:r w:rsidR="00C60340">
        <w:rPr>
          <w:rFonts w:eastAsiaTheme="minorEastAsia"/>
        </w:rPr>
        <w:t>n nhau, v</w:t>
      </w:r>
      <w:r w:rsidR="00541E21">
        <w:rPr>
          <w:rFonts w:eastAsiaTheme="minorEastAsia"/>
        </w:rPr>
        <w:t>í dụ như làn điệu “Bình thảo” và “Cấm giá”, “Đào Liễu” và “Chức cẩm hồi văn”,…</w:t>
      </w:r>
    </w:p>
    <w:p w:rsidR="00ED5279" w:rsidRDefault="00ED5279" w:rsidP="00ED5279">
      <w:r>
        <w:t xml:space="preserve">      </w:t>
      </w:r>
      <w:r w:rsidR="00C60340">
        <w:t>Ma trận nhầm lẫn nhận dạng cụ thể từng làn điệu chèo vớ</w:t>
      </w:r>
      <w:r>
        <w:t xml:space="preserve">i </w:t>
      </w:r>
      <w:r w:rsidR="00C60340">
        <w:t>c</w:t>
      </w:r>
      <w:r>
        <w:t>ác hệ</w:t>
      </w:r>
      <w:r w:rsidR="00C60340">
        <w:t xml:space="preserve"> số thành phần Gauss khác nhau có thể tra cứu ở phần A.2 của Phụ lục</w:t>
      </w:r>
      <w:r>
        <w:t>.</w:t>
      </w:r>
    </w:p>
    <w:p w:rsidR="00ED5279" w:rsidRDefault="00ED5279" w:rsidP="00ED5279">
      <w:r>
        <w:t xml:space="preserve">      Dưới đây sẽ là kết quả tính theo độ chính xác trung bình của bài toán phân lớp cụ thể với số các thành phần Gauss khác nhau:</w:t>
      </w:r>
    </w:p>
    <w:p w:rsidR="008F11DF" w:rsidRPr="00541E21" w:rsidRDefault="008F11DF" w:rsidP="00ED5279"/>
    <w:p w:rsidR="00D11C4A" w:rsidRDefault="00D11C4A" w:rsidP="00D11C4A">
      <w:pPr>
        <w:jc w:val="center"/>
        <w:rPr>
          <w:kern w:val="32"/>
        </w:rPr>
      </w:pPr>
      <w:r>
        <w:rPr>
          <w:noProof/>
          <w:lang w:eastAsia="zh-CN"/>
        </w:rPr>
        <w:drawing>
          <wp:inline distT="0" distB="0" distL="0" distR="0" wp14:anchorId="6F9813AE" wp14:editId="3837EB21">
            <wp:extent cx="5540828" cy="3324372"/>
            <wp:effectExtent l="0" t="0" r="0" b="0"/>
            <wp:docPr id="36" name="Chart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D11C4A" w:rsidRDefault="00D11C4A" w:rsidP="00D11C4A">
      <w:pPr>
        <w:pStyle w:val="AHinh"/>
      </w:pPr>
      <w:bookmarkStart w:id="464" w:name="_Toc515183676"/>
      <w:r>
        <w:t xml:space="preserve">Hình 4.2. </w:t>
      </w:r>
      <w:r w:rsidR="00ED5279" w:rsidRPr="00ED5279">
        <w:t>Kết quả</w:t>
      </w:r>
      <w:r w:rsidR="00ED5279">
        <w:t xml:space="preserve"> nhận dạng cụ thể làn điệu chèo</w:t>
      </w:r>
      <w:r w:rsidR="00ED5279" w:rsidRPr="00ED5279">
        <w:t xml:space="preserve"> khi thay đổi hệ số M với dữ liệu thử nghiệm không nằm trong tập huấn luyện</w:t>
      </w:r>
      <w:bookmarkEnd w:id="464"/>
      <w:r w:rsidR="00ED5279" w:rsidRPr="00ED5279">
        <w:t xml:space="preserve"> </w:t>
      </w:r>
    </w:p>
    <w:p w:rsidR="00541E21" w:rsidRDefault="00ED5279" w:rsidP="00541E21">
      <w:pPr>
        <w:pStyle w:val="ListParagraph"/>
        <w:ind w:left="360"/>
        <w:rPr>
          <w:b/>
        </w:rPr>
      </w:pPr>
      <w:r w:rsidRPr="00ED5279">
        <w:rPr>
          <w:b/>
        </w:rPr>
        <w:t>Nhận xét:</w:t>
      </w:r>
    </w:p>
    <w:p w:rsidR="008F11DF" w:rsidRPr="00ED5279" w:rsidRDefault="008F11DF" w:rsidP="00541E21">
      <w:pPr>
        <w:pStyle w:val="ListParagraph"/>
        <w:ind w:left="360"/>
        <w:rPr>
          <w:b/>
        </w:rPr>
      </w:pPr>
    </w:p>
    <w:p w:rsidR="00ED5279" w:rsidRDefault="00ED5279" w:rsidP="00ED5279">
      <w:pPr>
        <w:pStyle w:val="ListParagraph"/>
        <w:numPr>
          <w:ilvl w:val="0"/>
          <w:numId w:val="9"/>
        </w:numPr>
      </w:pPr>
      <w:r>
        <w:t>Kết quả thu được có độ chính xác trung bình chưa được cao (kết quả</w:t>
      </w:r>
      <w:r w:rsidR="00DE069D">
        <w:t xml:space="preserve"> cao nhất thu được là với số thành phần Gauss là 512 đạt được độ chính xác trung bình là 42,38%</w:t>
      </w:r>
      <w:r>
        <w:t>)</w:t>
      </w:r>
      <w:r w:rsidR="00DE069D">
        <w:t>.</w:t>
      </w:r>
    </w:p>
    <w:p w:rsidR="00DE069D" w:rsidRDefault="00BC52AD" w:rsidP="00BC52AD">
      <w:pPr>
        <w:pStyle w:val="ListParagraph"/>
        <w:numPr>
          <w:ilvl w:val="0"/>
          <w:numId w:val="9"/>
        </w:numPr>
      </w:pPr>
      <w:r>
        <w:t>Kết quả trả về có độ chính xác thấp nhất với hệ thống có số thành phần Gauss là 16 (</w:t>
      </w:r>
      <m:oMath>
        <m:r>
          <w:rPr>
            <w:rFonts w:ascii="Cambria Math" w:hAnsi="Cambria Math"/>
          </w:rPr>
          <m:t>33,55%</m:t>
        </m:r>
      </m:oMath>
      <w:r>
        <w:t>).</w:t>
      </w:r>
    </w:p>
    <w:p w:rsidR="005C4523" w:rsidRPr="0088561E" w:rsidRDefault="005C4523" w:rsidP="00A639D7">
      <w:pPr>
        <w:pStyle w:val="C4"/>
        <w:numPr>
          <w:ilvl w:val="0"/>
          <w:numId w:val="25"/>
        </w:numPr>
        <w:outlineLvl w:val="2"/>
      </w:pPr>
      <w:bookmarkStart w:id="465" w:name="_Toc515183868"/>
      <w:r w:rsidRPr="0088561E">
        <w:t>Kết quả phân lớp làn điệ</w:t>
      </w:r>
      <w:r w:rsidR="00E45DE5">
        <w:t>u d</w:t>
      </w:r>
      <w:r w:rsidRPr="0088561E">
        <w:t>ân ca quan họ</w:t>
      </w:r>
      <w:bookmarkEnd w:id="465"/>
    </w:p>
    <w:p w:rsidR="008F11DF" w:rsidRDefault="00D82A73" w:rsidP="008F11DF">
      <w:pPr>
        <w:pStyle w:val="ListParagraph"/>
        <w:ind w:left="360"/>
        <w:rPr>
          <w:kern w:val="32"/>
        </w:rPr>
      </w:pPr>
      <w:r>
        <w:t xml:space="preserve">      </w:t>
      </w:r>
      <w:r w:rsidR="008F11DF">
        <w:t>Tiến hành thử nghiệm với hệ số thành phần Gauss (M) bằng 512 ta thu được kết quả như sau:</w:t>
      </w:r>
    </w:p>
    <w:p w:rsidR="007C60CD" w:rsidRDefault="008F11DF" w:rsidP="008F11DF">
      <w:r w:rsidRPr="008F11DF">
        <w:rPr>
          <w:noProof/>
          <w:lang w:eastAsia="zh-CN"/>
        </w:rPr>
        <w:lastRenderedPageBreak/>
        <w:drawing>
          <wp:inline distT="0" distB="0" distL="0" distR="0" wp14:anchorId="544420A3" wp14:editId="54A4EA46">
            <wp:extent cx="5621771" cy="3733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28603" cy="3738338"/>
                    </a:xfrm>
                    <a:prstGeom prst="rect">
                      <a:avLst/>
                    </a:prstGeom>
                    <a:noFill/>
                    <a:ln>
                      <a:noFill/>
                    </a:ln>
                  </pic:spPr>
                </pic:pic>
              </a:graphicData>
            </a:graphic>
          </wp:inline>
        </w:drawing>
      </w:r>
    </w:p>
    <w:p w:rsidR="00152004" w:rsidRDefault="00152004" w:rsidP="00001569">
      <w:pPr>
        <w:pStyle w:val="ABang"/>
      </w:pPr>
      <w:bookmarkStart w:id="466" w:name="_Toc515183609"/>
      <w:r>
        <w:t>Bảng 4.3. Ma trận nhầm lẫn nhận nhận dạng cụ thể làn điệu dân ca quan họ với dữ liệu thử nghiệm không nằm trong tập huấn luyện (với M = 512)</w:t>
      </w:r>
      <w:bookmarkEnd w:id="466"/>
    </w:p>
    <w:p w:rsidR="00152004" w:rsidRDefault="00152004" w:rsidP="00152004">
      <w:r>
        <w:t>Từ bả</w:t>
      </w:r>
      <w:r w:rsidR="00661D33">
        <w:t>ng 4.3</w:t>
      </w:r>
      <w:r>
        <w:t xml:space="preserve"> ta tính được độ chính xác của từng làn điệu như sau:</w:t>
      </w:r>
    </w:p>
    <w:p w:rsidR="00152004" w:rsidRDefault="00152004" w:rsidP="00152004"/>
    <w:p w:rsidR="00152004" w:rsidRPr="00862619" w:rsidRDefault="00152004" w:rsidP="00152004">
      <w:pPr>
        <w:pStyle w:val="ListParagraph"/>
        <w:numPr>
          <w:ilvl w:val="0"/>
          <w:numId w:val="9"/>
        </w:numPr>
      </w:pPr>
      <w:r>
        <w:t>Làn điệu “QH_BBBD” có độ nhận dạng chính xác là:</w:t>
      </w:r>
      <w:r>
        <w:tab/>
        <w:t xml:space="preserve"> </w:t>
      </w:r>
      <m:oMath>
        <m:f>
          <m:fPr>
            <m:ctrlPr>
              <w:rPr>
                <w:rFonts w:ascii="Cambria Math" w:hAnsi="Cambria Math"/>
                <w:i/>
              </w:rPr>
            </m:ctrlPr>
          </m:fPr>
          <m:num>
            <m:r>
              <w:rPr>
                <w:rFonts w:ascii="Cambria Math" w:hAnsi="Cambria Math"/>
              </w:rPr>
              <m:t>11</m:t>
            </m:r>
          </m:num>
          <m:den>
            <m:r>
              <w:rPr>
                <w:rFonts w:ascii="Cambria Math" w:hAnsi="Cambria Math"/>
              </w:rPr>
              <m:t>20</m:t>
            </m:r>
          </m:den>
        </m:f>
        <m:r>
          <w:rPr>
            <w:rFonts w:ascii="Cambria Math" w:hAnsi="Cambria Math"/>
          </w:rPr>
          <m:t>×100=55%</m:t>
        </m:r>
      </m:oMath>
    </w:p>
    <w:p w:rsidR="00152004" w:rsidRDefault="00152004" w:rsidP="00152004">
      <w:pPr>
        <w:pStyle w:val="ListParagraph"/>
        <w:numPr>
          <w:ilvl w:val="0"/>
          <w:numId w:val="9"/>
        </w:numPr>
      </w:pPr>
      <w:r>
        <w:t>Làn điệu “QH_BDMT” có độ nhận dạng chính xác là:</w:t>
      </w:r>
      <w:r>
        <w:tab/>
        <w:t xml:space="preserve"> </w:t>
      </w:r>
      <m:oMath>
        <m:f>
          <m:fPr>
            <m:ctrlPr>
              <w:rPr>
                <w:rFonts w:ascii="Cambria Math" w:hAnsi="Cambria Math"/>
                <w:i/>
              </w:rPr>
            </m:ctrlPr>
          </m:fPr>
          <m:num>
            <m:r>
              <w:rPr>
                <w:rFonts w:ascii="Cambria Math" w:hAnsi="Cambria Math"/>
              </w:rPr>
              <m:t>8</m:t>
            </m:r>
          </m:num>
          <m:den>
            <m:r>
              <w:rPr>
                <w:rFonts w:ascii="Cambria Math" w:hAnsi="Cambria Math"/>
              </w:rPr>
              <m:t>16</m:t>
            </m:r>
          </m:den>
        </m:f>
        <m:r>
          <w:rPr>
            <w:rFonts w:ascii="Cambria Math" w:hAnsi="Cambria Math"/>
          </w:rPr>
          <m:t>×100=50%</m:t>
        </m:r>
      </m:oMath>
    </w:p>
    <w:p w:rsidR="00152004" w:rsidRDefault="00152004" w:rsidP="00152004">
      <w:pPr>
        <w:pStyle w:val="ListParagraph"/>
        <w:numPr>
          <w:ilvl w:val="0"/>
          <w:numId w:val="9"/>
        </w:numPr>
      </w:pPr>
      <w:r>
        <w:t>Làn điệu “QH_BQ” có độ nhận dạng chính xác là:</w:t>
      </w:r>
      <w:r>
        <w:tab/>
      </w:r>
      <w:r>
        <w:tab/>
        <w:t xml:space="preserve"> </w:t>
      </w:r>
      <m:oMath>
        <m:f>
          <m:fPr>
            <m:ctrlPr>
              <w:rPr>
                <w:rFonts w:ascii="Cambria Math" w:hAnsi="Cambria Math"/>
                <w:i/>
              </w:rPr>
            </m:ctrlPr>
          </m:fPr>
          <m:num>
            <m:r>
              <w:rPr>
                <w:rFonts w:ascii="Cambria Math" w:hAnsi="Cambria Math"/>
              </w:rPr>
              <m:t>17</m:t>
            </m:r>
          </m:num>
          <m:den>
            <m:r>
              <w:rPr>
                <w:rFonts w:ascii="Cambria Math" w:hAnsi="Cambria Math"/>
              </w:rPr>
              <m:t>20</m:t>
            </m:r>
          </m:den>
        </m:f>
        <m:r>
          <w:rPr>
            <w:rFonts w:ascii="Cambria Math" w:hAnsi="Cambria Math"/>
          </w:rPr>
          <m:t>×100=85%</m:t>
        </m:r>
      </m:oMath>
    </w:p>
    <w:p w:rsidR="00152004" w:rsidRDefault="00152004" w:rsidP="00152004">
      <w:pPr>
        <w:pStyle w:val="ListParagraph"/>
        <w:numPr>
          <w:ilvl w:val="0"/>
          <w:numId w:val="9"/>
        </w:numPr>
      </w:pPr>
      <w:r>
        <w:t>Làn điệu “QH_CD” có độ nhận dạng chính xác là:</w:t>
      </w:r>
      <w:r>
        <w:tab/>
      </w:r>
      <w:r>
        <w:tab/>
        <w:t xml:space="preserve"> </w:t>
      </w:r>
      <m:oMath>
        <m:f>
          <m:fPr>
            <m:ctrlPr>
              <w:rPr>
                <w:rFonts w:ascii="Cambria Math" w:hAnsi="Cambria Math"/>
                <w:i/>
              </w:rPr>
            </m:ctrlPr>
          </m:fPr>
          <m:num>
            <m:r>
              <w:rPr>
                <w:rFonts w:ascii="Cambria Math" w:hAnsi="Cambria Math"/>
              </w:rPr>
              <m:t>6</m:t>
            </m:r>
          </m:num>
          <m:den>
            <m:r>
              <w:rPr>
                <w:rFonts w:ascii="Cambria Math" w:hAnsi="Cambria Math"/>
              </w:rPr>
              <m:t>20</m:t>
            </m:r>
          </m:den>
        </m:f>
        <m:r>
          <w:rPr>
            <w:rFonts w:ascii="Cambria Math" w:hAnsi="Cambria Math"/>
          </w:rPr>
          <m:t>×100=30%</m:t>
        </m:r>
      </m:oMath>
    </w:p>
    <w:p w:rsidR="00152004" w:rsidRDefault="00152004" w:rsidP="00152004">
      <w:pPr>
        <w:pStyle w:val="ListParagraph"/>
        <w:numPr>
          <w:ilvl w:val="0"/>
          <w:numId w:val="9"/>
        </w:numPr>
      </w:pPr>
      <w:r>
        <w:t>Làn điệu “QH_CTVTVT” có độ nhận dạng chính xác là:</w:t>
      </w:r>
      <w:r>
        <w:tab/>
        <w:t xml:space="preserve"> </w:t>
      </w:r>
      <m:oMath>
        <m:f>
          <m:fPr>
            <m:ctrlPr>
              <w:rPr>
                <w:rFonts w:ascii="Cambria Math" w:hAnsi="Cambria Math"/>
                <w:i/>
              </w:rPr>
            </m:ctrlPr>
          </m:fPr>
          <m:num>
            <m:r>
              <w:rPr>
                <w:rFonts w:ascii="Cambria Math" w:hAnsi="Cambria Math"/>
              </w:rPr>
              <m:t>15</m:t>
            </m:r>
          </m:num>
          <m:den>
            <m:r>
              <w:rPr>
                <w:rFonts w:ascii="Cambria Math" w:hAnsi="Cambria Math"/>
              </w:rPr>
              <m:t>20</m:t>
            </m:r>
          </m:den>
        </m:f>
        <m:r>
          <w:rPr>
            <w:rFonts w:ascii="Cambria Math" w:hAnsi="Cambria Math"/>
          </w:rPr>
          <m:t>×100=75%</m:t>
        </m:r>
      </m:oMath>
    </w:p>
    <w:p w:rsidR="00152004" w:rsidRDefault="00152004" w:rsidP="00152004">
      <w:pPr>
        <w:pStyle w:val="ListParagraph"/>
        <w:numPr>
          <w:ilvl w:val="0"/>
          <w:numId w:val="9"/>
        </w:numPr>
      </w:pPr>
      <w:r>
        <w:t>Làn điệu “QH_CTX” có độ nhận dạng chính xác là:</w:t>
      </w:r>
      <w:r>
        <w:tab/>
        <w:t xml:space="preserve"> </w:t>
      </w:r>
      <m:oMath>
        <m:f>
          <m:fPr>
            <m:ctrlPr>
              <w:rPr>
                <w:rFonts w:ascii="Cambria Math" w:hAnsi="Cambria Math"/>
                <w:i/>
              </w:rPr>
            </m:ctrlPr>
          </m:fPr>
          <m:num>
            <m:r>
              <w:rPr>
                <w:rFonts w:ascii="Cambria Math" w:hAnsi="Cambria Math"/>
              </w:rPr>
              <m:t>3</m:t>
            </m:r>
          </m:num>
          <m:den>
            <m:r>
              <w:rPr>
                <w:rFonts w:ascii="Cambria Math" w:hAnsi="Cambria Math"/>
              </w:rPr>
              <m:t>20</m:t>
            </m:r>
          </m:den>
        </m:f>
        <m:r>
          <w:rPr>
            <w:rFonts w:ascii="Cambria Math" w:hAnsi="Cambria Math"/>
          </w:rPr>
          <m:t>×100=15%</m:t>
        </m:r>
      </m:oMath>
    </w:p>
    <w:p w:rsidR="00152004" w:rsidRPr="00A90382" w:rsidRDefault="00152004" w:rsidP="00152004">
      <w:pPr>
        <w:pStyle w:val="ListParagraph"/>
        <w:numPr>
          <w:ilvl w:val="0"/>
          <w:numId w:val="9"/>
        </w:numPr>
      </w:pPr>
      <w:r>
        <w:t>Làn điệu “QH_CVGCTQ” có độ nhận dạng chính xác là:</w:t>
      </w:r>
      <w:r>
        <w:tab/>
        <w:t xml:space="preserve"> </w:t>
      </w:r>
      <m:oMath>
        <m:f>
          <m:fPr>
            <m:ctrlPr>
              <w:rPr>
                <w:rFonts w:ascii="Cambria Math" w:hAnsi="Cambria Math"/>
                <w:i/>
              </w:rPr>
            </m:ctrlPr>
          </m:fPr>
          <m:num>
            <m:r>
              <w:rPr>
                <w:rFonts w:ascii="Cambria Math" w:hAnsi="Cambria Math"/>
              </w:rPr>
              <m:t>11</m:t>
            </m:r>
          </m:num>
          <m:den>
            <m:r>
              <w:rPr>
                <w:rFonts w:ascii="Cambria Math" w:hAnsi="Cambria Math"/>
              </w:rPr>
              <m:t>16</m:t>
            </m:r>
          </m:den>
        </m:f>
        <m:r>
          <w:rPr>
            <w:rFonts w:ascii="Cambria Math" w:hAnsi="Cambria Math"/>
          </w:rPr>
          <m:t>×100=68,75%</m:t>
        </m:r>
      </m:oMath>
    </w:p>
    <w:p w:rsidR="00152004" w:rsidRDefault="00152004" w:rsidP="00152004">
      <w:pPr>
        <w:pStyle w:val="ListParagraph"/>
        <w:numPr>
          <w:ilvl w:val="0"/>
          <w:numId w:val="9"/>
        </w:numPr>
      </w:pPr>
      <w:r>
        <w:t>Làn điệu “QH_DBBMCG” có độ nhận dạng chính xác là:</w:t>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152004" w:rsidRPr="00A90382" w:rsidRDefault="00152004" w:rsidP="00152004">
      <w:pPr>
        <w:pStyle w:val="ListParagraph"/>
        <w:numPr>
          <w:ilvl w:val="0"/>
          <w:numId w:val="9"/>
        </w:numPr>
      </w:pPr>
      <w:r>
        <w:t>Làn điệu “QH_DCSC” có độ nhận dạng chính xác là:</w:t>
      </w:r>
      <w:r>
        <w:tab/>
        <w:t xml:space="preserve"> </w:t>
      </w:r>
      <m:oMath>
        <m:f>
          <m:fPr>
            <m:ctrlPr>
              <w:rPr>
                <w:rFonts w:ascii="Cambria Math" w:hAnsi="Cambria Math"/>
                <w:i/>
              </w:rPr>
            </m:ctrlPr>
          </m:fPr>
          <m:num>
            <m:r>
              <w:rPr>
                <w:rFonts w:ascii="Cambria Math" w:hAnsi="Cambria Math"/>
              </w:rPr>
              <m:t>19</m:t>
            </m:r>
          </m:num>
          <m:den>
            <m:r>
              <w:rPr>
                <w:rFonts w:ascii="Cambria Math" w:hAnsi="Cambria Math"/>
              </w:rPr>
              <m:t>20</m:t>
            </m:r>
          </m:den>
        </m:f>
        <m:r>
          <w:rPr>
            <w:rFonts w:ascii="Cambria Math" w:hAnsi="Cambria Math"/>
          </w:rPr>
          <m:t>×100=95%</m:t>
        </m:r>
      </m:oMath>
    </w:p>
    <w:p w:rsidR="00152004" w:rsidRDefault="00152004" w:rsidP="00152004">
      <w:pPr>
        <w:pStyle w:val="ListParagraph"/>
        <w:numPr>
          <w:ilvl w:val="0"/>
          <w:numId w:val="9"/>
        </w:numPr>
      </w:pPr>
      <w:r>
        <w:t>Làn điệu “QH_DQNB” có độ nhận dạng chính xác là:</w:t>
      </w:r>
      <w:r>
        <w:tab/>
        <w:t xml:space="preserve"> </w:t>
      </w:r>
      <m:oMath>
        <m:f>
          <m:fPr>
            <m:ctrlPr>
              <w:rPr>
                <w:rFonts w:ascii="Cambria Math" w:hAnsi="Cambria Math"/>
                <w:i/>
              </w:rPr>
            </m:ctrlPr>
          </m:fPr>
          <m:num>
            <m:r>
              <w:rPr>
                <w:rFonts w:ascii="Cambria Math" w:hAnsi="Cambria Math"/>
              </w:rPr>
              <m:t>7</m:t>
            </m:r>
          </m:num>
          <m:den>
            <m:r>
              <w:rPr>
                <w:rFonts w:ascii="Cambria Math" w:hAnsi="Cambria Math"/>
              </w:rPr>
              <m:t>16</m:t>
            </m:r>
          </m:den>
        </m:f>
        <m:r>
          <w:rPr>
            <w:rFonts w:ascii="Cambria Math" w:hAnsi="Cambria Math"/>
          </w:rPr>
          <m:t>×100=43,75%</m:t>
        </m:r>
      </m:oMath>
    </w:p>
    <w:p w:rsidR="00152004" w:rsidRDefault="00152004" w:rsidP="00152004">
      <w:pPr>
        <w:pStyle w:val="ListParagraph"/>
        <w:numPr>
          <w:ilvl w:val="0"/>
          <w:numId w:val="9"/>
        </w:numPr>
      </w:pPr>
      <w:r>
        <w:t>Làn điệu “QH_GDCC” có độ nhận dạng chính xác là:</w:t>
      </w:r>
      <w:r>
        <w:tab/>
        <w:t xml:space="preserve"> </w:t>
      </w:r>
      <m:oMath>
        <m:f>
          <m:fPr>
            <m:ctrlPr>
              <w:rPr>
                <w:rFonts w:ascii="Cambria Math" w:hAnsi="Cambria Math"/>
                <w:i/>
              </w:rPr>
            </m:ctrlPr>
          </m:fPr>
          <m:num>
            <m:r>
              <w:rPr>
                <w:rFonts w:ascii="Cambria Math" w:hAnsi="Cambria Math"/>
              </w:rPr>
              <m:t>13</m:t>
            </m:r>
          </m:num>
          <m:den>
            <m:r>
              <w:rPr>
                <w:rFonts w:ascii="Cambria Math" w:hAnsi="Cambria Math"/>
              </w:rPr>
              <m:t>20</m:t>
            </m:r>
          </m:den>
        </m:f>
        <m:r>
          <w:rPr>
            <w:rFonts w:ascii="Cambria Math" w:hAnsi="Cambria Math"/>
          </w:rPr>
          <m:t>×100=65%</m:t>
        </m:r>
      </m:oMath>
    </w:p>
    <w:p w:rsidR="00152004" w:rsidRPr="00A90382" w:rsidRDefault="00152004" w:rsidP="00152004">
      <w:pPr>
        <w:pStyle w:val="ListParagraph"/>
        <w:numPr>
          <w:ilvl w:val="0"/>
          <w:numId w:val="9"/>
        </w:numPr>
      </w:pPr>
      <w:r>
        <w:t>Làn điệu “QH_GTGM” có độ nhận dạng chính xác là:</w:t>
      </w:r>
      <w:r>
        <w:tab/>
        <w:t xml:space="preserve"> </w:t>
      </w:r>
      <m:oMath>
        <m:f>
          <m:fPr>
            <m:ctrlPr>
              <w:rPr>
                <w:rFonts w:ascii="Cambria Math" w:hAnsi="Cambria Math"/>
                <w:i/>
              </w:rPr>
            </m:ctrlPr>
          </m:fPr>
          <m:num>
            <m:r>
              <w:rPr>
                <w:rFonts w:ascii="Cambria Math" w:hAnsi="Cambria Math"/>
              </w:rPr>
              <m:t>5</m:t>
            </m:r>
          </m:num>
          <m:den>
            <m:r>
              <w:rPr>
                <w:rFonts w:ascii="Cambria Math" w:hAnsi="Cambria Math"/>
              </w:rPr>
              <m:t>20</m:t>
            </m:r>
          </m:den>
        </m:f>
        <m:r>
          <w:rPr>
            <w:rFonts w:ascii="Cambria Math" w:hAnsi="Cambria Math"/>
          </w:rPr>
          <m:t>×100=25%</m:t>
        </m:r>
      </m:oMath>
    </w:p>
    <w:p w:rsidR="00152004" w:rsidRDefault="00152004" w:rsidP="00152004">
      <w:pPr>
        <w:pStyle w:val="ListParagraph"/>
        <w:numPr>
          <w:ilvl w:val="0"/>
          <w:numId w:val="9"/>
        </w:numPr>
      </w:pPr>
      <w:r>
        <w:t>Làn điệu “QH_LGD” có độ nhận dạng chính xác là:</w:t>
      </w:r>
      <w:r>
        <w:tab/>
        <w:t xml:space="preserve"> </w:t>
      </w:r>
      <m:oMath>
        <m:f>
          <m:fPr>
            <m:ctrlPr>
              <w:rPr>
                <w:rFonts w:ascii="Cambria Math" w:hAnsi="Cambria Math"/>
                <w:i/>
              </w:rPr>
            </m:ctrlPr>
          </m:fPr>
          <m:num>
            <m:r>
              <w:rPr>
                <w:rFonts w:ascii="Cambria Math" w:hAnsi="Cambria Math"/>
              </w:rPr>
              <m:t>14</m:t>
            </m:r>
          </m:num>
          <m:den>
            <m:r>
              <w:rPr>
                <w:rFonts w:ascii="Cambria Math" w:hAnsi="Cambria Math"/>
              </w:rPr>
              <m:t>16</m:t>
            </m:r>
          </m:den>
        </m:f>
        <m:r>
          <w:rPr>
            <w:rFonts w:ascii="Cambria Math" w:hAnsi="Cambria Math"/>
          </w:rPr>
          <m:t>×100=87,50%</m:t>
        </m:r>
      </m:oMath>
    </w:p>
    <w:p w:rsidR="00152004" w:rsidRDefault="00152004" w:rsidP="00152004">
      <w:pPr>
        <w:pStyle w:val="ListParagraph"/>
        <w:numPr>
          <w:ilvl w:val="0"/>
          <w:numId w:val="9"/>
        </w:numPr>
      </w:pPr>
      <w:r>
        <w:lastRenderedPageBreak/>
        <w:t>Làn điệu “QH_LVDC” có độ nhận dạng chính xác là:</w:t>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152004" w:rsidRDefault="00152004" w:rsidP="00152004">
      <w:pPr>
        <w:pStyle w:val="ListParagraph"/>
        <w:numPr>
          <w:ilvl w:val="0"/>
          <w:numId w:val="9"/>
        </w:numPr>
      </w:pPr>
      <w:r>
        <w:t>Làn điệu “QH_MN” có độ nhận dạng chính xác là:</w:t>
      </w:r>
      <w:r>
        <w:tab/>
      </w:r>
      <w:r>
        <w:tab/>
        <w:t xml:space="preserve"> </w:t>
      </w:r>
      <m:oMath>
        <m:f>
          <m:fPr>
            <m:ctrlPr>
              <w:rPr>
                <w:rFonts w:ascii="Cambria Math" w:hAnsi="Cambria Math"/>
                <w:i/>
              </w:rPr>
            </m:ctrlPr>
          </m:fPr>
          <m:num>
            <m:r>
              <w:rPr>
                <w:rFonts w:ascii="Cambria Math" w:hAnsi="Cambria Math"/>
              </w:rPr>
              <m:t>7</m:t>
            </m:r>
          </m:num>
          <m:den>
            <m:r>
              <w:rPr>
                <w:rFonts w:ascii="Cambria Math" w:hAnsi="Cambria Math"/>
              </w:rPr>
              <m:t>16</m:t>
            </m:r>
          </m:den>
        </m:f>
        <m:r>
          <w:rPr>
            <w:rFonts w:ascii="Cambria Math" w:hAnsi="Cambria Math"/>
          </w:rPr>
          <m:t>×100=43,75%</m:t>
        </m:r>
      </m:oMath>
    </w:p>
    <w:p w:rsidR="00152004" w:rsidRDefault="00152004" w:rsidP="00152004">
      <w:pPr>
        <w:pStyle w:val="ListParagraph"/>
        <w:numPr>
          <w:ilvl w:val="0"/>
          <w:numId w:val="9"/>
        </w:numPr>
      </w:pPr>
      <w:r>
        <w:t>Làn điệu “QH_NGMD” có độ nhận dạng chính xác là:</w:t>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152004" w:rsidRDefault="00152004" w:rsidP="00152004">
      <w:pPr>
        <w:pStyle w:val="ListParagraph"/>
        <w:numPr>
          <w:ilvl w:val="0"/>
          <w:numId w:val="9"/>
        </w:numPr>
      </w:pPr>
      <w:r>
        <w:t>Làn điệu “QH_NMKN” có độ nhận dạng chính xác là:</w:t>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152004" w:rsidRDefault="00152004" w:rsidP="00152004">
      <w:pPr>
        <w:pStyle w:val="ListParagraph"/>
        <w:numPr>
          <w:ilvl w:val="0"/>
          <w:numId w:val="9"/>
        </w:numPr>
      </w:pPr>
      <w:r>
        <w:t>Làn điệu “QH_NODHLV” có độ nhận dạng chính xác là:</w:t>
      </w:r>
      <w:r>
        <w:tab/>
        <w:t xml:space="preserve"> </w:t>
      </w:r>
      <m:oMath>
        <m:f>
          <m:fPr>
            <m:ctrlPr>
              <w:rPr>
                <w:rFonts w:ascii="Cambria Math" w:hAnsi="Cambria Math"/>
                <w:i/>
              </w:rPr>
            </m:ctrlPr>
          </m:fPr>
          <m:num>
            <m:r>
              <w:rPr>
                <w:rFonts w:ascii="Cambria Math" w:hAnsi="Cambria Math"/>
              </w:rPr>
              <m:t>9</m:t>
            </m:r>
          </m:num>
          <m:den>
            <m:r>
              <w:rPr>
                <w:rFonts w:ascii="Cambria Math" w:hAnsi="Cambria Math"/>
              </w:rPr>
              <m:t>16</m:t>
            </m:r>
          </m:den>
        </m:f>
        <m:r>
          <w:rPr>
            <w:rFonts w:ascii="Cambria Math" w:hAnsi="Cambria Math"/>
          </w:rPr>
          <m:t>×100=56,25%</m:t>
        </m:r>
      </m:oMath>
    </w:p>
    <w:p w:rsidR="00152004" w:rsidRDefault="00152004" w:rsidP="00152004">
      <w:pPr>
        <w:pStyle w:val="ListParagraph"/>
        <w:numPr>
          <w:ilvl w:val="0"/>
          <w:numId w:val="9"/>
        </w:numPr>
      </w:pPr>
      <w:r>
        <w:t>Làn điệu “QH_NQNL” có độ nhận dạng chính xác là:</w:t>
      </w:r>
      <w:r>
        <w:tab/>
        <w:t xml:space="preserve"> </w:t>
      </w:r>
      <m:oMath>
        <m:f>
          <m:fPr>
            <m:ctrlPr>
              <w:rPr>
                <w:rFonts w:ascii="Cambria Math" w:hAnsi="Cambria Math"/>
                <w:i/>
              </w:rPr>
            </m:ctrlPr>
          </m:fPr>
          <m:num>
            <m:r>
              <w:rPr>
                <w:rFonts w:ascii="Cambria Math" w:hAnsi="Cambria Math"/>
              </w:rPr>
              <m:t>14</m:t>
            </m:r>
          </m:num>
          <m:den>
            <m:r>
              <w:rPr>
                <w:rFonts w:ascii="Cambria Math" w:hAnsi="Cambria Math"/>
              </w:rPr>
              <m:t>20</m:t>
            </m:r>
          </m:den>
        </m:f>
        <m:r>
          <w:rPr>
            <w:rFonts w:ascii="Cambria Math" w:hAnsi="Cambria Math"/>
          </w:rPr>
          <m:t>×100=70%</m:t>
        </m:r>
      </m:oMath>
    </w:p>
    <w:p w:rsidR="00152004" w:rsidRDefault="00152004" w:rsidP="00152004">
      <w:pPr>
        <w:pStyle w:val="ListParagraph"/>
        <w:numPr>
          <w:ilvl w:val="0"/>
          <w:numId w:val="9"/>
        </w:numPr>
      </w:pPr>
      <w:r>
        <w:t>Làn điệu “QH_SCLK” có độ nhận dạng chính xác là:</w:t>
      </w:r>
      <w:r>
        <w:tab/>
        <w:t xml:space="preserve"> </w:t>
      </w:r>
      <m:oMath>
        <m:f>
          <m:fPr>
            <m:ctrlPr>
              <w:rPr>
                <w:rFonts w:ascii="Cambria Math" w:hAnsi="Cambria Math"/>
                <w:i/>
              </w:rPr>
            </m:ctrlPr>
          </m:fPr>
          <m:num>
            <m:r>
              <w:rPr>
                <w:rFonts w:ascii="Cambria Math" w:hAnsi="Cambria Math"/>
              </w:rPr>
              <m:t>12</m:t>
            </m:r>
          </m:num>
          <m:den>
            <m:r>
              <w:rPr>
                <w:rFonts w:ascii="Cambria Math" w:hAnsi="Cambria Math"/>
              </w:rPr>
              <m:t>20</m:t>
            </m:r>
          </m:den>
        </m:f>
        <m:r>
          <w:rPr>
            <w:rFonts w:ascii="Cambria Math" w:hAnsi="Cambria Math"/>
          </w:rPr>
          <m:t>×100=60%</m:t>
        </m:r>
      </m:oMath>
    </w:p>
    <w:p w:rsidR="00152004" w:rsidRDefault="00152004" w:rsidP="00152004">
      <w:pPr>
        <w:pStyle w:val="ListParagraph"/>
        <w:numPr>
          <w:ilvl w:val="0"/>
          <w:numId w:val="9"/>
        </w:numPr>
      </w:pPr>
      <w:r>
        <w:t>Làn điệu “QH_SMAD” có độ nhận dạng chính xác là:</w:t>
      </w:r>
      <w:r>
        <w:tab/>
        <w:t xml:space="preserve"> </w:t>
      </w:r>
      <m:oMath>
        <m:f>
          <m:fPr>
            <m:ctrlPr>
              <w:rPr>
                <w:rFonts w:ascii="Cambria Math" w:hAnsi="Cambria Math"/>
                <w:i/>
              </w:rPr>
            </m:ctrlPr>
          </m:fPr>
          <m:num>
            <m:r>
              <w:rPr>
                <w:rFonts w:ascii="Cambria Math" w:hAnsi="Cambria Math"/>
              </w:rPr>
              <m:t>13</m:t>
            </m:r>
          </m:num>
          <m:den>
            <m:r>
              <w:rPr>
                <w:rFonts w:ascii="Cambria Math" w:hAnsi="Cambria Math"/>
              </w:rPr>
              <m:t>20</m:t>
            </m:r>
          </m:den>
        </m:f>
        <m:r>
          <w:rPr>
            <w:rFonts w:ascii="Cambria Math" w:hAnsi="Cambria Math"/>
          </w:rPr>
          <m:t>×100=65%</m:t>
        </m:r>
      </m:oMath>
    </w:p>
    <w:p w:rsidR="00152004" w:rsidRDefault="00152004" w:rsidP="00152004">
      <w:pPr>
        <w:pStyle w:val="ListParagraph"/>
        <w:numPr>
          <w:ilvl w:val="0"/>
          <w:numId w:val="9"/>
        </w:numPr>
      </w:pPr>
      <w:r>
        <w:t>Làn điệu “QH_TETCHL” có độ nhận dạng chính xác là:</w:t>
      </w:r>
      <w:r>
        <w:tab/>
        <w:t xml:space="preserve"> </w:t>
      </w:r>
      <m:oMath>
        <m:f>
          <m:fPr>
            <m:ctrlPr>
              <w:rPr>
                <w:rFonts w:ascii="Cambria Math" w:hAnsi="Cambria Math"/>
                <w:i/>
              </w:rPr>
            </m:ctrlPr>
          </m:fPr>
          <m:num>
            <m:r>
              <w:rPr>
                <w:rFonts w:ascii="Cambria Math" w:hAnsi="Cambria Math"/>
              </w:rPr>
              <m:t>20</m:t>
            </m:r>
          </m:num>
          <m:den>
            <m:r>
              <w:rPr>
                <w:rFonts w:ascii="Cambria Math" w:hAnsi="Cambria Math"/>
              </w:rPr>
              <m:t>20</m:t>
            </m:r>
          </m:den>
        </m:f>
        <m:r>
          <w:rPr>
            <w:rFonts w:ascii="Cambria Math" w:hAnsi="Cambria Math"/>
          </w:rPr>
          <m:t>×100=100%</m:t>
        </m:r>
      </m:oMath>
    </w:p>
    <w:p w:rsidR="00152004" w:rsidRDefault="00152004" w:rsidP="00152004">
      <w:pPr>
        <w:pStyle w:val="ListParagraph"/>
        <w:numPr>
          <w:ilvl w:val="0"/>
          <w:numId w:val="9"/>
        </w:numPr>
      </w:pPr>
      <w:r>
        <w:t>Làn điệu “QH_TPTN” có độ nhận dạng chính xác là:</w:t>
      </w:r>
      <w:r>
        <w:tab/>
        <w:t xml:space="preserve"> </w:t>
      </w:r>
      <m:oMath>
        <m:f>
          <m:fPr>
            <m:ctrlPr>
              <w:rPr>
                <w:rFonts w:ascii="Cambria Math" w:hAnsi="Cambria Math"/>
                <w:i/>
              </w:rPr>
            </m:ctrlPr>
          </m:fPr>
          <m:num>
            <m:r>
              <w:rPr>
                <w:rFonts w:ascii="Cambria Math" w:hAnsi="Cambria Math"/>
              </w:rPr>
              <m:t>10</m:t>
            </m:r>
          </m:num>
          <m:den>
            <m:r>
              <w:rPr>
                <w:rFonts w:ascii="Cambria Math" w:hAnsi="Cambria Math"/>
              </w:rPr>
              <m:t>20</m:t>
            </m:r>
          </m:den>
        </m:f>
        <m:r>
          <w:rPr>
            <w:rFonts w:ascii="Cambria Math" w:hAnsi="Cambria Math"/>
          </w:rPr>
          <m:t>×100=50%</m:t>
        </m:r>
      </m:oMath>
    </w:p>
    <w:p w:rsidR="00152004" w:rsidRDefault="00152004" w:rsidP="00152004">
      <w:pPr>
        <w:pStyle w:val="ListParagraph"/>
        <w:numPr>
          <w:ilvl w:val="0"/>
          <w:numId w:val="9"/>
        </w:numPr>
      </w:pPr>
      <w:r>
        <w:t>Làn điệu “Q</w:t>
      </w:r>
      <w:r w:rsidR="006F6D79">
        <w:t>H_TRBMSTC</w:t>
      </w:r>
      <w:r>
        <w:t>” có độ nhận dạ</w:t>
      </w:r>
      <w:r w:rsidR="006F6D79">
        <w:t>ng chính xác là:</w:t>
      </w:r>
      <w:r w:rsidR="006F6D79">
        <w:tab/>
      </w:r>
      <w:r>
        <w:t xml:space="preserve"> </w:t>
      </w:r>
      <m:oMath>
        <m:f>
          <m:fPr>
            <m:ctrlPr>
              <w:rPr>
                <w:rFonts w:ascii="Cambria Math" w:hAnsi="Cambria Math"/>
                <w:i/>
              </w:rPr>
            </m:ctrlPr>
          </m:fPr>
          <m:num>
            <m:r>
              <w:rPr>
                <w:rFonts w:ascii="Cambria Math" w:hAnsi="Cambria Math"/>
              </w:rPr>
              <m:t>10</m:t>
            </m:r>
          </m:num>
          <m:den>
            <m:r>
              <w:rPr>
                <w:rFonts w:ascii="Cambria Math" w:hAnsi="Cambria Math"/>
              </w:rPr>
              <m:t>16</m:t>
            </m:r>
          </m:den>
        </m:f>
        <m:r>
          <w:rPr>
            <w:rFonts w:ascii="Cambria Math" w:hAnsi="Cambria Math"/>
          </w:rPr>
          <m:t>×100=62,50%</m:t>
        </m:r>
      </m:oMath>
    </w:p>
    <w:p w:rsidR="00001569" w:rsidRDefault="00152004" w:rsidP="00001569">
      <w:pPr>
        <w:pStyle w:val="ListParagraph"/>
        <w:numPr>
          <w:ilvl w:val="0"/>
          <w:numId w:val="9"/>
        </w:numPr>
      </w:pPr>
      <w:r>
        <w:t>Làn điệu “Q</w:t>
      </w:r>
      <w:r w:rsidR="006F6D79">
        <w:t>H_VBM</w:t>
      </w:r>
      <w:r>
        <w:t>” có độ nhận dạ</w:t>
      </w:r>
      <w:r w:rsidR="006F6D79">
        <w:t>ng chính xác là:</w:t>
      </w:r>
      <w:r>
        <w:tab/>
        <w:t xml:space="preserve"> </w:t>
      </w:r>
      <m:oMath>
        <m:f>
          <m:fPr>
            <m:ctrlPr>
              <w:rPr>
                <w:rFonts w:ascii="Cambria Math" w:hAnsi="Cambria Math"/>
                <w:i/>
              </w:rPr>
            </m:ctrlPr>
          </m:fPr>
          <m:num>
            <m:r>
              <w:rPr>
                <w:rFonts w:ascii="Cambria Math" w:hAnsi="Cambria Math"/>
              </w:rPr>
              <m:t>19</m:t>
            </m:r>
          </m:num>
          <m:den>
            <m:r>
              <w:rPr>
                <w:rFonts w:ascii="Cambria Math" w:hAnsi="Cambria Math"/>
              </w:rPr>
              <m:t>20</m:t>
            </m:r>
          </m:den>
        </m:f>
        <m:r>
          <w:rPr>
            <w:rFonts w:ascii="Cambria Math" w:hAnsi="Cambria Math"/>
          </w:rPr>
          <m:t>×100=95%</m:t>
        </m:r>
      </m:oMath>
    </w:p>
    <w:p w:rsidR="00152004" w:rsidRDefault="00152004" w:rsidP="00152004">
      <w:pPr>
        <w:pStyle w:val="ListParagraph"/>
        <w:numPr>
          <w:ilvl w:val="0"/>
          <w:numId w:val="24"/>
        </w:numPr>
        <w:rPr>
          <w:rFonts w:eastAsiaTheme="minorEastAsia"/>
        </w:rPr>
      </w:pPr>
      <w:r>
        <w:t xml:space="preserve">Từ đó ta tính được độ </w:t>
      </w:r>
      <w:r w:rsidR="008F7DA6">
        <w:t xml:space="preserve">nhận dạng </w:t>
      </w:r>
      <w:r>
        <w:t xml:space="preserve">chính xác trung bình là: </w:t>
      </w:r>
      <m:oMath>
        <m:r>
          <w:rPr>
            <w:rFonts w:ascii="Cambria Math" w:hAnsi="Cambria Math"/>
          </w:rPr>
          <m:t>61,50%</m:t>
        </m:r>
      </m:oMath>
    </w:p>
    <w:p w:rsidR="008F11DF" w:rsidRDefault="008F11DF" w:rsidP="00383F41">
      <w:pPr>
        <w:rPr>
          <w:kern w:val="32"/>
        </w:rPr>
      </w:pPr>
    </w:p>
    <w:p w:rsidR="00001569" w:rsidRDefault="00001569" w:rsidP="00001569">
      <w:pPr>
        <w:rPr>
          <w:b/>
        </w:rPr>
      </w:pPr>
      <w:r w:rsidRPr="00541E21">
        <w:rPr>
          <w:b/>
        </w:rPr>
        <w:t>Nhận xét:</w:t>
      </w:r>
    </w:p>
    <w:p w:rsidR="00001569" w:rsidRDefault="00001569" w:rsidP="00001569">
      <w:pPr>
        <w:rPr>
          <w:b/>
        </w:rPr>
      </w:pPr>
    </w:p>
    <w:p w:rsidR="00001569" w:rsidRPr="00001569" w:rsidRDefault="00001569" w:rsidP="00001569">
      <w:pPr>
        <w:pStyle w:val="ListParagraph"/>
        <w:numPr>
          <w:ilvl w:val="0"/>
          <w:numId w:val="9"/>
        </w:numPr>
      </w:pPr>
      <w:r>
        <w:t xml:space="preserve">Với cùng số thành phần Gauss là 512 thì so với phân lớp cụ thể làn điệu chèo thì việc phân lớp cụ thể làn điệu dân ca quan họ có độ chính xác trung bình cao hơn (độ chính xác trung bình của phân lớp cụ thể làn điệu chèo là </w:t>
      </w:r>
      <m:oMath>
        <m:r>
          <w:rPr>
            <w:rFonts w:ascii="Cambria Math" w:hAnsi="Cambria Math"/>
          </w:rPr>
          <m:t>42,38%</m:t>
        </m:r>
      </m:oMath>
      <w:r>
        <w:t xml:space="preserve">, của làn điệu dân ca quan họ là </w:t>
      </w:r>
      <m:oMath>
        <m:r>
          <w:rPr>
            <w:rFonts w:ascii="Cambria Math" w:hAnsi="Cambria Math"/>
          </w:rPr>
          <m:t>61,50%</m:t>
        </m:r>
      </m:oMath>
      <w:r>
        <w:t>)</w:t>
      </w:r>
    </w:p>
    <w:p w:rsidR="00001569" w:rsidRPr="003923BE" w:rsidRDefault="00001569" w:rsidP="00001569">
      <w:pPr>
        <w:pStyle w:val="ListParagraph"/>
        <w:numPr>
          <w:ilvl w:val="0"/>
          <w:numId w:val="9"/>
        </w:numPr>
      </w:pPr>
      <w:r>
        <w:t xml:space="preserve">Làn điệu đạt được độ </w:t>
      </w:r>
      <w:r w:rsidR="008F7DA6">
        <w:t xml:space="preserve">nhận dạng </w:t>
      </w:r>
      <w:r>
        <w:t>chính xác cao nhất là làn điệu “Tìm em trong chiều hội Lim” (QH_TETCHL)</w:t>
      </w:r>
      <w:r w:rsidR="008F7DA6">
        <w:t xml:space="preserve"> </w:t>
      </w:r>
      <w:r>
        <w:t>với độ</w:t>
      </w:r>
      <w:r w:rsidR="008F7DA6">
        <w:t xml:space="preserve"> nhận dạng</w:t>
      </w:r>
      <w:r>
        <w:t xml:space="preserve"> chính xác </w:t>
      </w:r>
      <m:oMath>
        <m:r>
          <w:rPr>
            <w:rFonts w:ascii="Cambria Math" w:hAnsi="Cambria Math"/>
          </w:rPr>
          <m:t>100%</m:t>
        </m:r>
      </m:oMath>
      <w:r>
        <w:rPr>
          <w:rFonts w:eastAsiaTheme="minorEastAsia"/>
        </w:rPr>
        <w:t xml:space="preserve">. Ngoài ra, còn có một số làn điệu có độ chính xác trên </w:t>
      </w:r>
      <m:oMath>
        <m:r>
          <w:rPr>
            <w:rFonts w:ascii="Cambria Math" w:eastAsiaTheme="minorEastAsia" w:hAnsi="Cambria Math"/>
          </w:rPr>
          <m:t>90%</m:t>
        </m:r>
      </m:oMath>
      <w:r>
        <w:rPr>
          <w:rFonts w:eastAsiaTheme="minorEastAsia"/>
        </w:rPr>
        <w:t xml:space="preserve"> như: làn điệu “Đối ca sông Cầu” (QH_DCSC) – </w:t>
      </w:r>
      <m:oMath>
        <m:r>
          <w:rPr>
            <w:rFonts w:ascii="Cambria Math" w:eastAsiaTheme="minorEastAsia" w:hAnsi="Cambria Math"/>
          </w:rPr>
          <m:t>95%</m:t>
        </m:r>
      </m:oMath>
      <w:r>
        <w:rPr>
          <w:rFonts w:eastAsiaTheme="minorEastAsia"/>
        </w:rPr>
        <w:t xml:space="preserve">, làn điệu “Vui bốn mùa” (QH_VBM) – </w:t>
      </w:r>
      <m:oMath>
        <m:r>
          <w:rPr>
            <w:rFonts w:ascii="Cambria Math" w:eastAsiaTheme="minorEastAsia" w:hAnsi="Cambria Math"/>
          </w:rPr>
          <m:t>95%</m:t>
        </m:r>
      </m:oMath>
    </w:p>
    <w:p w:rsidR="00001569" w:rsidRPr="008F7DA6" w:rsidRDefault="00001569" w:rsidP="00001569">
      <w:pPr>
        <w:pStyle w:val="ListParagraph"/>
        <w:numPr>
          <w:ilvl w:val="0"/>
          <w:numId w:val="9"/>
        </w:numPr>
      </w:pPr>
      <w:r>
        <w:rPr>
          <w:rFonts w:eastAsiaTheme="minorEastAsia"/>
        </w:rPr>
        <w:t>Làn điệu có độ</w:t>
      </w:r>
      <w:r w:rsidR="00E52869">
        <w:rPr>
          <w:rFonts w:eastAsiaTheme="minorEastAsia"/>
        </w:rPr>
        <w:t xml:space="preserve"> nhận dạng</w:t>
      </w:r>
      <w:r>
        <w:rPr>
          <w:rFonts w:eastAsiaTheme="minorEastAsia"/>
        </w:rPr>
        <w:t xml:space="preserve"> chính xác thấp nhất là làn điệ</w:t>
      </w:r>
      <w:r w:rsidR="00E52869">
        <w:rPr>
          <w:rFonts w:eastAsiaTheme="minorEastAsia"/>
        </w:rPr>
        <w:t>u “Cây trúc xinh” (QH_CTX) –</w:t>
      </w:r>
      <w:r>
        <w:rPr>
          <w:rFonts w:eastAsiaTheme="minorEastAsia"/>
        </w:rPr>
        <w:t xml:space="preserve"> </w:t>
      </w:r>
      <m:oMath>
        <m:r>
          <w:rPr>
            <w:rFonts w:ascii="Cambria Math" w:eastAsiaTheme="minorEastAsia" w:hAnsi="Cambria Math"/>
          </w:rPr>
          <m:t>1</m:t>
        </m:r>
        <m:r>
          <w:rPr>
            <w:rFonts w:ascii="Cambria Math" w:hAnsi="Cambria Math"/>
          </w:rPr>
          <m:t>5%</m:t>
        </m:r>
      </m:oMath>
      <w:r>
        <w:rPr>
          <w:rFonts w:eastAsiaTheme="minorEastAsia"/>
        </w:rPr>
        <w:t>.</w:t>
      </w:r>
    </w:p>
    <w:p w:rsidR="008F7DA6" w:rsidRPr="003923BE" w:rsidRDefault="008F7DA6" w:rsidP="008F7DA6">
      <w:pPr>
        <w:pStyle w:val="ListParagraph"/>
        <w:ind w:left="360"/>
      </w:pPr>
    </w:p>
    <w:p w:rsidR="00001569" w:rsidRDefault="00001569" w:rsidP="00001569">
      <w:r>
        <w:t xml:space="preserve">      Ma trận nhầm lẫn nhận dạng cụ thể từng làn điệ</w:t>
      </w:r>
      <w:r w:rsidR="008F7DA6">
        <w:t>u dân ca quan họ</w:t>
      </w:r>
      <w:r>
        <w:t xml:space="preserve"> với các hệ số thành phần Gauss khác nhau có thể tra cứu ở phầ</w:t>
      </w:r>
      <w:r w:rsidR="008F7DA6">
        <w:t>n A.3</w:t>
      </w:r>
      <w:r>
        <w:t xml:space="preserve"> của Phụ lục.</w:t>
      </w:r>
    </w:p>
    <w:p w:rsidR="00001569" w:rsidRDefault="00001569" w:rsidP="00001569">
      <w:r>
        <w:t xml:space="preserve">      Dưới đây sẽ là kết quả tính theo độ chính xác trung bình của bài toán phân lớp cụ thể với số các thành phần Gauss khác nhau:</w:t>
      </w:r>
    </w:p>
    <w:p w:rsidR="00001569" w:rsidRDefault="00001569" w:rsidP="00383F41">
      <w:pPr>
        <w:rPr>
          <w:kern w:val="32"/>
        </w:rPr>
      </w:pPr>
    </w:p>
    <w:p w:rsidR="007C60CD" w:rsidRDefault="00383F41" w:rsidP="00383F41">
      <w:pPr>
        <w:jc w:val="center"/>
        <w:rPr>
          <w:kern w:val="32"/>
        </w:rPr>
      </w:pPr>
      <w:r>
        <w:rPr>
          <w:noProof/>
          <w:lang w:eastAsia="zh-CN"/>
        </w:rPr>
        <w:lastRenderedPageBreak/>
        <w:drawing>
          <wp:inline distT="0" distB="0" distL="0" distR="0" wp14:anchorId="55BC7032" wp14:editId="3929162A">
            <wp:extent cx="5476780" cy="3285811"/>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7C60CD" w:rsidRPr="00541E21" w:rsidRDefault="00541E21" w:rsidP="00C37218">
      <w:pPr>
        <w:pStyle w:val="AHinh"/>
      </w:pPr>
      <w:bookmarkStart w:id="467" w:name="_Toc515183677"/>
      <w:r>
        <w:t xml:space="preserve">Hình 4.3. </w:t>
      </w:r>
      <w:r w:rsidR="008F7DA6" w:rsidRPr="00ED5279">
        <w:t>Kết quả</w:t>
      </w:r>
      <w:r w:rsidR="008F7DA6">
        <w:t xml:space="preserve"> nhận dạng cụ thể làn điệu dân ca quan họ</w:t>
      </w:r>
      <w:r w:rsidR="008F7DA6" w:rsidRPr="00ED5279">
        <w:t xml:space="preserve"> khi thay đổi hệ số M với dữ liệu thử nghiệm không nằm trong tập huấn luyện</w:t>
      </w:r>
      <w:bookmarkEnd w:id="467"/>
    </w:p>
    <w:p w:rsidR="007C60CD" w:rsidRDefault="00541E21" w:rsidP="00757C49">
      <w:pPr>
        <w:rPr>
          <w:b/>
          <w:kern w:val="32"/>
        </w:rPr>
      </w:pPr>
      <w:r w:rsidRPr="00541E21">
        <w:rPr>
          <w:b/>
          <w:kern w:val="32"/>
        </w:rPr>
        <w:t>Nhận xét:</w:t>
      </w:r>
    </w:p>
    <w:p w:rsidR="008F7DA6" w:rsidRDefault="008F7DA6" w:rsidP="008F7DA6"/>
    <w:p w:rsidR="00E52869" w:rsidRDefault="00E52869" w:rsidP="008F7DA6">
      <w:pPr>
        <w:pStyle w:val="ListParagraph"/>
        <w:numPr>
          <w:ilvl w:val="0"/>
          <w:numId w:val="9"/>
        </w:numPr>
      </w:pPr>
      <w:r>
        <w:t>Với số thành phần Gauss bằng 16 thì hệ thống thử nghiệm có kết quả nhận dạng chính xác trung bình thấp nhất (</w:t>
      </w:r>
      <m:oMath>
        <m:r>
          <w:rPr>
            <w:rFonts w:ascii="Cambria Math" w:hAnsi="Cambria Math"/>
          </w:rPr>
          <m:t>53,52%</m:t>
        </m:r>
      </m:oMath>
      <w:r>
        <w:t>).</w:t>
      </w:r>
    </w:p>
    <w:p w:rsidR="008F7DA6" w:rsidRDefault="00E52869" w:rsidP="008F7DA6">
      <w:pPr>
        <w:pStyle w:val="ListParagraph"/>
        <w:numPr>
          <w:ilvl w:val="0"/>
          <w:numId w:val="9"/>
        </w:numPr>
      </w:pPr>
      <w:r>
        <w:t>Với số thành phần Gauss bằng 1024 thì hệ thống thử nghiệm có kết qủa nhận dạng chính xác trung bình cao nhất (</w:t>
      </w:r>
      <m:oMath>
        <m:r>
          <w:rPr>
            <w:rFonts w:ascii="Cambria Math" w:hAnsi="Cambria Math"/>
          </w:rPr>
          <m:t>62,80%</m:t>
        </m:r>
      </m:oMath>
      <w:r>
        <w:t>).</w:t>
      </w:r>
    </w:p>
    <w:p w:rsidR="00E52869" w:rsidRPr="00541E21" w:rsidRDefault="00E52869" w:rsidP="008F7DA6">
      <w:pPr>
        <w:pStyle w:val="ListParagraph"/>
        <w:numPr>
          <w:ilvl w:val="0"/>
          <w:numId w:val="9"/>
        </w:numPr>
      </w:pPr>
      <w:r>
        <w:t>Với số thành phần Gauss lớn hơn 128 thì độ nhận dạng chính xác trung bình so với kết quả cao nhất thì chênh lệch không quá lớn. Ví dụ: với M = 128 thì độ chính xác trung bình của hệ thống thử nghiệm là 61,70% chỉ thấp hơn 1,10% so với kết quả nhận dạng chính xác trung bình cao nhất.</w:t>
      </w:r>
    </w:p>
    <w:p w:rsidR="00CB43A1" w:rsidRDefault="00CB43A1" w:rsidP="006F2CC5">
      <w:pPr>
        <w:pStyle w:val="C2"/>
        <w:numPr>
          <w:ilvl w:val="1"/>
          <w:numId w:val="16"/>
        </w:numPr>
      </w:pPr>
      <w:bookmarkStart w:id="468" w:name="_Toc515183869"/>
      <w:r>
        <w:t>Kết quả thử nghiệm vớ</w:t>
      </w:r>
      <w:r w:rsidR="00800626">
        <w:t xml:space="preserve">i </w:t>
      </w:r>
      <w:r>
        <w:t>dữ liệ</w:t>
      </w:r>
      <w:r w:rsidR="006F2CC5">
        <w:t xml:space="preserve">u lấy từ </w:t>
      </w:r>
      <w:r w:rsidR="00800626">
        <w:t>tậ</w:t>
      </w:r>
      <w:r w:rsidR="00E52869">
        <w:t>p</w:t>
      </w:r>
      <w:r>
        <w:t xml:space="preserve"> huấn luyện</w:t>
      </w:r>
      <w:bookmarkEnd w:id="468"/>
    </w:p>
    <w:p w:rsidR="006F2CC5" w:rsidRDefault="006F2CC5" w:rsidP="006F2CC5">
      <w:pPr>
        <w:pStyle w:val="C3"/>
        <w:numPr>
          <w:ilvl w:val="2"/>
          <w:numId w:val="16"/>
        </w:numPr>
        <w:outlineLvl w:val="2"/>
      </w:pPr>
      <w:bookmarkStart w:id="469" w:name="_Toc515183870"/>
      <w:r>
        <w:t>Kết quả thử nghiệm phân lớp sơ bộ</w:t>
      </w:r>
      <w:bookmarkEnd w:id="469"/>
    </w:p>
    <w:p w:rsidR="006F2CC5" w:rsidRDefault="006F2CC5" w:rsidP="006F2CC5">
      <w:r>
        <w:t xml:space="preserve">      Tiến hành thử nghiệm với số thành phần Gauss (M) là 512 ta thu được kết quả như sau:</w:t>
      </w:r>
    </w:p>
    <w:p w:rsidR="006F2CC5" w:rsidRDefault="006F2CC5" w:rsidP="006F2CC5">
      <w:r w:rsidRPr="006F2CC5">
        <w:rPr>
          <w:noProof/>
          <w:lang w:eastAsia="zh-CN"/>
        </w:rPr>
        <w:drawing>
          <wp:inline distT="0" distB="0" distL="0" distR="0">
            <wp:extent cx="5581650" cy="85429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581650" cy="854299"/>
                    </a:xfrm>
                    <a:prstGeom prst="rect">
                      <a:avLst/>
                    </a:prstGeom>
                    <a:noFill/>
                    <a:ln>
                      <a:noFill/>
                    </a:ln>
                  </pic:spPr>
                </pic:pic>
              </a:graphicData>
            </a:graphic>
          </wp:inline>
        </w:drawing>
      </w:r>
    </w:p>
    <w:p w:rsidR="006F2CC5" w:rsidRDefault="006F2CC5" w:rsidP="006F2CC5">
      <w:pPr>
        <w:pStyle w:val="ABang"/>
      </w:pPr>
      <w:bookmarkStart w:id="470" w:name="_Toc515183610"/>
      <w:r>
        <w:t>Bảng 4.4. Ma trận nhầm lẫn phân lớp sơ bộ với dữ liệu thử nghiệm lấy từ tập huấn luyện (M = 512)</w:t>
      </w:r>
      <w:bookmarkEnd w:id="470"/>
    </w:p>
    <w:p w:rsidR="006F2CC5" w:rsidRDefault="006F2CC5" w:rsidP="006F2CC5">
      <w:pPr>
        <w:pStyle w:val="ABang"/>
      </w:pPr>
    </w:p>
    <w:p w:rsidR="006F2CC5" w:rsidRDefault="006F2CC5" w:rsidP="006F2CC5">
      <w:r>
        <w:lastRenderedPageBreak/>
        <w:t xml:space="preserve">Từ bảng 4.4 ta tính được độ chính xác </w:t>
      </w:r>
      <w:r w:rsidR="00832FEF">
        <w:t xml:space="preserve">trung bình </w:t>
      </w:r>
      <w:r>
        <w:t>của hệ thống phân lớp sơ bộ đối với từng độ dài nhất định theo thời gian của dữ liệu thử nghiệm.</w:t>
      </w:r>
    </w:p>
    <w:p w:rsidR="006F2CC5" w:rsidRPr="00832FEF" w:rsidRDefault="006F2CC5" w:rsidP="006F2CC5">
      <w:pPr>
        <w:pStyle w:val="ListParagraph"/>
        <w:numPr>
          <w:ilvl w:val="0"/>
          <w:numId w:val="9"/>
        </w:numPr>
        <w:rPr>
          <w:rFonts w:eastAsiaTheme="minorEastAsia"/>
        </w:rPr>
      </w:pPr>
      <w:r>
        <w:t xml:space="preserve">Với độ dài là “4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16</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396</m:t>
                </m:r>
              </m:num>
              <m:den>
                <m:r>
                  <w:rPr>
                    <w:rFonts w:ascii="Cambria Math" w:hAnsi="Cambria Math"/>
                  </w:rPr>
                  <m:t>500</m:t>
                </m:r>
              </m:den>
            </m:f>
            <m:ctrlPr>
              <w:rPr>
                <w:rFonts w:ascii="Cambria Math" w:hAnsi="Cambria Math"/>
                <w:i/>
              </w:rPr>
            </m:ctrlPr>
          </m:e>
        </m:d>
        <m:r>
          <w:rPr>
            <w:rFonts w:ascii="Cambria Math" w:hAnsi="Cambria Math"/>
          </w:rPr>
          <m:t>÷2×100%=81,20%</m:t>
        </m:r>
      </m:oMath>
    </w:p>
    <w:p w:rsidR="00832FEF" w:rsidRPr="00832FEF" w:rsidRDefault="00832FEF" w:rsidP="00832FEF">
      <w:pPr>
        <w:pStyle w:val="ListParagraph"/>
        <w:numPr>
          <w:ilvl w:val="0"/>
          <w:numId w:val="9"/>
        </w:numPr>
        <w:rPr>
          <w:rFonts w:eastAsiaTheme="minorEastAsia"/>
        </w:rPr>
      </w:pPr>
      <w:r>
        <w:t xml:space="preserve">Với độ dài là “6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39</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09</m:t>
                </m:r>
              </m:num>
              <m:den>
                <m:r>
                  <w:rPr>
                    <w:rFonts w:ascii="Cambria Math" w:hAnsi="Cambria Math"/>
                  </w:rPr>
                  <m:t>500</m:t>
                </m:r>
              </m:den>
            </m:f>
            <m:ctrlPr>
              <w:rPr>
                <w:rFonts w:ascii="Cambria Math" w:hAnsi="Cambria Math"/>
                <w:i/>
              </w:rPr>
            </m:ctrlPr>
          </m:e>
        </m:d>
        <m:r>
          <w:rPr>
            <w:rFonts w:ascii="Cambria Math" w:hAnsi="Cambria Math"/>
          </w:rPr>
          <m:t>÷2×100%=84,80%</m:t>
        </m:r>
      </m:oMath>
    </w:p>
    <w:p w:rsidR="00832FEF" w:rsidRPr="00832FEF" w:rsidRDefault="00832FEF" w:rsidP="00832FEF">
      <w:pPr>
        <w:pStyle w:val="ListParagraph"/>
        <w:numPr>
          <w:ilvl w:val="0"/>
          <w:numId w:val="9"/>
        </w:numPr>
        <w:rPr>
          <w:rFonts w:eastAsiaTheme="minorEastAsia"/>
        </w:rPr>
      </w:pPr>
      <w:r>
        <w:t xml:space="preserve">Với độ dài là “8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48</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24</m:t>
                </m:r>
              </m:num>
              <m:den>
                <m:r>
                  <w:rPr>
                    <w:rFonts w:ascii="Cambria Math" w:hAnsi="Cambria Math"/>
                  </w:rPr>
                  <m:t>500</m:t>
                </m:r>
              </m:den>
            </m:f>
            <m:ctrlPr>
              <w:rPr>
                <w:rFonts w:ascii="Cambria Math" w:hAnsi="Cambria Math"/>
                <w:i/>
              </w:rPr>
            </m:ctrlPr>
          </m:e>
        </m:d>
        <m:r>
          <w:rPr>
            <w:rFonts w:ascii="Cambria Math" w:hAnsi="Cambria Math"/>
          </w:rPr>
          <m:t>÷2×100%=87,20%</m:t>
        </m:r>
      </m:oMath>
    </w:p>
    <w:p w:rsidR="00832FEF" w:rsidRPr="00832FEF" w:rsidRDefault="00832FEF" w:rsidP="00832FEF">
      <w:pPr>
        <w:pStyle w:val="ListParagraph"/>
        <w:numPr>
          <w:ilvl w:val="0"/>
          <w:numId w:val="9"/>
        </w:numPr>
        <w:rPr>
          <w:rFonts w:eastAsiaTheme="minorEastAsia"/>
        </w:rPr>
      </w:pPr>
      <w:r>
        <w:t xml:space="preserve">Với độ dài là “10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61</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27</m:t>
                </m:r>
              </m:num>
              <m:den>
                <m:r>
                  <w:rPr>
                    <w:rFonts w:ascii="Cambria Math" w:hAnsi="Cambria Math"/>
                  </w:rPr>
                  <m:t>500</m:t>
                </m:r>
              </m:den>
            </m:f>
            <m:ctrlPr>
              <w:rPr>
                <w:rFonts w:ascii="Cambria Math" w:hAnsi="Cambria Math"/>
                <w:i/>
              </w:rPr>
            </m:ctrlPr>
          </m:e>
        </m:d>
        <m:r>
          <w:rPr>
            <w:rFonts w:ascii="Cambria Math" w:hAnsi="Cambria Math"/>
          </w:rPr>
          <m:t>÷2×100%=88,80%</m:t>
        </m:r>
      </m:oMath>
    </w:p>
    <w:p w:rsidR="00287F82" w:rsidRPr="00832FEF" w:rsidRDefault="00287F82" w:rsidP="00287F82">
      <w:pPr>
        <w:pStyle w:val="ListParagraph"/>
        <w:numPr>
          <w:ilvl w:val="0"/>
          <w:numId w:val="9"/>
        </w:numPr>
        <w:rPr>
          <w:rFonts w:eastAsiaTheme="minorEastAsia"/>
        </w:rPr>
      </w:pPr>
      <w:r>
        <w:t xml:space="preserve">Với độ dài là “12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64</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24</m:t>
                </m:r>
              </m:num>
              <m:den>
                <m:r>
                  <w:rPr>
                    <w:rFonts w:ascii="Cambria Math" w:hAnsi="Cambria Math"/>
                  </w:rPr>
                  <m:t>500</m:t>
                </m:r>
              </m:den>
            </m:f>
            <m:ctrlPr>
              <w:rPr>
                <w:rFonts w:ascii="Cambria Math" w:hAnsi="Cambria Math"/>
                <w:i/>
              </w:rPr>
            </m:ctrlPr>
          </m:e>
        </m:d>
        <m:r>
          <w:rPr>
            <w:rFonts w:ascii="Cambria Math" w:hAnsi="Cambria Math"/>
          </w:rPr>
          <m:t>÷2×100%=88,80%</m:t>
        </m:r>
      </m:oMath>
    </w:p>
    <w:p w:rsidR="00287F82" w:rsidRPr="00832FEF" w:rsidRDefault="00287F82" w:rsidP="00287F82">
      <w:pPr>
        <w:pStyle w:val="ListParagraph"/>
        <w:numPr>
          <w:ilvl w:val="0"/>
          <w:numId w:val="9"/>
        </w:numPr>
        <w:rPr>
          <w:rFonts w:eastAsiaTheme="minorEastAsia"/>
        </w:rPr>
      </w:pPr>
      <w:r>
        <w:t xml:space="preserve">Với độ dài là “14s”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68</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34</m:t>
                </m:r>
              </m:num>
              <m:den>
                <m:r>
                  <w:rPr>
                    <w:rFonts w:ascii="Cambria Math" w:hAnsi="Cambria Math"/>
                  </w:rPr>
                  <m:t>500</m:t>
                </m:r>
              </m:den>
            </m:f>
            <m:ctrlPr>
              <w:rPr>
                <w:rFonts w:ascii="Cambria Math" w:hAnsi="Cambria Math"/>
                <w:i/>
              </w:rPr>
            </m:ctrlPr>
          </m:e>
        </m:d>
        <m:r>
          <w:rPr>
            <w:rFonts w:ascii="Cambria Math" w:hAnsi="Cambria Math"/>
          </w:rPr>
          <m:t>÷2×100%=91,20%</m:t>
        </m:r>
      </m:oMath>
    </w:p>
    <w:p w:rsidR="00287F82" w:rsidRPr="00832FEF" w:rsidRDefault="00287F82" w:rsidP="00287F82">
      <w:pPr>
        <w:pStyle w:val="ListParagraph"/>
        <w:numPr>
          <w:ilvl w:val="0"/>
          <w:numId w:val="9"/>
        </w:numPr>
        <w:rPr>
          <w:rFonts w:eastAsiaTheme="minorEastAsia"/>
        </w:rPr>
      </w:pPr>
      <w:r>
        <w:t xml:space="preserve">Với  việc để nguyên cả file thì độ chính xác trung bình: </w:t>
      </w:r>
      <m:oMath>
        <m:d>
          <m:dPr>
            <m:ctrlPr>
              <w:rPr>
                <w:rFonts w:ascii="Cambria Math" w:eastAsiaTheme="minorEastAsia" w:hAnsi="Cambria Math"/>
                <w:i/>
              </w:rPr>
            </m:ctrlPr>
          </m:dPr>
          <m:e>
            <m:f>
              <m:fPr>
                <m:ctrlPr>
                  <w:rPr>
                    <w:rFonts w:ascii="Cambria Math" w:hAnsi="Cambria Math"/>
                    <w:i/>
                  </w:rPr>
                </m:ctrlPr>
              </m:fPr>
              <m:num>
                <m:r>
                  <w:rPr>
                    <w:rFonts w:ascii="Cambria Math" w:hAnsi="Cambria Math"/>
                  </w:rPr>
                  <m:t>485</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474</m:t>
                </m:r>
              </m:num>
              <m:den>
                <m:r>
                  <w:rPr>
                    <w:rFonts w:ascii="Cambria Math" w:hAnsi="Cambria Math"/>
                  </w:rPr>
                  <m:t>500</m:t>
                </m:r>
              </m:den>
            </m:f>
            <m:ctrlPr>
              <w:rPr>
                <w:rFonts w:ascii="Cambria Math" w:hAnsi="Cambria Math"/>
                <w:i/>
              </w:rPr>
            </m:ctrlPr>
          </m:e>
        </m:d>
        <m:r>
          <w:rPr>
            <w:rFonts w:ascii="Cambria Math" w:hAnsi="Cambria Math"/>
          </w:rPr>
          <m:t>÷2×100%=95,90%</m:t>
        </m:r>
      </m:oMath>
    </w:p>
    <w:p w:rsidR="00832FEF" w:rsidRDefault="00832FEF" w:rsidP="00287F82">
      <w:pPr>
        <w:pStyle w:val="ListParagraph"/>
        <w:ind w:left="360"/>
        <w:rPr>
          <w:rFonts w:eastAsiaTheme="minorEastAsia"/>
        </w:rPr>
      </w:pPr>
    </w:p>
    <w:p w:rsidR="001868D5" w:rsidRDefault="001868D5" w:rsidP="001868D5">
      <w:r>
        <w:t>Dướ</w:t>
      </w:r>
      <w:r w:rsidR="006311C1">
        <w:t>i đây</w:t>
      </w:r>
      <w:r>
        <w:t xml:space="preserve"> là kết quả thử nghiệm với số các thành phần Gauss khác nhau:</w:t>
      </w:r>
    </w:p>
    <w:p w:rsidR="001868D5" w:rsidRPr="00832FEF" w:rsidRDefault="001868D5" w:rsidP="00287F82">
      <w:pPr>
        <w:pStyle w:val="ListParagraph"/>
        <w:ind w:left="360"/>
        <w:rPr>
          <w:rFonts w:eastAsiaTheme="minorEastAsia"/>
        </w:rPr>
      </w:pPr>
    </w:p>
    <w:p w:rsidR="00F531FD" w:rsidRDefault="006311C1" w:rsidP="0088561E">
      <w:r w:rsidRPr="006311C1">
        <w:rPr>
          <w:noProof/>
          <w:lang w:eastAsia="zh-CN"/>
        </w:rPr>
        <w:drawing>
          <wp:inline distT="0" distB="0" distL="0" distR="0">
            <wp:extent cx="5549941" cy="200967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66145" cy="2015538"/>
                    </a:xfrm>
                    <a:prstGeom prst="rect">
                      <a:avLst/>
                    </a:prstGeom>
                    <a:noFill/>
                    <a:ln>
                      <a:noFill/>
                    </a:ln>
                  </pic:spPr>
                </pic:pic>
              </a:graphicData>
            </a:graphic>
          </wp:inline>
        </w:drawing>
      </w:r>
    </w:p>
    <w:p w:rsidR="0088561E" w:rsidRDefault="0088561E" w:rsidP="00C37218">
      <w:pPr>
        <w:pStyle w:val="ABang"/>
      </w:pPr>
      <w:bookmarkStart w:id="471" w:name="_Toc515183611"/>
      <w:r>
        <w:t xml:space="preserve">Bảng 4.5. </w:t>
      </w:r>
      <w:r w:rsidR="00770E53">
        <w:t>Độ chính xác trung bình của hệ thống phân lớp sơ bộ tùy theo độ dài của file thử nghiệ</w:t>
      </w:r>
      <w:r w:rsidR="006311C1">
        <w:t>m và</w:t>
      </w:r>
      <w:r w:rsidR="008D1C94">
        <w:t xml:space="preserve"> số thành phần Gauss</w:t>
      </w:r>
      <w:r w:rsidR="00770E53">
        <w:t xml:space="preserve"> thay đổi</w:t>
      </w:r>
      <w:bookmarkEnd w:id="471"/>
    </w:p>
    <w:p w:rsidR="00770E53" w:rsidRDefault="00770E53" w:rsidP="00770E53"/>
    <w:p w:rsidR="00D90468" w:rsidRDefault="00D90468" w:rsidP="00770E53">
      <w:r>
        <w:t xml:space="preserve">      </w:t>
      </w:r>
      <w:r w:rsidRPr="00D90468">
        <w:t xml:space="preserve">Ma trận nhầm lẫn </w:t>
      </w:r>
      <w:r>
        <w:t xml:space="preserve">phân lớp sơ bộ </w:t>
      </w:r>
      <w:r w:rsidRPr="00D90468">
        <w:t>tùy theo độ dài của file thử nghiệm và hệ số thành phần Gauss thay đổi có thể tra cứu ở phầ</w:t>
      </w:r>
      <w:r>
        <w:t>n B.1</w:t>
      </w:r>
      <w:r w:rsidRPr="00D90468">
        <w:t xml:space="preserve"> của Phụ lục.</w:t>
      </w:r>
    </w:p>
    <w:p w:rsidR="00770E53" w:rsidRPr="0088561E" w:rsidRDefault="00D82A73" w:rsidP="00770E53">
      <w:r>
        <w:t xml:space="preserve">      </w:t>
      </w:r>
      <w:r w:rsidR="00770E53">
        <w:t xml:space="preserve">Hình </w:t>
      </w:r>
      <w:r>
        <w:t xml:space="preserve">4.4 </w:t>
      </w:r>
      <w:r w:rsidR="006311C1">
        <w:t>là</w:t>
      </w:r>
      <w:r w:rsidR="00770E53">
        <w:t xml:space="preserve"> đồ thị trực quan biểu diễn cho bảng 4.5</w:t>
      </w:r>
    </w:p>
    <w:p w:rsidR="007C60CD" w:rsidRPr="003616F2" w:rsidRDefault="003616F2" w:rsidP="00757C49">
      <w:r>
        <w:rPr>
          <w:noProof/>
          <w:lang w:eastAsia="zh-CN"/>
        </w:rPr>
        <w:lastRenderedPageBreak/>
        <w:drawing>
          <wp:inline distT="0" distB="0" distL="0" distR="0" wp14:anchorId="16656218" wp14:editId="4A70FEFF">
            <wp:extent cx="5581650" cy="3348990"/>
            <wp:effectExtent l="0" t="0" r="0" b="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7C60CD" w:rsidRDefault="003616F2" w:rsidP="00C37218">
      <w:pPr>
        <w:pStyle w:val="AHinh"/>
      </w:pPr>
      <w:bookmarkStart w:id="472" w:name="_Toc515183678"/>
      <w:r>
        <w:t xml:space="preserve">Hình 4.4. </w:t>
      </w:r>
      <w:r w:rsidR="00127D5E">
        <w:t>Biểu đồ k</w:t>
      </w:r>
      <w:r>
        <w:t xml:space="preserve">ết quả </w:t>
      </w:r>
      <w:r w:rsidR="00770E53" w:rsidRPr="00770E53">
        <w:t>của hệ thống phân lớp sơ bộ tùy theo độ dài của file thử nghiệ</w:t>
      </w:r>
      <w:r w:rsidR="006311C1">
        <w:t xml:space="preserve">m và </w:t>
      </w:r>
      <w:r w:rsidR="008D1C94">
        <w:t>số thành phần Gauss thay đổi</w:t>
      </w:r>
      <w:bookmarkEnd w:id="472"/>
    </w:p>
    <w:p w:rsidR="007C60CD" w:rsidRPr="0088561E" w:rsidRDefault="00127D5E" w:rsidP="00127D5E">
      <w:pPr>
        <w:rPr>
          <w:b/>
        </w:rPr>
      </w:pPr>
      <w:r w:rsidRPr="0088561E">
        <w:rPr>
          <w:b/>
        </w:rPr>
        <w:t>Nhận xét:</w:t>
      </w:r>
    </w:p>
    <w:p w:rsidR="00127D5E" w:rsidRDefault="00127D5E" w:rsidP="00A639D7">
      <w:pPr>
        <w:pStyle w:val="ListParagraph"/>
        <w:numPr>
          <w:ilvl w:val="0"/>
          <w:numId w:val="9"/>
        </w:numPr>
      </w:pPr>
      <w:r>
        <w:t>Nhìn vào đồ thị ta thấy với cùng một hệ số M thì độ dài của file thử nghiệm càng dài thì độ chính xác lại càng cao.</w:t>
      </w:r>
    </w:p>
    <w:p w:rsidR="00127D5E" w:rsidRDefault="006311C1" w:rsidP="00A639D7">
      <w:pPr>
        <w:pStyle w:val="ListParagraph"/>
        <w:numPr>
          <w:ilvl w:val="0"/>
          <w:numId w:val="9"/>
        </w:numPr>
      </w:pPr>
      <w:r>
        <w:t>Với cùng một độ dài của file thử nghiệm thì nếu h</w:t>
      </w:r>
      <w:r w:rsidR="00127D5E">
        <w:t xml:space="preserve">ệ số M tăng thì </w:t>
      </w:r>
      <w:r>
        <w:t xml:space="preserve">cũng </w:t>
      </w:r>
      <w:r w:rsidR="00127D5E">
        <w:t>kéo theo độ chính xác</w:t>
      </w:r>
      <w:r>
        <w:t xml:space="preserve"> trung bình</w:t>
      </w:r>
      <w:r w:rsidR="00127D5E">
        <w:t xml:space="preserve"> của hệ thống phân lớ</w:t>
      </w:r>
      <w:r>
        <w:t xml:space="preserve">p sơ bộ </w:t>
      </w:r>
      <w:r w:rsidR="00127D5E">
        <w:t>cũ</w:t>
      </w:r>
      <w:r>
        <w:t xml:space="preserve">ng </w:t>
      </w:r>
      <w:r w:rsidR="00127D5E">
        <w:t>tăng theo.</w:t>
      </w:r>
    </w:p>
    <w:p w:rsidR="007C60CD" w:rsidRPr="0088561E" w:rsidRDefault="0088561E" w:rsidP="00A639D7">
      <w:pPr>
        <w:pStyle w:val="ListParagraph"/>
        <w:numPr>
          <w:ilvl w:val="0"/>
          <w:numId w:val="9"/>
        </w:numPr>
        <w:rPr>
          <w:kern w:val="32"/>
        </w:rPr>
      </w:pPr>
      <w:r>
        <w:rPr>
          <w:kern w:val="32"/>
        </w:rPr>
        <w:t>Độ chính xác của việc nhận dạng thể loại được tăng lên đáng kể khi độ dài file thử nghiệm tăng từ 4s thành 6s và từ 6s tăng lên thành 8s. Với các độ dài sau như 10s, 12s, 14s, 16s kết quả nhận dạng có tăng nhưng tăng không đáng kể.</w:t>
      </w:r>
    </w:p>
    <w:p w:rsidR="007C60CD" w:rsidRPr="0088561E" w:rsidRDefault="0088561E" w:rsidP="00A639D7">
      <w:pPr>
        <w:pStyle w:val="C3"/>
        <w:numPr>
          <w:ilvl w:val="2"/>
          <w:numId w:val="16"/>
        </w:numPr>
        <w:outlineLvl w:val="2"/>
      </w:pPr>
      <w:bookmarkStart w:id="473" w:name="_Toc515183871"/>
      <w:r>
        <w:t xml:space="preserve">Kết quả thử nghiệm phân lớp </w:t>
      </w:r>
      <w:r w:rsidR="00406C9C">
        <w:t>cụ thể</w:t>
      </w:r>
      <w:bookmarkEnd w:id="473"/>
    </w:p>
    <w:p w:rsidR="007C60CD" w:rsidRDefault="0088561E" w:rsidP="00A639D7">
      <w:pPr>
        <w:pStyle w:val="C4"/>
        <w:numPr>
          <w:ilvl w:val="0"/>
          <w:numId w:val="26"/>
        </w:numPr>
        <w:outlineLvl w:val="2"/>
      </w:pPr>
      <w:bookmarkStart w:id="474" w:name="_Toc515183872"/>
      <w:r>
        <w:t>Kết quả phân lớp làn điệ</w:t>
      </w:r>
      <w:r w:rsidR="00F531FD">
        <w:t>u c</w:t>
      </w:r>
      <w:r>
        <w:t>hèo</w:t>
      </w:r>
      <w:bookmarkEnd w:id="474"/>
    </w:p>
    <w:p w:rsidR="00406C9C" w:rsidRDefault="00D82A73" w:rsidP="00406C9C">
      <w:pPr>
        <w:pStyle w:val="ListParagraph"/>
        <w:ind w:left="360"/>
      </w:pPr>
      <w:r>
        <w:t xml:space="preserve">      </w:t>
      </w:r>
      <w:r w:rsidR="00406C9C">
        <w:t>Tiến hành thử nghiệm với hệ số thành phần Gauss (M) bằng 512 ta thu được kết quả tương ứng với từng độ dài của file thử nghiệm như sau:</w:t>
      </w:r>
    </w:p>
    <w:p w:rsidR="00406C9C" w:rsidRDefault="00406C9C" w:rsidP="00375B7D">
      <w:pPr>
        <w:pStyle w:val="ListParagraph"/>
        <w:ind w:left="360"/>
        <w:jc w:val="center"/>
      </w:pPr>
    </w:p>
    <w:p w:rsidR="00406C9C" w:rsidRDefault="00375B7D" w:rsidP="00375B7D">
      <w:pPr>
        <w:jc w:val="center"/>
      </w:pPr>
      <w:r w:rsidRPr="00375B7D">
        <w:rPr>
          <w:noProof/>
          <w:lang w:eastAsia="zh-CN"/>
        </w:rPr>
        <w:drawing>
          <wp:inline distT="0" distB="0" distL="0" distR="0">
            <wp:extent cx="2823845" cy="19189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23845" cy="1918970"/>
                    </a:xfrm>
                    <a:prstGeom prst="rect">
                      <a:avLst/>
                    </a:prstGeom>
                    <a:noFill/>
                    <a:ln>
                      <a:noFill/>
                    </a:ln>
                  </pic:spPr>
                </pic:pic>
              </a:graphicData>
            </a:graphic>
          </wp:inline>
        </w:drawing>
      </w:r>
    </w:p>
    <w:p w:rsidR="00D82A73" w:rsidRDefault="00375B7D" w:rsidP="00656C0B">
      <w:pPr>
        <w:pStyle w:val="ABang"/>
      </w:pPr>
      <w:bookmarkStart w:id="475" w:name="_Toc515183612"/>
      <w:r w:rsidRPr="00375B7D">
        <w:lastRenderedPageBreak/>
        <w:t>Bả</w:t>
      </w:r>
      <w:r>
        <w:t>ng 4.6</w:t>
      </w:r>
      <w:r w:rsidRPr="00375B7D">
        <w:t>. Độ chính xác trung bình của hệ thống phân lớ</w:t>
      </w:r>
      <w:r>
        <w:t>p cụ thể làn điệu chèo</w:t>
      </w:r>
      <w:r w:rsidRPr="00375B7D">
        <w:t xml:space="preserve"> tùy theo độ dài của file thử nghiệ</w:t>
      </w:r>
      <w:r>
        <w:t>m vớ</w:t>
      </w:r>
      <w:r w:rsidR="00F531FD">
        <w:t>i M = 512</w:t>
      </w:r>
      <w:bookmarkEnd w:id="475"/>
    </w:p>
    <w:p w:rsidR="0062246F" w:rsidRDefault="0062246F" w:rsidP="0062246F">
      <w:r>
        <w:t xml:space="preserve">      Ma trận nhầm lẫn nhận dạng cụ thể từng làn điệu chèo tùy theo độ dài của file thử nghiệ</w:t>
      </w:r>
      <w:r w:rsidR="00656C0B">
        <w:t xml:space="preserve">m với </w:t>
      </w:r>
      <w:r>
        <w:t>số thành phầ</w:t>
      </w:r>
      <w:r w:rsidR="00656C0B">
        <w:t xml:space="preserve">n Gauss bằng 512 </w:t>
      </w:r>
      <w:r>
        <w:t>có thể tra cứu ở phần B.2 của Phụ lục.</w:t>
      </w:r>
    </w:p>
    <w:p w:rsidR="0062246F" w:rsidRPr="00D82A73" w:rsidRDefault="0062246F" w:rsidP="0062246F"/>
    <w:p w:rsidR="00C452A8" w:rsidRDefault="00C452A8" w:rsidP="00D82A73">
      <w:pPr>
        <w:rPr>
          <w:b/>
        </w:rPr>
      </w:pPr>
      <w:r w:rsidRPr="00C452A8">
        <w:rPr>
          <w:b/>
        </w:rPr>
        <w:t>Nhận xét:</w:t>
      </w:r>
    </w:p>
    <w:p w:rsidR="00D82A73" w:rsidRPr="00D82A73" w:rsidRDefault="00D82A73" w:rsidP="00D82A73">
      <w:pPr>
        <w:rPr>
          <w:b/>
        </w:rPr>
      </w:pPr>
    </w:p>
    <w:p w:rsidR="00A93304" w:rsidRPr="00A93304" w:rsidRDefault="00A93304" w:rsidP="00A93304">
      <w:pPr>
        <w:pStyle w:val="ListParagraph"/>
        <w:numPr>
          <w:ilvl w:val="0"/>
          <w:numId w:val="9"/>
        </w:numPr>
        <w:rPr>
          <w:b/>
        </w:rPr>
      </w:pPr>
      <w:r>
        <w:t xml:space="preserve">So với việc thử nghiệm với dữ liệu không nằm trong tập huấn luyện thì việc thử nghiệm với dữ liệu lấy từ tập huấn luyện cho độ chính xác khá cao ngay với cả độ dài của file thử nghiệm rất ngắn (chỉ 4s nhưng độ nhận dạng chính xác trung bình đã là </w:t>
      </w:r>
      <m:oMath>
        <m:r>
          <w:rPr>
            <w:rFonts w:ascii="Cambria Math" w:hAnsi="Cambria Math"/>
          </w:rPr>
          <m:t>84,40%</m:t>
        </m:r>
      </m:oMath>
      <w:r>
        <w:t>).</w:t>
      </w:r>
    </w:p>
    <w:p w:rsidR="00C452A8" w:rsidRDefault="00F531FD" w:rsidP="00C452A8">
      <w:pPr>
        <w:pStyle w:val="ListParagraph"/>
        <w:numPr>
          <w:ilvl w:val="0"/>
          <w:numId w:val="9"/>
        </w:numPr>
      </w:pPr>
      <w:r>
        <w:t>Đ</w:t>
      </w:r>
      <w:r w:rsidR="00C452A8">
        <w:t>ộ dài file thử nghiệm càng dài thì độ nhận dạn</w:t>
      </w:r>
      <w:r>
        <w:t>g chính xác trung bình càng cao</w:t>
      </w:r>
      <w:r w:rsidR="00C452A8">
        <w:t>.</w:t>
      </w:r>
    </w:p>
    <w:p w:rsidR="00C452A8" w:rsidRPr="00A93304" w:rsidRDefault="00C452A8" w:rsidP="00C452A8">
      <w:pPr>
        <w:pStyle w:val="ListParagraph"/>
        <w:numPr>
          <w:ilvl w:val="0"/>
          <w:numId w:val="9"/>
        </w:numPr>
      </w:pPr>
      <w:r>
        <w:t>Với độ dài file thử nghiệ</w:t>
      </w:r>
      <w:r w:rsidR="00A93304">
        <w:t xml:space="preserve">m trên 8s thì độ nhận dạng chính xác trung bình đã đạt được trên </w:t>
      </w:r>
      <m:oMath>
        <m:r>
          <w:rPr>
            <w:rFonts w:ascii="Cambria Math" w:hAnsi="Cambria Math"/>
          </w:rPr>
          <m:t>95%</m:t>
        </m:r>
      </m:oMath>
      <w:r w:rsidR="00A93304">
        <w:t xml:space="preserve"> và từ 14s trở lên đạt được độ chính xác trung bình trên </w:t>
      </w:r>
      <m:oMath>
        <m:r>
          <w:rPr>
            <w:rFonts w:ascii="Cambria Math" w:hAnsi="Cambria Math"/>
          </w:rPr>
          <m:t>99%</m:t>
        </m:r>
      </m:oMath>
      <w:r w:rsidR="00A93304">
        <w:rPr>
          <w:rFonts w:eastAsiaTheme="minorEastAsia"/>
        </w:rPr>
        <w:t>.</w:t>
      </w:r>
    </w:p>
    <w:p w:rsidR="00A93304" w:rsidRDefault="00A93304" w:rsidP="00D82A73"/>
    <w:p w:rsidR="008D1C94" w:rsidRDefault="00A93304" w:rsidP="00D82A73">
      <w:r w:rsidRPr="00A93304">
        <w:t>Dưới đây là kết quả thử nghiệm với số các thành phần Gauss khác nhau:</w:t>
      </w:r>
    </w:p>
    <w:p w:rsidR="00D82A73" w:rsidRDefault="00D82A73" w:rsidP="00D82A73"/>
    <w:p w:rsidR="00F531FD" w:rsidRDefault="00F531FD" w:rsidP="00F531FD">
      <w:pPr>
        <w:ind w:left="720" w:hanging="720"/>
        <w:jc w:val="center"/>
      </w:pPr>
      <w:r w:rsidRPr="00F531FD">
        <w:rPr>
          <w:noProof/>
          <w:lang w:eastAsia="zh-CN"/>
        </w:rPr>
        <w:drawing>
          <wp:inline distT="0" distB="0" distL="0" distR="0">
            <wp:extent cx="5225415" cy="189928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25415" cy="1899285"/>
                    </a:xfrm>
                    <a:prstGeom prst="rect">
                      <a:avLst/>
                    </a:prstGeom>
                    <a:noFill/>
                    <a:ln>
                      <a:noFill/>
                    </a:ln>
                  </pic:spPr>
                </pic:pic>
              </a:graphicData>
            </a:graphic>
          </wp:inline>
        </w:drawing>
      </w:r>
    </w:p>
    <w:p w:rsidR="008D1C94" w:rsidRDefault="00E06FE0" w:rsidP="00D82A73">
      <w:pPr>
        <w:pStyle w:val="ABang"/>
      </w:pPr>
      <w:bookmarkStart w:id="476" w:name="_Toc515183613"/>
      <w:r>
        <w:t>Bả</w:t>
      </w:r>
      <w:r w:rsidR="00F531FD">
        <w:t>ng 4.7</w:t>
      </w:r>
      <w:r>
        <w:t xml:space="preserve">. </w:t>
      </w:r>
      <w:r w:rsidR="008D1C94">
        <w:t>Độ chính xác trung bình của hệ thống phân lớp cụ thể làn điệu chèo tùy theo độ dài của file thử nghiệm và số thành phần Gauss</w:t>
      </w:r>
      <w:r w:rsidR="004C75CD">
        <w:t xml:space="preserve"> </w:t>
      </w:r>
      <w:r w:rsidR="008D1C94">
        <w:t>thay đổi</w:t>
      </w:r>
      <w:bookmarkEnd w:id="476"/>
    </w:p>
    <w:p w:rsidR="00E06FE0" w:rsidRDefault="00E06FE0" w:rsidP="008D1C94"/>
    <w:p w:rsidR="004C75CD" w:rsidRDefault="004C75CD" w:rsidP="008D1C94">
      <w:r>
        <w:t xml:space="preserve">      Hình 4.5</w:t>
      </w:r>
      <w:r w:rsidRPr="004C75CD">
        <w:t xml:space="preserve"> là đồ thị trực quan biểu diễn cho bả</w:t>
      </w:r>
      <w:r w:rsidR="00F531FD">
        <w:t>ng 4.7</w:t>
      </w:r>
    </w:p>
    <w:p w:rsidR="00F531FD" w:rsidRDefault="00E06FE0" w:rsidP="00F531FD">
      <w:pPr>
        <w:jc w:val="center"/>
      </w:pPr>
      <w:r>
        <w:rPr>
          <w:noProof/>
          <w:lang w:eastAsia="zh-CN"/>
        </w:rPr>
        <w:lastRenderedPageBreak/>
        <w:drawing>
          <wp:inline distT="0" distB="0" distL="0" distR="0" wp14:anchorId="551A7DB1" wp14:editId="7454D2BA">
            <wp:extent cx="5404980" cy="3830411"/>
            <wp:effectExtent l="0" t="0" r="0" b="0"/>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E06FE0" w:rsidRDefault="00454B6A" w:rsidP="00C37218">
      <w:pPr>
        <w:pStyle w:val="AHinh"/>
      </w:pPr>
      <w:bookmarkStart w:id="477" w:name="_Toc515183679"/>
      <w:r>
        <w:t>Hình 4.5</w:t>
      </w:r>
      <w:r w:rsidR="00E06FE0">
        <w:t>. Biểu đồ kết quả phân lớ</w:t>
      </w:r>
      <w:r w:rsidR="008D1C94">
        <w:t xml:space="preserve">p cụ thể </w:t>
      </w:r>
      <w:r w:rsidR="00E06FE0">
        <w:t>làn điệ</w:t>
      </w:r>
      <w:r w:rsidR="008D1C94">
        <w:t>u c</w:t>
      </w:r>
      <w:r w:rsidR="00E06FE0">
        <w:t>hèo có độ dài file thử nghiệm và số thành phần Gauss thay đổi</w:t>
      </w:r>
      <w:bookmarkEnd w:id="477"/>
    </w:p>
    <w:p w:rsidR="00E06FE0" w:rsidRDefault="00E06FE0" w:rsidP="00E06FE0">
      <w:pPr>
        <w:rPr>
          <w:b/>
        </w:rPr>
      </w:pPr>
      <w:r w:rsidRPr="004B5431">
        <w:rPr>
          <w:b/>
        </w:rPr>
        <w:t>Nhận xét:</w:t>
      </w:r>
    </w:p>
    <w:p w:rsidR="004C75CD" w:rsidRPr="004B5431" w:rsidRDefault="004C75CD" w:rsidP="00E06FE0">
      <w:pPr>
        <w:rPr>
          <w:b/>
        </w:rPr>
      </w:pPr>
    </w:p>
    <w:p w:rsidR="00E06FE0" w:rsidRDefault="00E06FE0" w:rsidP="00A639D7">
      <w:pPr>
        <w:pStyle w:val="ListParagraph"/>
        <w:numPr>
          <w:ilvl w:val="0"/>
          <w:numId w:val="9"/>
        </w:numPr>
      </w:pPr>
      <w:r>
        <w:t xml:space="preserve">Số thành phần Gauss tăng lên thì kéo theo độ chính xác của hệ thống phân lớp cũng tăng theo, với các hệ số thành phần Gauss thay đổi từ 16 đến 256 thì sự biến đổi này thể hiện rất rõ rệt. Ví dụ như với độ dài file thử nghiệm là 4s thì khi tăng hệ số M từ 16 thành 32 thì độ chính xác cũng tăng từ </w:t>
      </w:r>
      <m:oMath>
        <m:r>
          <w:rPr>
            <w:rFonts w:ascii="Cambria Math" w:hAnsi="Cambria Math"/>
          </w:rPr>
          <m:t>38,70%</m:t>
        </m:r>
      </m:oMath>
      <w:r w:rsidR="004B5431">
        <w:t xml:space="preserve"> lên thành </w:t>
      </w:r>
      <m:oMath>
        <m:r>
          <w:rPr>
            <w:rFonts w:ascii="Cambria Math" w:hAnsi="Cambria Math"/>
          </w:rPr>
          <m:t>50%</m:t>
        </m:r>
      </m:oMath>
      <w:r w:rsidR="004B5431">
        <w:t>, còn hệ số M tăng từ 256 lên thành 512 thì độ chính xác chỉ tăng từ</w:t>
      </w:r>
      <w:r w:rsidR="004C75CD">
        <w:t xml:space="preserve"> </w:t>
      </w:r>
      <m:oMath>
        <m:r>
          <w:rPr>
            <w:rFonts w:ascii="Cambria Math" w:hAnsi="Cambria Math"/>
          </w:rPr>
          <m:t>80,20%</m:t>
        </m:r>
      </m:oMath>
      <w:r w:rsidR="004C75CD">
        <w:t xml:space="preserve"> lên thành </w:t>
      </w:r>
      <m:oMath>
        <m:r>
          <w:rPr>
            <w:rFonts w:ascii="Cambria Math" w:hAnsi="Cambria Math"/>
          </w:rPr>
          <m:t>84,40%</m:t>
        </m:r>
      </m:oMath>
      <w:r w:rsidR="004C75CD">
        <w:rPr>
          <w:rFonts w:eastAsiaTheme="minorEastAsia"/>
        </w:rPr>
        <w:t>.</w:t>
      </w:r>
    </w:p>
    <w:p w:rsidR="004B5431" w:rsidRDefault="004B5431" w:rsidP="00A639D7">
      <w:pPr>
        <w:pStyle w:val="ListParagraph"/>
        <w:numPr>
          <w:ilvl w:val="0"/>
          <w:numId w:val="9"/>
        </w:numPr>
      </w:pPr>
      <w:r>
        <w:t xml:space="preserve">Với số thành phần Gauss từ 256 trở lên thì với độ dài file thử nghiệm từ chỉ từ 14s đã cho kết quả nhận dạng trên </w:t>
      </w:r>
      <m:oMath>
        <m:r>
          <w:rPr>
            <w:rFonts w:ascii="Cambria Math" w:hAnsi="Cambria Math"/>
          </w:rPr>
          <m:t>98%</m:t>
        </m:r>
      </m:oMath>
      <w:r>
        <w:t xml:space="preserve">. Điều này chứng tỏ với làn điệu Chèo đã từng được huấn luyện thì không cần nghe hết cả bài mà chỉ cần tối đa là 16s thì hệ thống đã có thể trả về kết quả xấp xỉ chính xác </w:t>
      </w:r>
      <m:oMath>
        <m:r>
          <w:rPr>
            <w:rFonts w:ascii="Cambria Math" w:hAnsi="Cambria Math"/>
          </w:rPr>
          <m:t>100%.</m:t>
        </m:r>
      </m:oMath>
    </w:p>
    <w:p w:rsidR="0088561E" w:rsidRDefault="0088561E" w:rsidP="00A639D7">
      <w:pPr>
        <w:pStyle w:val="C4"/>
        <w:numPr>
          <w:ilvl w:val="0"/>
          <w:numId w:val="26"/>
        </w:numPr>
        <w:outlineLvl w:val="2"/>
      </w:pPr>
      <w:bookmarkStart w:id="478" w:name="_Toc515183873"/>
      <w:r>
        <w:t>Kết quả phân lớp làn điệ</w:t>
      </w:r>
      <w:r w:rsidR="00F531FD">
        <w:t>u d</w:t>
      </w:r>
      <w:r>
        <w:t>ân ca quan họ</w:t>
      </w:r>
      <w:bookmarkEnd w:id="478"/>
    </w:p>
    <w:p w:rsidR="004C75CD" w:rsidRDefault="00D82A73" w:rsidP="004C75CD">
      <w:pPr>
        <w:pStyle w:val="ListParagraph"/>
        <w:ind w:left="360"/>
      </w:pPr>
      <w:r>
        <w:t xml:space="preserve">      </w:t>
      </w:r>
      <w:r w:rsidR="004C75CD">
        <w:t>Tiến hành thử nghiệm với hệ số thành phần Gauss (M) bằng 512 ta thu được kết quả tương ứng với từng độ dài của file thử nghiệm như sau:</w:t>
      </w:r>
    </w:p>
    <w:p w:rsidR="00F531FD" w:rsidRDefault="00F531FD" w:rsidP="00F531FD">
      <w:pPr>
        <w:jc w:val="center"/>
      </w:pPr>
      <w:r w:rsidRPr="00F531FD">
        <w:rPr>
          <w:noProof/>
          <w:lang w:eastAsia="zh-CN"/>
        </w:rPr>
        <w:lastRenderedPageBreak/>
        <w:drawing>
          <wp:inline distT="0" distB="0" distL="0" distR="0">
            <wp:extent cx="2592705" cy="22910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92705" cy="2291080"/>
                    </a:xfrm>
                    <a:prstGeom prst="rect">
                      <a:avLst/>
                    </a:prstGeom>
                    <a:noFill/>
                    <a:ln>
                      <a:noFill/>
                    </a:ln>
                  </pic:spPr>
                </pic:pic>
              </a:graphicData>
            </a:graphic>
          </wp:inline>
        </w:drawing>
      </w:r>
    </w:p>
    <w:p w:rsidR="00F531FD" w:rsidRDefault="00F531FD" w:rsidP="00656C0B">
      <w:pPr>
        <w:pStyle w:val="ABang"/>
      </w:pPr>
      <w:bookmarkStart w:id="479" w:name="_Toc515183614"/>
      <w:r w:rsidRPr="00375B7D">
        <w:t>Bả</w:t>
      </w:r>
      <w:r>
        <w:t>ng 4.8</w:t>
      </w:r>
      <w:r w:rsidRPr="00375B7D">
        <w:t>. Độ chính xác trung bình của hệ thống phân lớ</w:t>
      </w:r>
      <w:r>
        <w:t>p cụ thể làn điệu dân ca quan họ</w:t>
      </w:r>
      <w:r w:rsidRPr="00375B7D">
        <w:t xml:space="preserve"> tùy theo độ dài của file thử nghiệ</w:t>
      </w:r>
      <w:r>
        <w:t>m với M = 512</w:t>
      </w:r>
      <w:bookmarkEnd w:id="479"/>
    </w:p>
    <w:p w:rsidR="00656C0B" w:rsidRDefault="00656C0B" w:rsidP="00656C0B"/>
    <w:p w:rsidR="00656C0B" w:rsidRDefault="00656C0B" w:rsidP="00656C0B">
      <w:r>
        <w:t xml:space="preserve">      </w:t>
      </w:r>
      <w:r w:rsidRPr="00656C0B">
        <w:t>Ma trận nhầm lẫn nhận dạng cụ thể từng làn điệ</w:t>
      </w:r>
      <w:r>
        <w:t>u dân ca quan họ</w:t>
      </w:r>
      <w:r w:rsidRPr="00656C0B">
        <w:t xml:space="preserve"> tùy theo độ dài của file thử nghiệm với số thành phần Gauss bằng 512 có thể tra cứu ở phần B.2 của Phụ lục.</w:t>
      </w:r>
    </w:p>
    <w:p w:rsidR="00F531FD" w:rsidRPr="00F531FD" w:rsidRDefault="00F531FD" w:rsidP="00F531FD">
      <w:pPr>
        <w:rPr>
          <w:b/>
        </w:rPr>
      </w:pPr>
      <w:r w:rsidRPr="00F531FD">
        <w:rPr>
          <w:b/>
        </w:rPr>
        <w:t>Nhận xét:</w:t>
      </w:r>
    </w:p>
    <w:p w:rsidR="00F531FD" w:rsidRDefault="00F531FD" w:rsidP="00F531FD"/>
    <w:p w:rsidR="00F531FD" w:rsidRDefault="00F531FD" w:rsidP="00F531FD">
      <w:pPr>
        <w:pStyle w:val="ListParagraph"/>
        <w:numPr>
          <w:ilvl w:val="0"/>
          <w:numId w:val="9"/>
        </w:numPr>
      </w:pPr>
      <w:r>
        <w:t>Với cùng số thành phần Gauss thì kết quả nhận dạng chính xác trung bình của phân lớp cụ thể làn điệu dân ca quan họ thấp hơn so với kết quả phân lớp cụ thể làn điệu chèo.</w:t>
      </w:r>
    </w:p>
    <w:p w:rsidR="00F531FD" w:rsidRDefault="00F531FD" w:rsidP="00F531FD">
      <w:pPr>
        <w:pStyle w:val="ListParagraph"/>
        <w:numPr>
          <w:ilvl w:val="0"/>
          <w:numId w:val="9"/>
        </w:numPr>
      </w:pPr>
      <w:r>
        <w:t>Với độ dài của file thử nghiệm trên 8s thì cho kết quả nhận dạng trung bình cao trên 90%.</w:t>
      </w:r>
    </w:p>
    <w:p w:rsidR="00F531FD" w:rsidRPr="00375B7D" w:rsidRDefault="00F531FD" w:rsidP="00F531FD">
      <w:pPr>
        <w:pStyle w:val="ListParagraph"/>
        <w:numPr>
          <w:ilvl w:val="0"/>
          <w:numId w:val="9"/>
        </w:numPr>
      </w:pPr>
      <w:r w:rsidRPr="00F531FD">
        <w:t>Độ dài file thử nghiệm càng dài thì độ nhận dạn</w:t>
      </w:r>
      <w:r>
        <w:t>g chính xác trung bình càng cao</w:t>
      </w:r>
      <w:r w:rsidRPr="00F531FD">
        <w:t>.</w:t>
      </w:r>
    </w:p>
    <w:p w:rsidR="00F531FD" w:rsidRDefault="00F531FD" w:rsidP="00F531FD">
      <w:pPr>
        <w:jc w:val="center"/>
      </w:pPr>
    </w:p>
    <w:p w:rsidR="00F531FD" w:rsidRDefault="00F531FD" w:rsidP="00D82A73">
      <w:r w:rsidRPr="00A93304">
        <w:t>Dưới đây là kết quả thử nghiệm với số các thành phần Gauss khác nhau:</w:t>
      </w:r>
    </w:p>
    <w:p w:rsidR="00D82A73" w:rsidRDefault="00D82A73" w:rsidP="00757C49"/>
    <w:p w:rsidR="007C60CD" w:rsidRDefault="00D82A73" w:rsidP="00D82A73">
      <w:pPr>
        <w:jc w:val="center"/>
        <w:rPr>
          <w:kern w:val="32"/>
        </w:rPr>
      </w:pPr>
      <w:r w:rsidRPr="00D82A73">
        <w:rPr>
          <w:noProof/>
          <w:lang w:eastAsia="zh-CN"/>
        </w:rPr>
        <w:drawing>
          <wp:inline distT="0" distB="0" distL="0" distR="0">
            <wp:extent cx="5306940" cy="2019719"/>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13636" cy="2022268"/>
                    </a:xfrm>
                    <a:prstGeom prst="rect">
                      <a:avLst/>
                    </a:prstGeom>
                    <a:noFill/>
                    <a:ln>
                      <a:noFill/>
                    </a:ln>
                  </pic:spPr>
                </pic:pic>
              </a:graphicData>
            </a:graphic>
          </wp:inline>
        </w:drawing>
      </w:r>
    </w:p>
    <w:p w:rsidR="008C4CF2" w:rsidRDefault="008C4CF2" w:rsidP="00C37218">
      <w:pPr>
        <w:pStyle w:val="ABang"/>
      </w:pPr>
      <w:bookmarkStart w:id="480" w:name="_Toc515183615"/>
      <w:r>
        <w:t>Bả</w:t>
      </w:r>
      <w:r w:rsidR="00D82A73">
        <w:t>ng 4.9</w:t>
      </w:r>
      <w:r>
        <w:t xml:space="preserve">. </w:t>
      </w:r>
      <w:r w:rsidR="00D82A73">
        <w:t>Độ chính xác trung bình của hệ thống phân lớp cụ thể làn điệu dân ca quan họ tùy theo độ dài của file thử nghiệm và số thành phần Gauss thay đổi</w:t>
      </w:r>
      <w:bookmarkEnd w:id="480"/>
    </w:p>
    <w:p w:rsidR="00D82A73" w:rsidRDefault="00656C0B" w:rsidP="00D82A73">
      <w:r>
        <w:lastRenderedPageBreak/>
        <w:t xml:space="preserve">  </w:t>
      </w:r>
    </w:p>
    <w:p w:rsidR="00D82A73" w:rsidRDefault="00D82A73" w:rsidP="00D82A73">
      <w:r>
        <w:t xml:space="preserve">      Hình 4.6</w:t>
      </w:r>
      <w:r w:rsidRPr="00D82A73">
        <w:t xml:space="preserve"> là đồ thị trực quan biểu diễn cho bả</w:t>
      </w:r>
      <w:r>
        <w:t>ng 4.9</w:t>
      </w:r>
    </w:p>
    <w:p w:rsidR="00656C0B" w:rsidRDefault="00656C0B" w:rsidP="00D82A73"/>
    <w:p w:rsidR="007C60CD" w:rsidRDefault="008C4CF2" w:rsidP="006F7CB9">
      <w:pPr>
        <w:jc w:val="center"/>
        <w:rPr>
          <w:kern w:val="32"/>
        </w:rPr>
      </w:pPr>
      <w:r>
        <w:rPr>
          <w:noProof/>
          <w:lang w:eastAsia="zh-CN"/>
        </w:rPr>
        <w:drawing>
          <wp:inline distT="0" distB="0" distL="0" distR="0" wp14:anchorId="77D32312" wp14:editId="79F563F8">
            <wp:extent cx="5366448" cy="4283819"/>
            <wp:effectExtent l="0" t="0" r="0"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6F7CB9" w:rsidRDefault="00454B6A" w:rsidP="00C37218">
      <w:pPr>
        <w:pStyle w:val="AHinh"/>
      </w:pPr>
      <w:bookmarkStart w:id="481" w:name="_Toc515183680"/>
      <w:r>
        <w:t>Hình 4.6</w:t>
      </w:r>
      <w:r w:rsidR="006F7CB9">
        <w:t xml:space="preserve">. </w:t>
      </w:r>
      <w:r w:rsidR="00FE12A9">
        <w:t>Biểu đồ kết quả phân lớp cụ thể làn điệu dân ca quan họ có độ dài file thử nghiệm và số thành phần Gauss thay đổi</w:t>
      </w:r>
      <w:bookmarkEnd w:id="481"/>
    </w:p>
    <w:p w:rsidR="007C60CD" w:rsidRDefault="006F7CB9" w:rsidP="00757C49">
      <w:pPr>
        <w:rPr>
          <w:b/>
          <w:kern w:val="32"/>
        </w:rPr>
      </w:pPr>
      <w:r w:rsidRPr="006F7CB9">
        <w:rPr>
          <w:b/>
          <w:kern w:val="32"/>
        </w:rPr>
        <w:t>Nhận xét:</w:t>
      </w:r>
    </w:p>
    <w:p w:rsidR="00FE12A9" w:rsidRPr="006F7CB9" w:rsidRDefault="00FE12A9" w:rsidP="00757C49">
      <w:pPr>
        <w:rPr>
          <w:b/>
          <w:kern w:val="32"/>
        </w:rPr>
      </w:pPr>
    </w:p>
    <w:p w:rsidR="006F7CB9" w:rsidRDefault="006F7CB9" w:rsidP="00A639D7">
      <w:pPr>
        <w:pStyle w:val="ListParagraph"/>
        <w:numPr>
          <w:ilvl w:val="0"/>
          <w:numId w:val="9"/>
        </w:numPr>
        <w:rPr>
          <w:kern w:val="32"/>
        </w:rPr>
      </w:pPr>
      <w:r>
        <w:rPr>
          <w:kern w:val="32"/>
        </w:rPr>
        <w:t>Nhìn vào biểu đồ trên ta thấy</w:t>
      </w:r>
      <w:r w:rsidR="00CF4E99">
        <w:rPr>
          <w:kern w:val="32"/>
        </w:rPr>
        <w:t xml:space="preserve"> thì cũng giống như</w:t>
      </w:r>
      <w:r w:rsidR="00FE12A9">
        <w:rPr>
          <w:kern w:val="32"/>
        </w:rPr>
        <w:t xml:space="preserve"> phân lớp cụ thể</w:t>
      </w:r>
      <w:r w:rsidR="00CF4E99">
        <w:rPr>
          <w:kern w:val="32"/>
        </w:rPr>
        <w:t xml:space="preserve"> làn điệ</w:t>
      </w:r>
      <w:r w:rsidR="00D82A73">
        <w:rPr>
          <w:kern w:val="32"/>
        </w:rPr>
        <w:t>u c</w:t>
      </w:r>
      <w:r w:rsidR="00CF4E99">
        <w:rPr>
          <w:kern w:val="32"/>
        </w:rPr>
        <w:t>hèo, độ chính xác</w:t>
      </w:r>
      <w:r w:rsidR="00FE12A9">
        <w:rPr>
          <w:kern w:val="32"/>
        </w:rPr>
        <w:t xml:space="preserve"> trung bình của phân lớp cụ thể </w:t>
      </w:r>
      <w:r w:rsidR="00CF4E99">
        <w:rPr>
          <w:kern w:val="32"/>
        </w:rPr>
        <w:t>làn điệu</w:t>
      </w:r>
      <w:r w:rsidR="00FE12A9">
        <w:rPr>
          <w:kern w:val="32"/>
        </w:rPr>
        <w:t xml:space="preserve"> dân ca quan họ</w:t>
      </w:r>
      <w:r w:rsidR="00CF4E99">
        <w:rPr>
          <w:kern w:val="32"/>
        </w:rPr>
        <w:t xml:space="preserve"> đều tăng khi ta tăng độ dài file thử nghiệm hoặc số thành phần Gauss.</w:t>
      </w:r>
    </w:p>
    <w:p w:rsidR="00CF4E99" w:rsidRDefault="00CF4E99" w:rsidP="00A639D7">
      <w:pPr>
        <w:pStyle w:val="ListParagraph"/>
        <w:numPr>
          <w:ilvl w:val="0"/>
          <w:numId w:val="9"/>
        </w:numPr>
        <w:rPr>
          <w:kern w:val="32"/>
        </w:rPr>
      </w:pPr>
      <w:r>
        <w:rPr>
          <w:kern w:val="32"/>
        </w:rPr>
        <w:t>Độ chính xác có xu hướng tăng mạnh nhất khi độ dài file thử nghiệm tăng từ 14s thành 16s. Ví dụ, như từ độ dài file thử nghiệ</w:t>
      </w:r>
      <w:r w:rsidR="00FE12A9">
        <w:rPr>
          <w:kern w:val="32"/>
        </w:rPr>
        <w:t xml:space="preserve">m là 4s tăng lên thành </w:t>
      </w:r>
      <w:r>
        <w:rPr>
          <w:kern w:val="32"/>
        </w:rPr>
        <w:t>6s thì độ chính xác của hệ thống thử nghiệm tăng từ 33,96% lên thành 49,58%.</w:t>
      </w:r>
    </w:p>
    <w:p w:rsidR="00CF4E99" w:rsidRDefault="00CF4E99" w:rsidP="00A639D7">
      <w:pPr>
        <w:pStyle w:val="ListParagraph"/>
        <w:numPr>
          <w:ilvl w:val="0"/>
          <w:numId w:val="9"/>
        </w:numPr>
        <w:rPr>
          <w:kern w:val="32"/>
        </w:rPr>
      </w:pPr>
      <w:r>
        <w:rPr>
          <w:kern w:val="32"/>
        </w:rPr>
        <w:t>Với số thành phần Gauss nhỏ hơn 256 thì việc thay đổi độ dài dài file thử nghiệm theo bước nhảy 2s/lần</w:t>
      </w:r>
      <w:r w:rsidR="00F24CF8">
        <w:rPr>
          <w:kern w:val="32"/>
        </w:rPr>
        <w:t xml:space="preserve"> thì độ chính xác đều có sự tăng lên rõ rệt. Còn với số thành phần Gauss lớn hơn 256 thì sự thay đổi về độ chính xác này chỉ nhì thấy rõ rệt nhất ở độ dài file thử nghiệm nhỏ hơn 10s vì từ 10s trở lên thì hệ thống đã đạt được độ chính xác là trên 95% nên sự biến động sẽ không còn nhiều với các file có độ dài lớn hơn.</w:t>
      </w:r>
    </w:p>
    <w:p w:rsidR="00F24CF8" w:rsidRDefault="00F24CF8" w:rsidP="00F24CF8">
      <w:pPr>
        <w:rPr>
          <w:kern w:val="32"/>
        </w:rPr>
      </w:pPr>
    </w:p>
    <w:p w:rsidR="00DF6DFD" w:rsidRPr="00757C49" w:rsidRDefault="00DF6DFD" w:rsidP="00757C49">
      <w:pPr>
        <w:rPr>
          <w:kern w:val="32"/>
        </w:rPr>
      </w:pPr>
    </w:p>
    <w:p w:rsidR="00ED3BB9" w:rsidRPr="00757C49" w:rsidRDefault="007C1826" w:rsidP="00757C49">
      <w:pPr>
        <w:pStyle w:val="C1"/>
        <w:rPr>
          <w:kern w:val="32"/>
        </w:rPr>
      </w:pPr>
      <w:bookmarkStart w:id="482" w:name="_Toc515183874"/>
      <w:r>
        <w:rPr>
          <w:kern w:val="32"/>
        </w:rPr>
        <w:t>CHƯƠNG</w:t>
      </w:r>
      <w:r w:rsidR="0004449D">
        <w:rPr>
          <w:kern w:val="32"/>
        </w:rPr>
        <w:t xml:space="preserve"> 5. KẾT LUẬN</w:t>
      </w:r>
      <w:bookmarkStart w:id="483" w:name="_Toc514424567"/>
      <w:bookmarkStart w:id="484" w:name="_Toc514426756"/>
      <w:bookmarkStart w:id="485" w:name="_Toc514427043"/>
      <w:bookmarkStart w:id="486" w:name="_Toc514427148"/>
      <w:bookmarkStart w:id="487" w:name="_Toc514427240"/>
      <w:bookmarkStart w:id="488" w:name="_Toc514427327"/>
      <w:bookmarkStart w:id="489" w:name="_Toc514427419"/>
      <w:bookmarkStart w:id="490" w:name="_Toc514428218"/>
      <w:bookmarkStart w:id="491" w:name="_Toc514432762"/>
      <w:bookmarkStart w:id="492" w:name="_Toc514680036"/>
      <w:bookmarkStart w:id="493" w:name="_Toc514680117"/>
      <w:bookmarkStart w:id="494" w:name="_Toc514680203"/>
      <w:bookmarkStart w:id="495" w:name="_Toc514680283"/>
      <w:bookmarkStart w:id="496" w:name="_Toc514680367"/>
      <w:bookmarkStart w:id="497" w:name="_Toc514680451"/>
      <w:bookmarkStart w:id="498" w:name="_Toc514680540"/>
      <w:bookmarkStart w:id="499" w:name="_Toc514680741"/>
      <w:bookmarkStart w:id="500" w:name="_Toc514681118"/>
      <w:bookmarkStart w:id="501" w:name="_Toc514682468"/>
      <w:bookmarkStart w:id="502" w:name="_Toc514682556"/>
      <w:bookmarkStart w:id="503" w:name="_Toc514682655"/>
      <w:bookmarkStart w:id="504" w:name="_Toc514682743"/>
      <w:bookmarkStart w:id="505" w:name="_Toc514684108"/>
      <w:bookmarkStart w:id="506" w:name="_Toc514684238"/>
      <w:bookmarkStart w:id="507" w:name="_Toc514684335"/>
      <w:bookmarkStart w:id="508" w:name="_Toc514684430"/>
      <w:bookmarkStart w:id="509" w:name="_Toc514685092"/>
      <w:bookmarkStart w:id="510" w:name="_Toc514685270"/>
      <w:bookmarkStart w:id="511" w:name="_Toc514686042"/>
      <w:bookmarkStart w:id="512" w:name="_Toc514686721"/>
      <w:bookmarkStart w:id="513" w:name="_Toc514693730"/>
      <w:bookmarkStart w:id="514" w:name="_Toc514693819"/>
      <w:bookmarkStart w:id="515" w:name="_Toc514693927"/>
      <w:bookmarkStart w:id="516" w:name="_Toc514694687"/>
      <w:bookmarkStart w:id="517" w:name="_Toc514694778"/>
      <w:bookmarkStart w:id="518" w:name="_Toc514694867"/>
      <w:bookmarkStart w:id="519" w:name="_Toc514694959"/>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p>
    <w:p w:rsidR="00757C49" w:rsidRPr="00757C49" w:rsidRDefault="00757C49" w:rsidP="00A639D7">
      <w:pPr>
        <w:pStyle w:val="ListParagraph"/>
        <w:numPr>
          <w:ilvl w:val="0"/>
          <w:numId w:val="21"/>
        </w:numPr>
        <w:spacing w:before="120" w:after="120"/>
        <w:contextualSpacing w:val="0"/>
        <w:jc w:val="left"/>
        <w:outlineLvl w:val="0"/>
        <w:rPr>
          <w:rFonts w:cs="Times New Roman"/>
          <w:b/>
          <w:vanish/>
          <w:szCs w:val="26"/>
        </w:rPr>
      </w:pPr>
      <w:bookmarkStart w:id="520" w:name="_Toc514700566"/>
      <w:bookmarkStart w:id="521" w:name="_Toc514741460"/>
      <w:bookmarkStart w:id="522" w:name="_Toc514741557"/>
      <w:bookmarkStart w:id="523" w:name="_Toc514741654"/>
      <w:bookmarkStart w:id="524" w:name="_Toc514765234"/>
      <w:bookmarkStart w:id="525" w:name="_Toc514765332"/>
      <w:bookmarkStart w:id="526" w:name="_Toc514767085"/>
      <w:bookmarkStart w:id="527" w:name="_Toc514769822"/>
      <w:bookmarkStart w:id="528" w:name="_Toc514912806"/>
      <w:bookmarkStart w:id="529" w:name="_Toc514913458"/>
      <w:bookmarkStart w:id="530" w:name="_Toc514913655"/>
      <w:bookmarkStart w:id="531" w:name="_Toc515183771"/>
      <w:bookmarkStart w:id="532" w:name="_Toc515183875"/>
      <w:bookmarkStart w:id="533" w:name="_Toc367651259"/>
      <w:bookmarkStart w:id="534" w:name="_Toc514427241"/>
      <w:bookmarkStart w:id="535" w:name="_Toc514427328"/>
      <w:bookmarkEnd w:id="520"/>
      <w:bookmarkEnd w:id="521"/>
      <w:bookmarkEnd w:id="522"/>
      <w:bookmarkEnd w:id="523"/>
      <w:bookmarkEnd w:id="524"/>
      <w:bookmarkEnd w:id="525"/>
      <w:bookmarkEnd w:id="526"/>
      <w:bookmarkEnd w:id="527"/>
      <w:bookmarkEnd w:id="528"/>
      <w:bookmarkEnd w:id="529"/>
      <w:bookmarkEnd w:id="530"/>
      <w:bookmarkEnd w:id="531"/>
      <w:bookmarkEnd w:id="532"/>
    </w:p>
    <w:p w:rsidR="00F410AB" w:rsidRPr="0004449D" w:rsidRDefault="007C60CD" w:rsidP="006F2CC5">
      <w:pPr>
        <w:pStyle w:val="C2"/>
        <w:numPr>
          <w:ilvl w:val="1"/>
          <w:numId w:val="21"/>
        </w:numPr>
      </w:pPr>
      <w:bookmarkStart w:id="536" w:name="_Toc515183876"/>
      <w:bookmarkEnd w:id="533"/>
      <w:bookmarkEnd w:id="534"/>
      <w:bookmarkEnd w:id="535"/>
      <w:r>
        <w:t>Các kết quả đạt được</w:t>
      </w:r>
      <w:bookmarkEnd w:id="536"/>
    </w:p>
    <w:p w:rsidR="006D20CC" w:rsidRPr="00302242" w:rsidRDefault="007C60CD" w:rsidP="004129C6">
      <w:pPr>
        <w:widowControl w:val="0"/>
        <w:tabs>
          <w:tab w:val="left" w:pos="2400"/>
        </w:tabs>
        <w:autoSpaceDE w:val="0"/>
        <w:autoSpaceDN w:val="0"/>
        <w:adjustRightInd w:val="0"/>
        <w:rPr>
          <w:rFonts w:cs="Times New Roman"/>
          <w:color w:val="000000"/>
          <w:szCs w:val="26"/>
        </w:rPr>
      </w:pPr>
      <w:r>
        <w:rPr>
          <w:rFonts w:cs="Times New Roman"/>
          <w:color w:val="000000"/>
          <w:szCs w:val="26"/>
        </w:rPr>
        <w:t xml:space="preserve">Thông qua </w:t>
      </w:r>
      <w:r w:rsidR="004129C6">
        <w:rPr>
          <w:rFonts w:cs="Times New Roman"/>
          <w:color w:val="000000"/>
          <w:szCs w:val="26"/>
        </w:rPr>
        <w:t>nghiên cứu</w:t>
      </w:r>
      <w:r w:rsidR="001F5645" w:rsidRPr="00302242">
        <w:rPr>
          <w:rFonts w:cs="Times New Roman"/>
          <w:color w:val="000000"/>
          <w:szCs w:val="26"/>
        </w:rPr>
        <w:t xml:space="preserve"> đề</w:t>
      </w:r>
      <w:r w:rsidR="00615DDA">
        <w:rPr>
          <w:rFonts w:cs="Times New Roman"/>
          <w:color w:val="000000"/>
          <w:szCs w:val="26"/>
        </w:rPr>
        <w:t xml:space="preserve"> tài: “</w:t>
      </w:r>
      <w:r w:rsidR="00615DDA" w:rsidRPr="00417539">
        <w:rPr>
          <w:rFonts w:cs="Times New Roman"/>
          <w:b/>
          <w:color w:val="000000"/>
          <w:szCs w:val="26"/>
        </w:rPr>
        <w:t xml:space="preserve">Phân lớp </w:t>
      </w:r>
      <w:r w:rsidR="00417539" w:rsidRPr="00417539">
        <w:rPr>
          <w:rFonts w:cs="Times New Roman"/>
          <w:b/>
          <w:color w:val="000000"/>
          <w:szCs w:val="26"/>
        </w:rPr>
        <w:t xml:space="preserve">một số </w:t>
      </w:r>
      <w:r w:rsidR="00615DDA" w:rsidRPr="00417539">
        <w:rPr>
          <w:rFonts w:cs="Times New Roman"/>
          <w:b/>
          <w:color w:val="000000"/>
          <w:szCs w:val="26"/>
        </w:rPr>
        <w:t>làn điệu chèo và dân ca quan họ</w:t>
      </w:r>
      <w:r w:rsidR="00615DDA">
        <w:rPr>
          <w:rFonts w:cs="Times New Roman"/>
          <w:color w:val="000000"/>
          <w:szCs w:val="26"/>
        </w:rPr>
        <w:t>” em</w:t>
      </w:r>
      <w:r w:rsidR="004129C6">
        <w:rPr>
          <w:rFonts w:cs="Times New Roman"/>
          <w:color w:val="000000"/>
          <w:szCs w:val="26"/>
        </w:rPr>
        <w:t xml:space="preserve"> đã đạt được một số kết quả sau</w:t>
      </w:r>
      <w:r w:rsidR="001F5645" w:rsidRPr="00302242">
        <w:rPr>
          <w:rFonts w:cs="Times New Roman"/>
          <w:color w:val="000000"/>
          <w:szCs w:val="26"/>
        </w:rPr>
        <w:t>:</w:t>
      </w:r>
    </w:p>
    <w:p w:rsidR="00416F51" w:rsidRDefault="004129C6" w:rsidP="00A639D7">
      <w:pPr>
        <w:pStyle w:val="ListParagraph"/>
        <w:widowControl w:val="0"/>
        <w:numPr>
          <w:ilvl w:val="0"/>
          <w:numId w:val="10"/>
        </w:numPr>
        <w:tabs>
          <w:tab w:val="left" w:pos="2400"/>
        </w:tabs>
        <w:autoSpaceDE w:val="0"/>
        <w:autoSpaceDN w:val="0"/>
        <w:adjustRightInd w:val="0"/>
        <w:ind w:left="426"/>
        <w:rPr>
          <w:rFonts w:cs="Times New Roman"/>
          <w:color w:val="000000"/>
          <w:szCs w:val="26"/>
        </w:rPr>
      </w:pPr>
      <w:r>
        <w:rPr>
          <w:rFonts w:cs="Times New Roman"/>
          <w:color w:val="000000"/>
          <w:szCs w:val="26"/>
        </w:rPr>
        <w:t>Tìm hiểu được các kiến thức liên quan về học máy nói chung và bài toán phân lớp trong học máy nói riêng.</w:t>
      </w:r>
    </w:p>
    <w:p w:rsidR="00417539" w:rsidRPr="00302242" w:rsidRDefault="00417539" w:rsidP="00A639D7">
      <w:pPr>
        <w:pStyle w:val="ListParagraph"/>
        <w:widowControl w:val="0"/>
        <w:numPr>
          <w:ilvl w:val="0"/>
          <w:numId w:val="10"/>
        </w:numPr>
        <w:tabs>
          <w:tab w:val="left" w:pos="2400"/>
        </w:tabs>
        <w:autoSpaceDE w:val="0"/>
        <w:autoSpaceDN w:val="0"/>
        <w:adjustRightInd w:val="0"/>
        <w:ind w:left="426"/>
        <w:rPr>
          <w:rFonts w:cs="Times New Roman"/>
          <w:color w:val="000000"/>
          <w:szCs w:val="26"/>
        </w:rPr>
      </w:pPr>
      <w:r>
        <w:rPr>
          <w:rFonts w:cs="Times New Roman"/>
          <w:color w:val="000000"/>
          <w:szCs w:val="26"/>
        </w:rPr>
        <w:t>Tìm hiểu được nguyên lý hoạt động của một số mô hình phân lớp.</w:t>
      </w:r>
    </w:p>
    <w:p w:rsidR="00597D55" w:rsidRPr="00302242" w:rsidRDefault="004129C6" w:rsidP="00A639D7">
      <w:pPr>
        <w:pStyle w:val="ListParagraph"/>
        <w:widowControl w:val="0"/>
        <w:numPr>
          <w:ilvl w:val="0"/>
          <w:numId w:val="10"/>
        </w:numPr>
        <w:tabs>
          <w:tab w:val="left" w:pos="2400"/>
        </w:tabs>
        <w:autoSpaceDE w:val="0"/>
        <w:autoSpaceDN w:val="0"/>
        <w:adjustRightInd w:val="0"/>
        <w:ind w:left="426"/>
        <w:rPr>
          <w:rFonts w:cs="Times New Roman"/>
          <w:color w:val="000000"/>
          <w:szCs w:val="26"/>
        </w:rPr>
      </w:pPr>
      <w:r>
        <w:rPr>
          <w:rFonts w:cs="Times New Roman"/>
          <w:color w:val="000000"/>
          <w:szCs w:val="26"/>
        </w:rPr>
        <w:t>Nghiên cứu được cách cài đặt và sử dụng hai bộ công cụ ALIZE và SPro trong giải quyết bài toán phân lớp.</w:t>
      </w:r>
    </w:p>
    <w:p w:rsidR="004129C6" w:rsidRDefault="004129C6" w:rsidP="00A639D7">
      <w:pPr>
        <w:pStyle w:val="ListParagraph"/>
        <w:widowControl w:val="0"/>
        <w:numPr>
          <w:ilvl w:val="0"/>
          <w:numId w:val="10"/>
        </w:numPr>
        <w:tabs>
          <w:tab w:val="left" w:pos="2400"/>
        </w:tabs>
        <w:autoSpaceDE w:val="0"/>
        <w:autoSpaceDN w:val="0"/>
        <w:adjustRightInd w:val="0"/>
        <w:ind w:left="426"/>
        <w:rPr>
          <w:szCs w:val="26"/>
        </w:rPr>
      </w:pPr>
      <w:r>
        <w:rPr>
          <w:szCs w:val="26"/>
        </w:rPr>
        <w:t>Xây dựng được cơ sở dữ liệu các làn điệu chèo và dân ca quan họ.</w:t>
      </w:r>
    </w:p>
    <w:p w:rsidR="00D502FD" w:rsidRDefault="005A458D" w:rsidP="00A639D7">
      <w:pPr>
        <w:pStyle w:val="ListParagraph"/>
        <w:widowControl w:val="0"/>
        <w:numPr>
          <w:ilvl w:val="0"/>
          <w:numId w:val="10"/>
        </w:numPr>
        <w:tabs>
          <w:tab w:val="left" w:pos="2400"/>
        </w:tabs>
        <w:autoSpaceDE w:val="0"/>
        <w:autoSpaceDN w:val="0"/>
        <w:adjustRightInd w:val="0"/>
        <w:ind w:left="426"/>
        <w:rPr>
          <w:szCs w:val="26"/>
        </w:rPr>
      </w:pPr>
      <w:r>
        <w:rPr>
          <w:szCs w:val="26"/>
        </w:rPr>
        <w:t>Cải thiện</w:t>
      </w:r>
      <w:r w:rsidR="00D502FD">
        <w:rPr>
          <w:szCs w:val="26"/>
        </w:rPr>
        <w:t xml:space="preserve"> khả năng đọc hiểu thuậ</w:t>
      </w:r>
      <w:r>
        <w:rPr>
          <w:szCs w:val="26"/>
        </w:rPr>
        <w:t>t toán và nghiên cứu tài liệu bằng tiếng Anh.</w:t>
      </w:r>
      <w:r w:rsidR="00D502FD">
        <w:rPr>
          <w:szCs w:val="26"/>
        </w:rPr>
        <w:t xml:space="preserve"> </w:t>
      </w:r>
    </w:p>
    <w:p w:rsidR="000C56C2" w:rsidRPr="005A458D" w:rsidRDefault="004129C6" w:rsidP="00A639D7">
      <w:pPr>
        <w:pStyle w:val="ListParagraph"/>
        <w:widowControl w:val="0"/>
        <w:numPr>
          <w:ilvl w:val="0"/>
          <w:numId w:val="10"/>
        </w:numPr>
        <w:tabs>
          <w:tab w:val="left" w:pos="2400"/>
        </w:tabs>
        <w:autoSpaceDE w:val="0"/>
        <w:autoSpaceDN w:val="0"/>
        <w:adjustRightInd w:val="0"/>
        <w:ind w:left="426"/>
      </w:pPr>
      <w:r>
        <w:rPr>
          <w:szCs w:val="26"/>
        </w:rPr>
        <w:t>Nâng cao khả năng lập trình Python.</w:t>
      </w:r>
    </w:p>
    <w:p w:rsidR="005A458D" w:rsidRDefault="005A458D" w:rsidP="00A639D7">
      <w:pPr>
        <w:pStyle w:val="ListParagraph"/>
        <w:widowControl w:val="0"/>
        <w:numPr>
          <w:ilvl w:val="0"/>
          <w:numId w:val="10"/>
        </w:numPr>
        <w:tabs>
          <w:tab w:val="left" w:pos="2400"/>
        </w:tabs>
        <w:autoSpaceDE w:val="0"/>
        <w:autoSpaceDN w:val="0"/>
        <w:adjustRightInd w:val="0"/>
        <w:ind w:left="426"/>
      </w:pPr>
      <w:r>
        <w:rPr>
          <w:szCs w:val="26"/>
        </w:rPr>
        <w:t>Xây dựng được bộ chương trình dùng để thử nghiệm việc phân lớp làn điệu chèo và dân ca quan họ bằng Python.</w:t>
      </w:r>
    </w:p>
    <w:p w:rsidR="007C60CD" w:rsidRDefault="007C60CD" w:rsidP="006F2CC5">
      <w:pPr>
        <w:pStyle w:val="C2"/>
        <w:numPr>
          <w:ilvl w:val="1"/>
          <w:numId w:val="15"/>
        </w:numPr>
      </w:pPr>
      <w:bookmarkStart w:id="537" w:name="_Toc515183877"/>
      <w:r>
        <w:t>Các vấn đề chưa đạt được</w:t>
      </w:r>
      <w:bookmarkEnd w:id="537"/>
    </w:p>
    <w:p w:rsidR="005A458D" w:rsidRDefault="005A458D" w:rsidP="006D20CC">
      <w:pPr>
        <w:pStyle w:val="ListParagraph"/>
        <w:autoSpaceDE w:val="0"/>
        <w:autoSpaceDN w:val="0"/>
        <w:adjustRightInd w:val="0"/>
        <w:ind w:left="0" w:firstLine="357"/>
        <w:rPr>
          <w:rFonts w:cs="Times New Roman"/>
          <w:szCs w:val="26"/>
        </w:rPr>
      </w:pPr>
      <w:r>
        <w:rPr>
          <w:rFonts w:cs="Times New Roman"/>
          <w:szCs w:val="26"/>
        </w:rPr>
        <w:t>Kết quả thu được của đề tài mới chỉ</w:t>
      </w:r>
      <w:r w:rsidR="006D20CC">
        <w:rPr>
          <w:rFonts w:cs="Times New Roman"/>
          <w:szCs w:val="26"/>
        </w:rPr>
        <w:t xml:space="preserve"> góp </w:t>
      </w:r>
      <w:r>
        <w:rPr>
          <w:rFonts w:cs="Times New Roman"/>
          <w:szCs w:val="26"/>
        </w:rPr>
        <w:t>phần</w:t>
      </w:r>
      <w:r w:rsidR="006D20CC">
        <w:rPr>
          <w:rFonts w:cs="Times New Roman"/>
          <w:szCs w:val="26"/>
        </w:rPr>
        <w:t xml:space="preserve"> vào việc</w:t>
      </w:r>
      <w:r>
        <w:rPr>
          <w:rFonts w:cs="Times New Roman"/>
          <w:szCs w:val="26"/>
        </w:rPr>
        <w:t xml:space="preserve"> nghiên cứ</w:t>
      </w:r>
      <w:r w:rsidR="006D20CC">
        <w:rPr>
          <w:rFonts w:cs="Times New Roman"/>
          <w:szCs w:val="26"/>
        </w:rPr>
        <w:t xml:space="preserve">u hiệu quả của mô hình cũng như bộ công cụ hỗ trợ trong việc phân lớp </w:t>
      </w:r>
      <w:r w:rsidR="00417539">
        <w:rPr>
          <w:rFonts w:cs="Times New Roman"/>
          <w:szCs w:val="26"/>
        </w:rPr>
        <w:t xml:space="preserve">một số </w:t>
      </w:r>
      <w:r w:rsidR="006D20CC">
        <w:rPr>
          <w:rFonts w:cs="Times New Roman"/>
          <w:szCs w:val="26"/>
        </w:rPr>
        <w:t>làn điệ</w:t>
      </w:r>
      <w:r w:rsidR="00417539">
        <w:rPr>
          <w:rFonts w:cs="Times New Roman"/>
          <w:szCs w:val="26"/>
        </w:rPr>
        <w:t>u</w:t>
      </w:r>
      <w:r w:rsidR="006D20CC">
        <w:rPr>
          <w:rFonts w:cs="Times New Roman"/>
          <w:szCs w:val="26"/>
        </w:rPr>
        <w:t xml:space="preserve"> chèo và dân ca quan họ, chưa ra được sản phẩm phần mềm có thể sử dụng được trong cuộc sống.</w:t>
      </w:r>
    </w:p>
    <w:p w:rsidR="006D20CC" w:rsidRDefault="006D20CC" w:rsidP="006D20CC">
      <w:pPr>
        <w:pStyle w:val="ListParagraph"/>
        <w:autoSpaceDE w:val="0"/>
        <w:autoSpaceDN w:val="0"/>
        <w:adjustRightInd w:val="0"/>
        <w:ind w:left="0" w:firstLine="357"/>
        <w:rPr>
          <w:rFonts w:cs="Times New Roman"/>
          <w:szCs w:val="26"/>
        </w:rPr>
      </w:pPr>
      <w:r>
        <w:rPr>
          <w:rFonts w:cs="Times New Roman"/>
          <w:szCs w:val="26"/>
        </w:rPr>
        <w:t>Chưa giải quyết được bài toán xác định</w:t>
      </w:r>
      <w:r w:rsidR="00417539">
        <w:rPr>
          <w:rFonts w:cs="Times New Roman"/>
          <w:szCs w:val="26"/>
        </w:rPr>
        <w:t xml:space="preserve"> tên của</w:t>
      </w:r>
      <w:r>
        <w:rPr>
          <w:rFonts w:cs="Times New Roman"/>
          <w:szCs w:val="26"/>
        </w:rPr>
        <w:t xml:space="preserve"> nhiều làn điệu chèo trong cùng một bài hát.</w:t>
      </w:r>
    </w:p>
    <w:p w:rsidR="005A458D" w:rsidRPr="006D20CC" w:rsidRDefault="006D20CC" w:rsidP="006D20CC">
      <w:pPr>
        <w:pStyle w:val="ListParagraph"/>
        <w:autoSpaceDE w:val="0"/>
        <w:autoSpaceDN w:val="0"/>
        <w:adjustRightInd w:val="0"/>
        <w:ind w:left="0" w:firstLine="357"/>
        <w:rPr>
          <w:rFonts w:cs="Times New Roman"/>
          <w:szCs w:val="26"/>
        </w:rPr>
      </w:pPr>
      <w:r>
        <w:rPr>
          <w:rFonts w:cs="Times New Roman"/>
          <w:szCs w:val="26"/>
        </w:rPr>
        <w:t xml:space="preserve">Kho dữ liệu thử nghiệm chưa bao phủ được hết </w:t>
      </w:r>
      <w:r w:rsidR="00417539">
        <w:rPr>
          <w:rFonts w:cs="Times New Roman"/>
          <w:szCs w:val="26"/>
        </w:rPr>
        <w:t xml:space="preserve">tất cả </w:t>
      </w:r>
      <w:r>
        <w:rPr>
          <w:rFonts w:cs="Times New Roman"/>
          <w:szCs w:val="26"/>
        </w:rPr>
        <w:t>các làn điệu chèo và dân ca quan họ</w:t>
      </w:r>
      <w:r w:rsidR="00417539">
        <w:rPr>
          <w:rFonts w:cs="Times New Roman"/>
          <w:szCs w:val="26"/>
        </w:rPr>
        <w:t xml:space="preserve"> hiện có</w:t>
      </w:r>
      <w:r>
        <w:rPr>
          <w:rFonts w:cs="Times New Roman"/>
          <w:szCs w:val="26"/>
        </w:rPr>
        <w:t xml:space="preserve"> của Việt Nam</w:t>
      </w:r>
      <w:r w:rsidR="00417539">
        <w:rPr>
          <w:rFonts w:cs="Times New Roman"/>
          <w:szCs w:val="26"/>
        </w:rPr>
        <w:t>.</w:t>
      </w:r>
    </w:p>
    <w:p w:rsidR="007C60CD" w:rsidRPr="007C60CD" w:rsidRDefault="00ED3BB9" w:rsidP="006F2CC5">
      <w:pPr>
        <w:pStyle w:val="C2"/>
        <w:numPr>
          <w:ilvl w:val="1"/>
          <w:numId w:val="15"/>
        </w:numPr>
      </w:pPr>
      <w:bookmarkStart w:id="538" w:name="_Toc367651260"/>
      <w:bookmarkStart w:id="539" w:name="_Toc514427242"/>
      <w:bookmarkStart w:id="540" w:name="_Toc514427329"/>
      <w:bookmarkStart w:id="541" w:name="_Toc515183878"/>
      <w:r>
        <w:t>Hướng phát triển của đề tài</w:t>
      </w:r>
      <w:bookmarkEnd w:id="538"/>
      <w:bookmarkEnd w:id="539"/>
      <w:bookmarkEnd w:id="540"/>
      <w:bookmarkEnd w:id="541"/>
    </w:p>
    <w:p w:rsidR="00417539" w:rsidRDefault="00B86855" w:rsidP="00B86855">
      <w:pPr>
        <w:rPr>
          <w:szCs w:val="26"/>
        </w:rPr>
      </w:pPr>
      <w:r w:rsidRPr="00302242">
        <w:rPr>
          <w:szCs w:val="26"/>
        </w:rPr>
        <w:t xml:space="preserve"> Với những kết quả đã đạt được, hướng phát triển của đề tài là: </w:t>
      </w:r>
    </w:p>
    <w:p w:rsidR="00417539" w:rsidRDefault="006D20CC" w:rsidP="00B86855">
      <w:pPr>
        <w:pStyle w:val="ListParagraph"/>
        <w:numPr>
          <w:ilvl w:val="0"/>
          <w:numId w:val="30"/>
        </w:numPr>
        <w:rPr>
          <w:szCs w:val="26"/>
        </w:rPr>
      </w:pPr>
      <w:r w:rsidRPr="00417539">
        <w:rPr>
          <w:szCs w:val="26"/>
        </w:rPr>
        <w:t>Xây dựng một ứng dụng thực tế</w:t>
      </w:r>
      <w:r w:rsidR="00705952" w:rsidRPr="00417539">
        <w:rPr>
          <w:szCs w:val="26"/>
        </w:rPr>
        <w:t xml:space="preserve"> về nhận dạng làn điệu chèo và dân ca quan họ </w:t>
      </w:r>
      <w:r w:rsidRPr="00417539">
        <w:rPr>
          <w:szCs w:val="26"/>
        </w:rPr>
        <w:t>để phục vụ nhu cầu của người sử dụng</w:t>
      </w:r>
      <w:r w:rsidR="00705952" w:rsidRPr="00417539">
        <w:rPr>
          <w:szCs w:val="26"/>
        </w:rPr>
        <w:t>.</w:t>
      </w:r>
    </w:p>
    <w:p w:rsidR="00417539" w:rsidRDefault="006D20CC" w:rsidP="00B86855">
      <w:pPr>
        <w:pStyle w:val="ListParagraph"/>
        <w:numPr>
          <w:ilvl w:val="0"/>
          <w:numId w:val="30"/>
        </w:numPr>
        <w:rPr>
          <w:szCs w:val="26"/>
        </w:rPr>
      </w:pPr>
      <w:r w:rsidRPr="00417539">
        <w:rPr>
          <w:szCs w:val="26"/>
        </w:rPr>
        <w:t>Cải thiện cả về</w:t>
      </w:r>
      <w:r w:rsidR="00705952" w:rsidRPr="00417539">
        <w:rPr>
          <w:szCs w:val="26"/>
        </w:rPr>
        <w:t xml:space="preserve"> số</w:t>
      </w:r>
      <w:r w:rsidRPr="00417539">
        <w:rPr>
          <w:szCs w:val="26"/>
        </w:rPr>
        <w:t xml:space="preserve"> lượ</w:t>
      </w:r>
      <w:r w:rsidR="00705952" w:rsidRPr="00417539">
        <w:rPr>
          <w:szCs w:val="26"/>
        </w:rPr>
        <w:t>ng cũng như chất</w:t>
      </w:r>
      <w:r w:rsidRPr="00417539">
        <w:rPr>
          <w:szCs w:val="26"/>
        </w:rPr>
        <w:t xml:space="preserve"> lượng của</w:t>
      </w:r>
      <w:r w:rsidR="00705952" w:rsidRPr="00417539">
        <w:rPr>
          <w:szCs w:val="26"/>
        </w:rPr>
        <w:t xml:space="preserve"> cơ sở </w:t>
      </w:r>
      <w:r w:rsidRPr="00417539">
        <w:rPr>
          <w:szCs w:val="26"/>
        </w:rPr>
        <w:t>dữ liệu các làn điệu chèo và dân ca quan họ.</w:t>
      </w:r>
    </w:p>
    <w:p w:rsidR="000C56C2" w:rsidRPr="00417539" w:rsidRDefault="006D20CC" w:rsidP="00B86855">
      <w:pPr>
        <w:pStyle w:val="ListParagraph"/>
        <w:numPr>
          <w:ilvl w:val="0"/>
          <w:numId w:val="30"/>
        </w:numPr>
        <w:rPr>
          <w:szCs w:val="26"/>
        </w:rPr>
      </w:pPr>
      <w:r w:rsidRPr="00417539">
        <w:rPr>
          <w:szCs w:val="26"/>
        </w:rPr>
        <w:t>Dựa trên nền tảng đã có mở rộng bài toán không chỉ dừng lại ở phân lớp làn điệu chèo và dân ca quan họ mà sẽ là phân lớp các thể loại nhạc cổ truyền của Việt Nam.</w:t>
      </w: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Pr="000C56C2" w:rsidRDefault="00EB65C5" w:rsidP="00B86855"/>
    <w:p w:rsidR="001155E1" w:rsidRDefault="001155E1" w:rsidP="001155E1">
      <w:pPr>
        <w:pStyle w:val="C1"/>
      </w:pPr>
      <w:bookmarkStart w:id="542" w:name="_Toc367651261"/>
      <w:bookmarkStart w:id="543" w:name="_Toc514427243"/>
      <w:bookmarkStart w:id="544" w:name="_Toc514427330"/>
      <w:bookmarkStart w:id="545" w:name="_Toc515183879"/>
      <w:r w:rsidRPr="0077556B">
        <w:lastRenderedPageBreak/>
        <w:t>TÀI LIỆU THAM KHẢO</w:t>
      </w:r>
      <w:bookmarkEnd w:id="542"/>
      <w:bookmarkEnd w:id="543"/>
      <w:bookmarkEnd w:id="544"/>
      <w:bookmarkEnd w:id="545"/>
    </w:p>
    <w:p w:rsidR="00184F17" w:rsidRPr="00A1289E" w:rsidRDefault="00A1289E" w:rsidP="00A1289E">
      <w:pPr>
        <w:rPr>
          <w:color w:val="000000" w:themeColor="text1"/>
          <w:szCs w:val="26"/>
        </w:rPr>
      </w:pPr>
      <w:r>
        <w:rPr>
          <w:color w:val="000000" w:themeColor="text1"/>
          <w:szCs w:val="26"/>
        </w:rPr>
        <w:t xml:space="preserve">[1] </w:t>
      </w:r>
      <w:r w:rsidR="00184F17" w:rsidRPr="00A1289E">
        <w:rPr>
          <w:color w:val="000000" w:themeColor="text1"/>
          <w:szCs w:val="26"/>
        </w:rPr>
        <w:t>Hoàng Kiều, Hà Hoa</w:t>
      </w:r>
      <w:r w:rsidR="009A4BD0" w:rsidRPr="00A1289E">
        <w:rPr>
          <w:color w:val="000000" w:themeColor="text1"/>
          <w:szCs w:val="26"/>
        </w:rPr>
        <w:t xml:space="preserve"> </w:t>
      </w:r>
      <w:r w:rsidR="003F6B94" w:rsidRPr="00A1289E">
        <w:rPr>
          <w:color w:val="000000" w:themeColor="text1"/>
          <w:szCs w:val="26"/>
        </w:rPr>
        <w:t>(2007),</w:t>
      </w:r>
      <w:r w:rsidR="00184F17" w:rsidRPr="00A1289E">
        <w:rPr>
          <w:color w:val="000000" w:themeColor="text1"/>
          <w:szCs w:val="26"/>
        </w:rPr>
        <w:t xml:space="preserve"> </w:t>
      </w:r>
      <w:r w:rsidR="00184F17" w:rsidRPr="00A1289E">
        <w:rPr>
          <w:i/>
          <w:color w:val="000000" w:themeColor="text1"/>
          <w:szCs w:val="26"/>
        </w:rPr>
        <w:t>Những làn điệu chèo cổ chọn lọ</w:t>
      </w:r>
      <w:r w:rsidR="003F6B94" w:rsidRPr="00A1289E">
        <w:rPr>
          <w:i/>
          <w:color w:val="000000" w:themeColor="text1"/>
          <w:szCs w:val="26"/>
        </w:rPr>
        <w:t>c</w:t>
      </w:r>
      <w:r w:rsidR="009A4BD0" w:rsidRPr="00A1289E">
        <w:rPr>
          <w:color w:val="000000" w:themeColor="text1"/>
          <w:szCs w:val="26"/>
        </w:rPr>
        <w:t>, NXB</w:t>
      </w:r>
      <w:r w:rsidR="003F6B94" w:rsidRPr="00A1289E">
        <w:rPr>
          <w:color w:val="000000" w:themeColor="text1"/>
          <w:szCs w:val="26"/>
        </w:rPr>
        <w:t xml:space="preserve"> Văn hóa thông tin.</w:t>
      </w:r>
    </w:p>
    <w:p w:rsidR="00184F17" w:rsidRPr="00E93FEE" w:rsidRDefault="00A1289E" w:rsidP="00A1289E">
      <w:pPr>
        <w:rPr>
          <w:color w:val="000000" w:themeColor="text1"/>
          <w:szCs w:val="26"/>
        </w:rPr>
      </w:pPr>
      <w:r>
        <w:rPr>
          <w:color w:val="000000" w:themeColor="text1"/>
          <w:szCs w:val="26"/>
        </w:rPr>
        <w:t xml:space="preserve">[2] </w:t>
      </w:r>
      <w:r w:rsidR="00184F17" w:rsidRPr="00A1289E">
        <w:rPr>
          <w:color w:val="000000" w:themeColor="text1"/>
          <w:szCs w:val="26"/>
        </w:rPr>
        <w:t>Lâm Minh Đức</w:t>
      </w:r>
      <w:r w:rsidR="00E93FEE">
        <w:rPr>
          <w:color w:val="000000" w:themeColor="text1"/>
          <w:szCs w:val="26"/>
        </w:rPr>
        <w:t xml:space="preserve"> (2005)</w:t>
      </w:r>
      <w:r w:rsidR="00184F17" w:rsidRPr="00A1289E">
        <w:rPr>
          <w:color w:val="000000" w:themeColor="text1"/>
          <w:szCs w:val="26"/>
        </w:rPr>
        <w:t>.</w:t>
      </w:r>
      <w:r w:rsidR="00184F17" w:rsidRPr="00A1289E">
        <w:rPr>
          <w:i/>
          <w:color w:val="000000" w:themeColor="text1"/>
          <w:szCs w:val="26"/>
        </w:rPr>
        <w:t xml:space="preserve"> Dân ca quan họ Bắc Ninh – 100 bài hát lời cổ</w:t>
      </w:r>
      <w:r w:rsidR="00E93FEE">
        <w:rPr>
          <w:color w:val="000000" w:themeColor="text1"/>
          <w:szCs w:val="26"/>
        </w:rPr>
        <w:t>, NXB Thanh niên</w:t>
      </w:r>
    </w:p>
    <w:p w:rsidR="001155E1" w:rsidRPr="00A5007F" w:rsidRDefault="00A1289E" w:rsidP="00A1289E">
      <w:pPr>
        <w:rPr>
          <w:color w:val="000000" w:themeColor="text1"/>
          <w:szCs w:val="26"/>
        </w:rPr>
      </w:pPr>
      <w:r>
        <w:rPr>
          <w:color w:val="000000" w:themeColor="text1"/>
          <w:szCs w:val="26"/>
        </w:rPr>
        <w:t xml:space="preserve">[3] </w:t>
      </w:r>
      <w:r w:rsidR="00705952" w:rsidRPr="00A1289E">
        <w:rPr>
          <w:color w:val="000000" w:themeColor="text1"/>
          <w:szCs w:val="26"/>
        </w:rPr>
        <w:t xml:space="preserve">TS. Ngô Hữu Phúc. </w:t>
      </w:r>
      <w:r w:rsidR="00705952" w:rsidRPr="00A1289E">
        <w:rPr>
          <w:i/>
          <w:color w:val="000000" w:themeColor="text1"/>
          <w:szCs w:val="26"/>
        </w:rPr>
        <w:t>Slide Lý thuyết nhận dạ</w:t>
      </w:r>
      <w:r w:rsidR="004805C3">
        <w:rPr>
          <w:i/>
          <w:color w:val="000000" w:themeColor="text1"/>
          <w:szCs w:val="26"/>
        </w:rPr>
        <w:t xml:space="preserve">ng. </w:t>
      </w:r>
      <w:r w:rsidR="004805C3">
        <w:rPr>
          <w:color w:val="000000" w:themeColor="text1"/>
          <w:szCs w:val="26"/>
        </w:rPr>
        <w:t>2016</w:t>
      </w:r>
    </w:p>
    <w:p w:rsidR="00705952" w:rsidRPr="00A1289E" w:rsidRDefault="00A1289E" w:rsidP="00A1289E">
      <w:pPr>
        <w:rPr>
          <w:color w:val="000000" w:themeColor="text1"/>
          <w:szCs w:val="26"/>
        </w:rPr>
      </w:pPr>
      <w:r>
        <w:rPr>
          <w:color w:val="000000" w:themeColor="text1"/>
          <w:szCs w:val="26"/>
        </w:rPr>
        <w:t xml:space="preserve">[4] </w:t>
      </w:r>
      <w:r w:rsidR="00A41744" w:rsidRPr="00A1289E">
        <w:rPr>
          <w:color w:val="000000" w:themeColor="text1"/>
          <w:szCs w:val="26"/>
        </w:rPr>
        <w:t>Phan Anh Cang</w:t>
      </w:r>
      <w:r w:rsidR="00184F17" w:rsidRPr="00A1289E">
        <w:rPr>
          <w:color w:val="000000" w:themeColor="text1"/>
          <w:szCs w:val="26"/>
        </w:rPr>
        <w:t xml:space="preserve">, Phan Thượng Cang. </w:t>
      </w:r>
      <w:r w:rsidR="00184F17" w:rsidRPr="00A1289E">
        <w:rPr>
          <w:i/>
          <w:color w:val="000000" w:themeColor="text1"/>
          <w:szCs w:val="26"/>
        </w:rPr>
        <w:t>Phân loại nhạ</w:t>
      </w:r>
      <w:r w:rsidR="00A41744" w:rsidRPr="00A1289E">
        <w:rPr>
          <w:i/>
          <w:color w:val="000000" w:themeColor="text1"/>
          <w:szCs w:val="26"/>
        </w:rPr>
        <w:t>c</w:t>
      </w:r>
      <w:r w:rsidR="00184F17" w:rsidRPr="00A1289E">
        <w:rPr>
          <w:i/>
          <w:color w:val="000000" w:themeColor="text1"/>
          <w:szCs w:val="26"/>
        </w:rPr>
        <w:t xml:space="preserve"> theo thể loại</w:t>
      </w:r>
      <w:r w:rsidR="00A41744" w:rsidRPr="00A1289E">
        <w:rPr>
          <w:i/>
          <w:color w:val="000000" w:themeColor="text1"/>
          <w:szCs w:val="26"/>
        </w:rPr>
        <w:t xml:space="preserve"> dùng phép biến đổi Wavelet rời rạc</w:t>
      </w:r>
      <w:r w:rsidR="004805C3">
        <w:rPr>
          <w:i/>
          <w:color w:val="000000" w:themeColor="text1"/>
          <w:szCs w:val="26"/>
        </w:rPr>
        <w:t xml:space="preserve">, </w:t>
      </w:r>
      <w:r w:rsidR="002A4CA3" w:rsidRPr="00A1289E">
        <w:rPr>
          <w:color w:val="000000" w:themeColor="text1"/>
          <w:szCs w:val="26"/>
        </w:rPr>
        <w:t>Kỷ yếu Hội nghị Khoa học Quốc gia lần thứ IX “Nghiên cứu cơ bản và ứng dụng Công nghệ</w:t>
      </w:r>
      <w:r w:rsidR="005D5D3A" w:rsidRPr="00A1289E">
        <w:rPr>
          <w:color w:val="000000" w:themeColor="text1"/>
          <w:szCs w:val="26"/>
        </w:rPr>
        <w:t xml:space="preserve"> thông tin (FAIR'9)”.</w:t>
      </w:r>
    </w:p>
    <w:p w:rsidR="00184F17" w:rsidRPr="00A1289E" w:rsidRDefault="00A1289E" w:rsidP="00A1289E">
      <w:pPr>
        <w:rPr>
          <w:color w:val="000000" w:themeColor="text1"/>
          <w:szCs w:val="26"/>
        </w:rPr>
      </w:pPr>
      <w:r>
        <w:rPr>
          <w:color w:val="000000" w:themeColor="text1"/>
          <w:szCs w:val="26"/>
        </w:rPr>
        <w:t xml:space="preserve">[5] </w:t>
      </w:r>
      <w:r w:rsidR="00184F17" w:rsidRPr="00A1289E">
        <w:rPr>
          <w:color w:val="000000" w:themeColor="text1"/>
          <w:szCs w:val="26"/>
        </w:rPr>
        <w:t xml:space="preserve">Lê Nhật Thăng. </w:t>
      </w:r>
      <w:r w:rsidR="004805C3" w:rsidRPr="004805C3">
        <w:rPr>
          <w:i/>
          <w:color w:val="000000" w:themeColor="text1"/>
          <w:szCs w:val="26"/>
        </w:rPr>
        <w:t>Slide X</w:t>
      </w:r>
      <w:r w:rsidR="00184F17" w:rsidRPr="004805C3">
        <w:rPr>
          <w:i/>
          <w:color w:val="000000" w:themeColor="text1"/>
          <w:szCs w:val="26"/>
        </w:rPr>
        <w:t>ử lý âm thanh và hình ả</w:t>
      </w:r>
      <w:r w:rsidR="004805C3" w:rsidRPr="004805C3">
        <w:rPr>
          <w:i/>
          <w:color w:val="000000" w:themeColor="text1"/>
          <w:szCs w:val="26"/>
        </w:rPr>
        <w:t>nh</w:t>
      </w:r>
      <w:r w:rsidR="004805C3">
        <w:rPr>
          <w:color w:val="000000" w:themeColor="text1"/>
          <w:szCs w:val="26"/>
        </w:rPr>
        <w:t>. 2010</w:t>
      </w:r>
    </w:p>
    <w:p w:rsidR="00184F17" w:rsidRDefault="00E93FEE" w:rsidP="00E93FEE">
      <w:pPr>
        <w:rPr>
          <w:color w:val="000000" w:themeColor="text1"/>
          <w:szCs w:val="26"/>
        </w:rPr>
      </w:pPr>
      <w:r>
        <w:rPr>
          <w:color w:val="000000" w:themeColor="text1"/>
          <w:szCs w:val="26"/>
        </w:rPr>
        <w:t xml:space="preserve">[6] </w:t>
      </w:r>
      <w:r w:rsidR="00184F17" w:rsidRPr="00E93FEE">
        <w:rPr>
          <w:color w:val="000000" w:themeColor="text1"/>
          <w:szCs w:val="26"/>
        </w:rPr>
        <w:t xml:space="preserve">Đào Thị Thu Diệp. </w:t>
      </w:r>
      <w:r w:rsidR="00184F17" w:rsidRPr="00E93FEE">
        <w:rPr>
          <w:i/>
          <w:color w:val="000000" w:themeColor="text1"/>
          <w:szCs w:val="26"/>
        </w:rPr>
        <w:t>Luậ</w:t>
      </w:r>
      <w:r w:rsidR="00A5007F">
        <w:rPr>
          <w:i/>
          <w:color w:val="000000" w:themeColor="text1"/>
          <w:szCs w:val="26"/>
        </w:rPr>
        <w:t>n văn N</w:t>
      </w:r>
      <w:r w:rsidR="00184F17" w:rsidRPr="00E93FEE">
        <w:rPr>
          <w:i/>
          <w:color w:val="000000" w:themeColor="text1"/>
          <w:szCs w:val="26"/>
        </w:rPr>
        <w:t>hận dạng người nói phụ thuộc vào từ khóa tiếng Việt</w:t>
      </w:r>
      <w:r w:rsidR="00184F17" w:rsidRPr="00E93FEE">
        <w:rPr>
          <w:color w:val="000000" w:themeColor="text1"/>
          <w:szCs w:val="26"/>
        </w:rPr>
        <w:t>.</w:t>
      </w:r>
      <w:r w:rsidR="004805C3">
        <w:rPr>
          <w:color w:val="000000" w:themeColor="text1"/>
          <w:szCs w:val="26"/>
        </w:rPr>
        <w:t xml:space="preserve"> 2013</w:t>
      </w:r>
    </w:p>
    <w:p w:rsidR="003C0F74" w:rsidRDefault="003C0F74" w:rsidP="00E93FEE">
      <w:pPr>
        <w:rPr>
          <w:color w:val="000000" w:themeColor="text1"/>
          <w:szCs w:val="26"/>
        </w:rPr>
      </w:pPr>
    </w:p>
    <w:p w:rsidR="003C0F74" w:rsidRPr="00E93FEE" w:rsidRDefault="003C0F74" w:rsidP="00E93FEE">
      <w:pPr>
        <w:rPr>
          <w:i/>
          <w:color w:val="000000" w:themeColor="text1"/>
          <w:szCs w:val="26"/>
        </w:rPr>
      </w:pPr>
      <w:r>
        <w:rPr>
          <w:color w:val="000000" w:themeColor="text1"/>
          <w:szCs w:val="26"/>
        </w:rPr>
        <w:t>Website:</w:t>
      </w:r>
    </w:p>
    <w:p w:rsidR="00184F17" w:rsidRPr="00E93FEE" w:rsidRDefault="00E93FEE" w:rsidP="00E93FEE">
      <w:pPr>
        <w:rPr>
          <w:i/>
          <w:color w:val="000000" w:themeColor="text1"/>
          <w:szCs w:val="26"/>
        </w:rPr>
      </w:pPr>
      <w:r>
        <w:t xml:space="preserve">[7] </w:t>
      </w:r>
      <w:hyperlink r:id="rId61" w:history="1">
        <w:r w:rsidR="003C0F74" w:rsidRPr="00500CE4">
          <w:rPr>
            <w:rStyle w:val="Hyperlink"/>
            <w:szCs w:val="26"/>
          </w:rPr>
          <w:t>https://tech.3si.vn/2016/03/31/ml-classification-part-3</w:t>
        </w:r>
      </w:hyperlink>
      <w:r w:rsidR="003C0F74">
        <w:rPr>
          <w:szCs w:val="26"/>
        </w:rPr>
        <w:t xml:space="preserve"> </w:t>
      </w:r>
      <w:r w:rsidR="00184F17" w:rsidRPr="00E93FEE">
        <w:rPr>
          <w:color w:val="000000" w:themeColor="text1"/>
          <w:szCs w:val="26"/>
        </w:rPr>
        <w:t xml:space="preserve">- </w:t>
      </w:r>
      <w:r w:rsidR="003C0F74">
        <w:rPr>
          <w:i/>
          <w:color w:val="000000" w:themeColor="text1"/>
          <w:szCs w:val="26"/>
        </w:rPr>
        <w:t>Q</w:t>
      </w:r>
      <w:r w:rsidR="00184F17" w:rsidRPr="00E93FEE">
        <w:rPr>
          <w:i/>
          <w:color w:val="000000" w:themeColor="text1"/>
          <w:szCs w:val="26"/>
        </w:rPr>
        <w:t>uá trình xây dựng cây quyết định.</w:t>
      </w:r>
    </w:p>
    <w:p w:rsidR="00184F17" w:rsidRPr="00E93FEE" w:rsidRDefault="00E93FEE" w:rsidP="00E93FEE">
      <w:pPr>
        <w:rPr>
          <w:color w:val="000000" w:themeColor="text1"/>
          <w:szCs w:val="26"/>
        </w:rPr>
      </w:pPr>
      <w:r>
        <w:t xml:space="preserve">[8] </w:t>
      </w:r>
      <w:hyperlink r:id="rId62" w:history="1">
        <w:r w:rsidR="00184F17" w:rsidRPr="00E93FEE">
          <w:rPr>
            <w:rStyle w:val="Hyperlink"/>
            <w:rFonts w:ascii="Arial" w:hAnsi="Arial" w:cs="Arial"/>
            <w:color w:val="1155CC"/>
            <w:sz w:val="22"/>
          </w:rPr>
          <w:t>http://bis.net.vn/forums/t/370.aspx</w:t>
        </w:r>
      </w:hyperlink>
      <w:r w:rsidR="00184F17">
        <w:t xml:space="preserve"> - </w:t>
      </w:r>
      <w:r w:rsidR="00184F17" w:rsidRPr="00E93FEE">
        <w:rPr>
          <w:i/>
        </w:rPr>
        <w:t>Thuật toán K-láng giềng gần nhất.</w:t>
      </w:r>
    </w:p>
    <w:p w:rsidR="00184F17" w:rsidRPr="00E93FEE" w:rsidRDefault="00E93FEE" w:rsidP="00E93FEE">
      <w:pPr>
        <w:rPr>
          <w:i/>
          <w:color w:val="000000" w:themeColor="text1"/>
          <w:szCs w:val="26"/>
        </w:rPr>
      </w:pPr>
      <w:r>
        <w:t xml:space="preserve">[9] </w:t>
      </w:r>
      <w:hyperlink r:id="rId63" w:history="1">
        <w:r w:rsidR="00184F17" w:rsidRPr="00E93FEE">
          <w:rPr>
            <w:rStyle w:val="Hyperlink"/>
            <w:rFonts w:ascii="Arial" w:hAnsi="Arial" w:cs="Arial"/>
            <w:color w:val="1155CC"/>
            <w:sz w:val="22"/>
          </w:rPr>
          <w:t>https://www.irisa.fr/metiss/guig/spro/spro-4.0.1/spro_3.html</w:t>
        </w:r>
      </w:hyperlink>
      <w:r w:rsidR="00184F17">
        <w:t xml:space="preserve"> - </w:t>
      </w:r>
      <w:r w:rsidR="00184F17" w:rsidRPr="00E93FEE">
        <w:rPr>
          <w:i/>
        </w:rPr>
        <w:t>Tìm hiểu về bộ công cụ SPro.</w:t>
      </w:r>
    </w:p>
    <w:p w:rsidR="00184F17" w:rsidRPr="00E93FEE" w:rsidRDefault="00E93FEE" w:rsidP="00E93FEE">
      <w:pPr>
        <w:rPr>
          <w:color w:val="000000" w:themeColor="text1"/>
          <w:szCs w:val="26"/>
        </w:rPr>
      </w:pPr>
      <w:r>
        <w:t xml:space="preserve">[10] </w:t>
      </w:r>
      <w:hyperlink r:id="rId64" w:history="1">
        <w:r w:rsidR="00184F17" w:rsidRPr="00E93FEE">
          <w:rPr>
            <w:rStyle w:val="Hyperlink"/>
            <w:rFonts w:ascii="Arial" w:hAnsi="Arial" w:cs="Arial"/>
            <w:sz w:val="22"/>
          </w:rPr>
          <w:t>https://pdfs.semanticscholar.org/ca84/a0e8a34dffac72775eeeea88ca94ae60717d.pdf</w:t>
        </w:r>
      </w:hyperlink>
      <w:r w:rsidR="00184F17">
        <w:t xml:space="preserve"> - </w:t>
      </w:r>
      <w:r w:rsidR="00184F17" w:rsidRPr="00E93FEE">
        <w:rPr>
          <w:i/>
        </w:rPr>
        <w:t>Tìm hiểu về bộ công cụ ALIZE.</w:t>
      </w:r>
    </w:p>
    <w:p w:rsidR="009A4BD0" w:rsidRPr="00E93FEE" w:rsidRDefault="00E93FEE" w:rsidP="00E93FEE">
      <w:pPr>
        <w:rPr>
          <w:color w:val="000000" w:themeColor="text1"/>
          <w:szCs w:val="26"/>
        </w:rPr>
      </w:pPr>
      <w:r>
        <w:t xml:space="preserve">[11] </w:t>
      </w:r>
      <w:hyperlink r:id="rId65" w:history="1">
        <w:r w:rsidR="009A4BD0" w:rsidRPr="00E93FEE">
          <w:rPr>
            <w:rStyle w:val="Hyperlink"/>
            <w:rFonts w:ascii="Arial" w:hAnsi="Arial" w:cs="Arial"/>
            <w:color w:val="1155CC"/>
            <w:sz w:val="22"/>
          </w:rPr>
          <w:t>https://vi.wikipedia.org/wiki/Ch%C3%A8o</w:t>
        </w:r>
      </w:hyperlink>
      <w:r w:rsidR="009A4BD0">
        <w:t xml:space="preserve"> – </w:t>
      </w:r>
      <w:r w:rsidR="009A4BD0" w:rsidRPr="00E93FEE">
        <w:rPr>
          <w:i/>
        </w:rPr>
        <w:t>Giới thiệu về chèo</w:t>
      </w:r>
    </w:p>
    <w:p w:rsidR="00184F17" w:rsidRDefault="00E93FEE" w:rsidP="00184F17">
      <w:pPr>
        <w:rPr>
          <w:color w:val="000000" w:themeColor="text1"/>
          <w:szCs w:val="26"/>
        </w:rPr>
      </w:pPr>
      <w:r>
        <w:rPr>
          <w:color w:val="000000" w:themeColor="text1"/>
          <w:szCs w:val="26"/>
        </w:rPr>
        <w:t xml:space="preserve">[12] </w:t>
      </w:r>
      <w:hyperlink r:id="rId66" w:history="1">
        <w:r w:rsidRPr="00500CE4">
          <w:rPr>
            <w:rStyle w:val="Hyperlink"/>
            <w:szCs w:val="26"/>
          </w:rPr>
          <w:t>https://123doc.org//document/3370993-dac-diem-cua-quan-ho.htm</w:t>
        </w:r>
      </w:hyperlink>
      <w:r>
        <w:rPr>
          <w:color w:val="000000" w:themeColor="text1"/>
          <w:szCs w:val="26"/>
        </w:rPr>
        <w:t xml:space="preserve"> -  </w:t>
      </w:r>
      <w:r>
        <w:rPr>
          <w:i/>
          <w:color w:val="000000" w:themeColor="text1"/>
          <w:szCs w:val="26"/>
        </w:rPr>
        <w:t>Đặc điểm của dân ca quan họ.</w:t>
      </w:r>
    </w:p>
    <w:p w:rsidR="00E93FEE" w:rsidRPr="00E93FEE" w:rsidRDefault="00E93FEE"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155E1" w:rsidRDefault="001155E1" w:rsidP="001155E1"/>
    <w:p w:rsidR="00925C8A" w:rsidRPr="00925C8A" w:rsidRDefault="00DF1666" w:rsidP="008F7A44">
      <w:pPr>
        <w:pStyle w:val="C1"/>
      </w:pPr>
      <w:bookmarkStart w:id="546" w:name="_Toc367651262"/>
      <w:bookmarkStart w:id="547" w:name="_Toc514427244"/>
      <w:bookmarkStart w:id="548" w:name="_Toc514427331"/>
      <w:bookmarkStart w:id="549" w:name="_Toc515183880"/>
      <w:r w:rsidRPr="00DF1666">
        <w:lastRenderedPageBreak/>
        <w:t>PHỤ LỤC</w:t>
      </w:r>
      <w:bookmarkEnd w:id="546"/>
      <w:bookmarkEnd w:id="547"/>
      <w:bookmarkEnd w:id="548"/>
      <w:bookmarkEnd w:id="549"/>
      <w:r w:rsidRPr="00DF1666">
        <w:t xml:space="preserve"> </w:t>
      </w:r>
    </w:p>
    <w:p w:rsidR="00302242" w:rsidRDefault="00111D69" w:rsidP="006F2CC5">
      <w:pPr>
        <w:pStyle w:val="C2"/>
        <w:numPr>
          <w:ilvl w:val="0"/>
          <w:numId w:val="27"/>
        </w:numPr>
      </w:pPr>
      <w:bookmarkStart w:id="550" w:name="_Toc515183881"/>
      <w:r>
        <w:t>Kết quả thử nghiệm vớ</w:t>
      </w:r>
      <w:r w:rsidR="00FE12A9">
        <w:t xml:space="preserve">i </w:t>
      </w:r>
      <w:r>
        <w:t xml:space="preserve">dữ liệu </w:t>
      </w:r>
      <w:r w:rsidR="00C94A95">
        <w:t>nằ</w:t>
      </w:r>
      <w:r w:rsidR="00FE12A9">
        <w:t>m không nằm trong tập</w:t>
      </w:r>
      <w:r w:rsidR="00C94A95">
        <w:t xml:space="preserve"> huấn luyện</w:t>
      </w:r>
      <w:r w:rsidR="00F928C7">
        <w:t>.</w:t>
      </w:r>
      <w:bookmarkEnd w:id="550"/>
    </w:p>
    <w:p w:rsidR="00C94A95" w:rsidRDefault="00111D69" w:rsidP="00C94A95">
      <w:pPr>
        <w:pStyle w:val="C3"/>
        <w:numPr>
          <w:ilvl w:val="0"/>
          <w:numId w:val="0"/>
        </w:numPr>
        <w:ind w:left="720"/>
        <w:outlineLvl w:val="2"/>
      </w:pPr>
      <w:bookmarkStart w:id="551" w:name="_Toc515183882"/>
      <w:r>
        <w:t xml:space="preserve">A.1. Kết quả thử nghiệm phân lớp </w:t>
      </w:r>
      <w:r w:rsidR="00C94A95">
        <w:t>sơ bộ</w:t>
      </w:r>
      <w:bookmarkEnd w:id="551"/>
    </w:p>
    <w:p w:rsidR="00C94A95" w:rsidRDefault="003B28F7" w:rsidP="00C94A95">
      <w:pPr>
        <w:jc w:val="center"/>
      </w:pPr>
      <w:r w:rsidRPr="003B28F7">
        <w:rPr>
          <w:noProof/>
          <w:lang w:eastAsia="zh-CN"/>
        </w:rPr>
        <w:drawing>
          <wp:inline distT="0" distB="0" distL="0" distR="0" wp14:anchorId="12B24171" wp14:editId="5B854F8F">
            <wp:extent cx="4401178" cy="787834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416558" cy="7905877"/>
                    </a:xfrm>
                    <a:prstGeom prst="rect">
                      <a:avLst/>
                    </a:prstGeom>
                    <a:noFill/>
                    <a:ln>
                      <a:noFill/>
                    </a:ln>
                  </pic:spPr>
                </pic:pic>
              </a:graphicData>
            </a:graphic>
          </wp:inline>
        </w:drawing>
      </w:r>
    </w:p>
    <w:p w:rsidR="00111D69" w:rsidRDefault="00C94A95" w:rsidP="00E33804">
      <w:pPr>
        <w:pStyle w:val="ABang"/>
      </w:pPr>
      <w:bookmarkStart w:id="552" w:name="_Toc515183616"/>
      <w:r>
        <w:t>Bảng A.1. Kết quả phân lớp sơ bộ đối của từng làn điệu với các hệ số M khác nhau</w:t>
      </w:r>
      <w:bookmarkEnd w:id="552"/>
      <w:r>
        <w:t xml:space="preserve"> </w:t>
      </w:r>
    </w:p>
    <w:p w:rsidR="00992723" w:rsidRDefault="00992723" w:rsidP="00992723">
      <w:r>
        <w:lastRenderedPageBreak/>
        <w:t xml:space="preserve">      Với việc tiến hành phân lớp sơ bộ(xác định một làn điệu là chèo hay quan họ), thì bả</w:t>
      </w:r>
      <w:r w:rsidR="00E94E70">
        <w:t>ng A.1</w:t>
      </w:r>
      <w:r>
        <w:t xml:space="preserve"> ghi lại kết quả thử nghiệm với mỗi làn điệu là 20 file âm thanh, cùng với các hệ số M khác nhau. Trong đó CH: kí hiệu cho đây là những file thuộc làn điệu chèo, QH: kí hiệu cho những file thuộc làn điệu dân ca quan họ.</w:t>
      </w:r>
      <w:r w:rsidR="00E94E70">
        <w:t xml:space="preserve"> </w:t>
      </w:r>
    </w:p>
    <w:p w:rsidR="00E94E70" w:rsidRDefault="00E94E70" w:rsidP="00992723">
      <w:r>
        <w:t xml:space="preserve">      Kết quả của bảng A.1 được tập hợp lại trong bảng A.2 dưới đây.</w:t>
      </w:r>
    </w:p>
    <w:p w:rsidR="00992723" w:rsidRDefault="00992723" w:rsidP="00992723"/>
    <w:p w:rsidR="00DB7E57" w:rsidRDefault="003B28F7" w:rsidP="00E33804">
      <w:r w:rsidRPr="003B28F7">
        <w:rPr>
          <w:noProof/>
          <w:lang w:eastAsia="zh-CN"/>
        </w:rPr>
        <w:drawing>
          <wp:inline distT="0" distB="0" distL="0" distR="0" wp14:anchorId="244A140B" wp14:editId="48EF9D79">
            <wp:extent cx="5581650" cy="7257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81650" cy="725720"/>
                    </a:xfrm>
                    <a:prstGeom prst="rect">
                      <a:avLst/>
                    </a:prstGeom>
                    <a:noFill/>
                    <a:ln>
                      <a:noFill/>
                    </a:ln>
                  </pic:spPr>
                </pic:pic>
              </a:graphicData>
            </a:graphic>
          </wp:inline>
        </w:drawing>
      </w:r>
    </w:p>
    <w:p w:rsidR="0016668C" w:rsidRDefault="00E33804" w:rsidP="0016668C">
      <w:pPr>
        <w:pStyle w:val="ABang"/>
      </w:pPr>
      <w:bookmarkStart w:id="553" w:name="_Toc515183617"/>
      <w:r w:rsidRPr="00DB7E57">
        <w:t>Bảng</w:t>
      </w:r>
      <w:r w:rsidR="00E94E70">
        <w:t xml:space="preserve"> A.2</w:t>
      </w:r>
      <w:r>
        <w:t>. Ma trận nhầm lẫn phân lớp sơ bộ với các hệ số M khác nhau</w:t>
      </w:r>
      <w:bookmarkEnd w:id="553"/>
    </w:p>
    <w:p w:rsidR="00C37218" w:rsidRPr="00C37218" w:rsidRDefault="00C37218" w:rsidP="00906BC4">
      <w:pPr>
        <w:pStyle w:val="C3"/>
        <w:numPr>
          <w:ilvl w:val="0"/>
          <w:numId w:val="0"/>
        </w:numPr>
        <w:ind w:left="720"/>
        <w:outlineLvl w:val="2"/>
      </w:pPr>
      <w:bookmarkStart w:id="554" w:name="_Toc515183883"/>
      <w:r>
        <w:t>A.2. Kết quả thử nghiệm phân lớp</w:t>
      </w:r>
      <w:r w:rsidR="00485C2F">
        <w:t xml:space="preserve"> cụ thể l</w:t>
      </w:r>
      <w:r>
        <w:t>àn điệu chèo</w:t>
      </w:r>
      <w:bookmarkEnd w:id="554"/>
    </w:p>
    <w:p w:rsidR="00C37218" w:rsidRDefault="000E7B20" w:rsidP="00B955B3">
      <w:pPr>
        <w:jc w:val="center"/>
      </w:pPr>
      <w:r w:rsidRPr="000E7B20">
        <w:rPr>
          <w:noProof/>
          <w:lang w:eastAsia="zh-CN"/>
        </w:rPr>
        <w:drawing>
          <wp:inline distT="0" distB="0" distL="0" distR="0" wp14:anchorId="2B78FCA1" wp14:editId="5B8085E0">
            <wp:extent cx="5581650" cy="4069953"/>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E45F72" w:rsidRDefault="00E45F72" w:rsidP="00E45F72">
      <w:pPr>
        <w:pStyle w:val="ABang"/>
      </w:pPr>
      <w:bookmarkStart w:id="555" w:name="_Toc515183618"/>
      <w:r w:rsidRPr="00DB7E57">
        <w:t>Bảng</w:t>
      </w:r>
      <w:r w:rsidR="00656C0B">
        <w:t xml:space="preserve"> A.3</w:t>
      </w:r>
      <w:r>
        <w:t>. Ma trận nhầm lẫn phân lớp làn điệ</w:t>
      </w:r>
      <w:r w:rsidR="00B25821">
        <w:t>u chèo</w:t>
      </w:r>
      <w:r>
        <w:t xml:space="preserve"> với M =</w:t>
      </w:r>
      <w:r w:rsidR="00B7516A">
        <w:t xml:space="preserve"> </w:t>
      </w:r>
      <w:r>
        <w:t>16</w:t>
      </w:r>
      <w:bookmarkEnd w:id="555"/>
    </w:p>
    <w:p w:rsidR="00E45F72" w:rsidRDefault="00E45F72" w:rsidP="008B106A"/>
    <w:p w:rsidR="00E45F72" w:rsidRDefault="00E45F72" w:rsidP="008B106A">
      <w:pPr>
        <w:jc w:val="left"/>
      </w:pPr>
    </w:p>
    <w:p w:rsidR="005A012F" w:rsidRDefault="005A012F" w:rsidP="005A012F"/>
    <w:p w:rsidR="005A012F" w:rsidRDefault="005A012F" w:rsidP="005A012F">
      <w:r w:rsidRPr="005A012F">
        <w:rPr>
          <w:noProof/>
          <w:lang w:eastAsia="zh-CN"/>
        </w:rPr>
        <w:lastRenderedPageBreak/>
        <w:drawing>
          <wp:inline distT="0" distB="0" distL="0" distR="0" wp14:anchorId="6C9CD6F6" wp14:editId="57EF8D7B">
            <wp:extent cx="5581650" cy="4069953"/>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E45F72" w:rsidRDefault="00E45F72" w:rsidP="00E45F72">
      <w:pPr>
        <w:pStyle w:val="ABang"/>
      </w:pPr>
      <w:bookmarkStart w:id="556" w:name="_Toc515183619"/>
      <w:r w:rsidRPr="00DB7E57">
        <w:t>Bảng</w:t>
      </w:r>
      <w:r w:rsidR="00656C0B">
        <w:t xml:space="preserve"> A.4</w:t>
      </w:r>
      <w:r>
        <w:t>. Ma trận nhầm lẫn phân lớp làn điệu chèo với M =</w:t>
      </w:r>
      <w:r w:rsidR="00B7516A">
        <w:t xml:space="preserve"> </w:t>
      </w:r>
      <w:r>
        <w:t>32</w:t>
      </w:r>
      <w:bookmarkEnd w:id="556"/>
    </w:p>
    <w:p w:rsidR="005A012F" w:rsidRDefault="005A012F" w:rsidP="00E45F72">
      <w:pPr>
        <w:pStyle w:val="ABang"/>
      </w:pPr>
    </w:p>
    <w:p w:rsidR="005A012F" w:rsidRDefault="005A012F" w:rsidP="005A012F">
      <w:pPr>
        <w:jc w:val="center"/>
      </w:pPr>
      <w:r w:rsidRPr="005A012F">
        <w:rPr>
          <w:noProof/>
          <w:lang w:eastAsia="zh-CN"/>
        </w:rPr>
        <w:drawing>
          <wp:inline distT="0" distB="0" distL="0" distR="0" wp14:anchorId="1C139A1A" wp14:editId="370B98EF">
            <wp:extent cx="5581650" cy="4069953"/>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B7516A" w:rsidRDefault="00992361" w:rsidP="005A012F">
      <w:pPr>
        <w:pStyle w:val="ABang"/>
      </w:pPr>
      <w:bookmarkStart w:id="557" w:name="_Toc515183620"/>
      <w:r w:rsidRPr="00DB7E57">
        <w:t>Bảng</w:t>
      </w:r>
      <w:r w:rsidR="00656C0B">
        <w:t xml:space="preserve"> A.5</w:t>
      </w:r>
      <w:r>
        <w:t>. Ma trận nhầm lẫn phân lớp làn điệu chèo với M =</w:t>
      </w:r>
      <w:r w:rsidR="00B7516A">
        <w:t xml:space="preserve"> </w:t>
      </w:r>
      <w:r>
        <w:t>64</w:t>
      </w:r>
      <w:bookmarkEnd w:id="557"/>
    </w:p>
    <w:p w:rsidR="00B7516A" w:rsidRDefault="005A012F" w:rsidP="005A012F">
      <w:pPr>
        <w:jc w:val="center"/>
      </w:pPr>
      <w:r w:rsidRPr="005A012F">
        <w:rPr>
          <w:noProof/>
          <w:lang w:eastAsia="zh-CN"/>
        </w:rPr>
        <w:lastRenderedPageBreak/>
        <w:drawing>
          <wp:inline distT="0" distB="0" distL="0" distR="0" wp14:anchorId="52F6D939" wp14:editId="62F835B9">
            <wp:extent cx="5581650" cy="4069953"/>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992361" w:rsidRDefault="00B7516A" w:rsidP="005A012F">
      <w:pPr>
        <w:pStyle w:val="ABang"/>
      </w:pPr>
      <w:bookmarkStart w:id="558" w:name="_Toc515183621"/>
      <w:r w:rsidRPr="00DB7E57">
        <w:t>Bảng</w:t>
      </w:r>
      <w:r w:rsidR="00656C0B">
        <w:t xml:space="preserve"> A.6</w:t>
      </w:r>
      <w:r>
        <w:t>. Ma trận nhầm lẫn phân lớp làn điệu chèo với M = 128</w:t>
      </w:r>
      <w:bookmarkEnd w:id="558"/>
    </w:p>
    <w:p w:rsidR="005A012F" w:rsidRDefault="005A012F" w:rsidP="005A012F">
      <w:pPr>
        <w:pStyle w:val="ABang"/>
      </w:pPr>
    </w:p>
    <w:p w:rsidR="00B7516A" w:rsidRDefault="005A012F" w:rsidP="00656C0B">
      <w:r w:rsidRPr="005A012F">
        <w:rPr>
          <w:noProof/>
          <w:lang w:eastAsia="zh-CN"/>
        </w:rPr>
        <w:drawing>
          <wp:inline distT="0" distB="0" distL="0" distR="0" wp14:anchorId="6731E820" wp14:editId="00A2FF60">
            <wp:extent cx="5581650" cy="4069953"/>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3932DD" w:rsidRDefault="00B7516A" w:rsidP="00C60340">
      <w:pPr>
        <w:pStyle w:val="ABang"/>
      </w:pPr>
      <w:bookmarkStart w:id="559" w:name="_Toc515183622"/>
      <w:r w:rsidRPr="00DB7E57">
        <w:t>Bảng</w:t>
      </w:r>
      <w:r w:rsidR="00656C0B">
        <w:t xml:space="preserve"> A.7</w:t>
      </w:r>
      <w:r>
        <w:t>. Ma trận nhầm lẫn phân lớp làn điệu chèo với M = 256</w:t>
      </w:r>
      <w:bookmarkEnd w:id="559"/>
    </w:p>
    <w:p w:rsidR="00CB3998" w:rsidRDefault="00B25821" w:rsidP="00656C0B">
      <w:r w:rsidRPr="00B25821">
        <w:rPr>
          <w:noProof/>
          <w:lang w:eastAsia="zh-CN"/>
        </w:rPr>
        <w:lastRenderedPageBreak/>
        <w:drawing>
          <wp:inline distT="0" distB="0" distL="0" distR="0" wp14:anchorId="082BC0FF" wp14:editId="1197B62E">
            <wp:extent cx="5581650" cy="4069953"/>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CB3998" w:rsidRDefault="003932DD" w:rsidP="00B25821">
      <w:pPr>
        <w:pStyle w:val="ABang"/>
      </w:pPr>
      <w:bookmarkStart w:id="560" w:name="_Toc515183623"/>
      <w:r w:rsidRPr="00DB7E57">
        <w:t>Bảng</w:t>
      </w:r>
      <w:r w:rsidR="00656C0B">
        <w:t xml:space="preserve"> A.8</w:t>
      </w:r>
      <w:r>
        <w:t>. Ma trận nhầm lẫn phân lớp làn điệu chèo với M = 1024</w:t>
      </w:r>
      <w:bookmarkEnd w:id="560"/>
    </w:p>
    <w:p w:rsidR="00656C0B" w:rsidRDefault="00656C0B" w:rsidP="00656C0B"/>
    <w:p w:rsidR="00CB3998" w:rsidRDefault="008779C8" w:rsidP="003932DD">
      <w:r w:rsidRPr="008779C8">
        <w:rPr>
          <w:noProof/>
          <w:lang w:eastAsia="zh-CN"/>
        </w:rPr>
        <w:drawing>
          <wp:inline distT="0" distB="0" distL="0" distR="0" wp14:anchorId="0434C2E4" wp14:editId="77255B30">
            <wp:extent cx="5581650" cy="407268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81650" cy="4072689"/>
                    </a:xfrm>
                    <a:prstGeom prst="rect">
                      <a:avLst/>
                    </a:prstGeom>
                    <a:noFill/>
                    <a:ln>
                      <a:noFill/>
                    </a:ln>
                  </pic:spPr>
                </pic:pic>
              </a:graphicData>
            </a:graphic>
          </wp:inline>
        </w:drawing>
      </w:r>
    </w:p>
    <w:p w:rsidR="00CB3998" w:rsidRDefault="00CB3998" w:rsidP="00CB3998">
      <w:pPr>
        <w:pStyle w:val="ABang"/>
      </w:pPr>
      <w:bookmarkStart w:id="561" w:name="_Toc515183624"/>
      <w:r w:rsidRPr="00DB7E57">
        <w:t>Bảng</w:t>
      </w:r>
      <w:r w:rsidR="00656C0B">
        <w:t xml:space="preserve"> A.9</w:t>
      </w:r>
      <w:r>
        <w:t>. Ma trận nhầm lẫn phân lớp làn điệu chèo vớ</w:t>
      </w:r>
      <w:r w:rsidR="00B25821">
        <w:t>i M = 2048</w:t>
      </w:r>
      <w:bookmarkEnd w:id="561"/>
    </w:p>
    <w:p w:rsidR="00B25821" w:rsidRDefault="00B25821" w:rsidP="00CB3998">
      <w:pPr>
        <w:pStyle w:val="ABang"/>
      </w:pPr>
    </w:p>
    <w:p w:rsidR="00CB3998" w:rsidRDefault="00B25821" w:rsidP="00CB3998">
      <w:r w:rsidRPr="00B25821">
        <w:rPr>
          <w:noProof/>
          <w:lang w:eastAsia="zh-CN"/>
        </w:rPr>
        <w:drawing>
          <wp:inline distT="0" distB="0" distL="0" distR="0" wp14:anchorId="6F282507" wp14:editId="72216504">
            <wp:extent cx="5581650" cy="4069953"/>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81650" cy="4069953"/>
                    </a:xfrm>
                    <a:prstGeom prst="rect">
                      <a:avLst/>
                    </a:prstGeom>
                    <a:noFill/>
                    <a:ln>
                      <a:noFill/>
                    </a:ln>
                  </pic:spPr>
                </pic:pic>
              </a:graphicData>
            </a:graphic>
          </wp:inline>
        </w:drawing>
      </w:r>
    </w:p>
    <w:p w:rsidR="00CB3998" w:rsidRDefault="00CB3998" w:rsidP="00CB3998">
      <w:pPr>
        <w:pStyle w:val="ABang"/>
      </w:pPr>
      <w:bookmarkStart w:id="562" w:name="_Toc515183625"/>
      <w:r w:rsidRPr="00DB7E57">
        <w:t>Bảng</w:t>
      </w:r>
      <w:r w:rsidR="00656C0B">
        <w:t xml:space="preserve"> A.10</w:t>
      </w:r>
      <w:r>
        <w:t>. Ma trận nhầm lẫn phân lớp làn điệu chèo với M = 4096</w:t>
      </w:r>
      <w:bookmarkEnd w:id="562"/>
    </w:p>
    <w:p w:rsidR="00A06C47" w:rsidRPr="00A06C47" w:rsidRDefault="00625443" w:rsidP="00656C0B">
      <w:pPr>
        <w:pStyle w:val="C3"/>
        <w:numPr>
          <w:ilvl w:val="0"/>
          <w:numId w:val="0"/>
        </w:numPr>
        <w:ind w:left="720"/>
        <w:outlineLvl w:val="2"/>
      </w:pPr>
      <w:bookmarkStart w:id="563" w:name="_Toc515183884"/>
      <w:r>
        <w:t>A.3. Kết quả thử nghiệm phân lớ</w:t>
      </w:r>
      <w:r w:rsidR="00485C2F">
        <w:t>p cụ thể</w:t>
      </w:r>
      <w:r>
        <w:t xml:space="preserve"> làn điệu dân ca quan họ</w:t>
      </w:r>
      <w:bookmarkEnd w:id="563"/>
    </w:p>
    <w:p w:rsidR="00A86766" w:rsidRPr="00A86766" w:rsidRDefault="002F6130" w:rsidP="00A06C47">
      <w:r w:rsidRPr="002F6130">
        <w:rPr>
          <w:noProof/>
          <w:lang w:eastAsia="zh-CN"/>
        </w:rPr>
        <w:drawing>
          <wp:inline distT="0" distB="0" distL="0" distR="0" wp14:anchorId="062D44D1" wp14:editId="11B5AADE">
            <wp:extent cx="5581650" cy="370714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A06C47" w:rsidRDefault="00625443" w:rsidP="00656C0B">
      <w:pPr>
        <w:pStyle w:val="ABang"/>
      </w:pPr>
      <w:bookmarkStart w:id="564" w:name="_Toc515183626"/>
      <w:r w:rsidRPr="00DB7E57">
        <w:t>Bảng</w:t>
      </w:r>
      <w:r w:rsidR="00656C0B">
        <w:t xml:space="preserve"> A.11</w:t>
      </w:r>
      <w:r>
        <w:t>. Ma trận nhầm lẫn phân lớp làn điệu dân ca quan họ</w:t>
      </w:r>
      <w:r w:rsidR="00E94E70">
        <w:t xml:space="preserve"> </w:t>
      </w:r>
      <w:r>
        <w:t>vớ</w:t>
      </w:r>
      <w:r w:rsidR="00A06C47">
        <w:t>i M = 16</w:t>
      </w:r>
      <w:bookmarkEnd w:id="564"/>
    </w:p>
    <w:p w:rsidR="00A06C47" w:rsidRDefault="00A06C47" w:rsidP="00A06C47">
      <w:r w:rsidRPr="00A06C47">
        <w:rPr>
          <w:noProof/>
          <w:lang w:eastAsia="zh-CN"/>
        </w:rPr>
        <w:lastRenderedPageBreak/>
        <w:drawing>
          <wp:inline distT="0" distB="0" distL="0" distR="0" wp14:anchorId="0168CF2F" wp14:editId="2CE0EAF5">
            <wp:extent cx="5581650" cy="370714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A86766" w:rsidRDefault="00A86766" w:rsidP="00A06C47">
      <w:pPr>
        <w:pStyle w:val="ABang"/>
      </w:pPr>
      <w:bookmarkStart w:id="565" w:name="_Toc515183627"/>
      <w:r w:rsidRPr="00DB7E57">
        <w:t>Bảng</w:t>
      </w:r>
      <w:r w:rsidR="00656C0B">
        <w:t xml:space="preserve"> A.12</w:t>
      </w:r>
      <w:r>
        <w:t>. Ma trận nhầm lẫn phân lớp làn điệu dân ca quan họ với M = 32</w:t>
      </w:r>
      <w:bookmarkEnd w:id="565"/>
    </w:p>
    <w:p w:rsidR="00A86766" w:rsidRDefault="00A86766" w:rsidP="00A86766">
      <w:pPr>
        <w:pStyle w:val="ABang"/>
      </w:pPr>
    </w:p>
    <w:p w:rsidR="00A86766" w:rsidRDefault="00A06C47" w:rsidP="00A86766">
      <w:r w:rsidRPr="00A06C47">
        <w:rPr>
          <w:noProof/>
          <w:lang w:eastAsia="zh-CN"/>
        </w:rPr>
        <w:drawing>
          <wp:inline distT="0" distB="0" distL="0" distR="0" wp14:anchorId="4BA28B47" wp14:editId="35C5F2B4">
            <wp:extent cx="5581650" cy="370714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A86766" w:rsidRDefault="00A86766" w:rsidP="00A86766">
      <w:pPr>
        <w:pStyle w:val="ABang"/>
      </w:pPr>
      <w:bookmarkStart w:id="566" w:name="_Toc515183628"/>
      <w:r w:rsidRPr="00DB7E57">
        <w:t>Bảng</w:t>
      </w:r>
      <w:r w:rsidR="00656C0B">
        <w:t xml:space="preserve"> A.13</w:t>
      </w:r>
      <w:r>
        <w:t>. Ma trận nhầm lẫn phân lớp làn điệu dân ca quan họ với M = 64</w:t>
      </w:r>
      <w:bookmarkEnd w:id="566"/>
    </w:p>
    <w:p w:rsidR="00453F0C" w:rsidRDefault="00453F0C" w:rsidP="00453F0C"/>
    <w:p w:rsidR="00453F0C" w:rsidRDefault="00A06C47" w:rsidP="00A06C47">
      <w:r w:rsidRPr="00A06C47">
        <w:rPr>
          <w:noProof/>
          <w:lang w:eastAsia="zh-CN"/>
        </w:rPr>
        <w:lastRenderedPageBreak/>
        <w:drawing>
          <wp:inline distT="0" distB="0" distL="0" distR="0" wp14:anchorId="05FCC5B3" wp14:editId="4D39237E">
            <wp:extent cx="5581650" cy="370714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453F0C" w:rsidRDefault="00453F0C" w:rsidP="00453F0C">
      <w:pPr>
        <w:pStyle w:val="ABang"/>
      </w:pPr>
      <w:bookmarkStart w:id="567" w:name="_Toc515183629"/>
      <w:r w:rsidRPr="00DB7E57">
        <w:t>Bảng</w:t>
      </w:r>
      <w:r w:rsidR="00656C0B">
        <w:t xml:space="preserve"> A.14</w:t>
      </w:r>
      <w:r>
        <w:t>. Ma trận nhầm lẫn phân lớp làn điệu dân ca quan họ với M = 128</w:t>
      </w:r>
      <w:bookmarkEnd w:id="567"/>
    </w:p>
    <w:p w:rsidR="00453F0C" w:rsidRDefault="00453F0C" w:rsidP="00453F0C"/>
    <w:p w:rsidR="00A86766" w:rsidRDefault="00A86766" w:rsidP="00A86766"/>
    <w:p w:rsidR="003D006C" w:rsidRDefault="003D006C" w:rsidP="003D006C"/>
    <w:p w:rsidR="003D006C" w:rsidRDefault="003D006C" w:rsidP="003D006C">
      <w:r w:rsidRPr="003D006C">
        <w:rPr>
          <w:noProof/>
          <w:lang w:eastAsia="zh-CN"/>
        </w:rPr>
        <w:drawing>
          <wp:inline distT="0" distB="0" distL="0" distR="0" wp14:anchorId="24136CD8" wp14:editId="18436CAB">
            <wp:extent cx="5581650" cy="370714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016FDA" w:rsidRDefault="00FE3749" w:rsidP="00A93304">
      <w:pPr>
        <w:pStyle w:val="ABang"/>
      </w:pPr>
      <w:bookmarkStart w:id="568" w:name="_Toc515183630"/>
      <w:r w:rsidRPr="00DB7E57">
        <w:t>Bảng</w:t>
      </w:r>
      <w:r w:rsidR="00656C0B">
        <w:t xml:space="preserve"> A.15</w:t>
      </w:r>
      <w:r>
        <w:t>. Ma trận nhầm lẫn phân lớp làn điệu dân ca quan họ vớ</w:t>
      </w:r>
      <w:r w:rsidR="00A93304">
        <w:t>i M = 256</w:t>
      </w:r>
      <w:bookmarkEnd w:id="568"/>
    </w:p>
    <w:p w:rsidR="003D006C" w:rsidRDefault="003D006C" w:rsidP="00016FDA">
      <w:pPr>
        <w:rPr>
          <w:noProof/>
          <w:lang w:eastAsia="zh-CN"/>
        </w:rPr>
      </w:pPr>
    </w:p>
    <w:p w:rsidR="003D006C" w:rsidRDefault="003D006C" w:rsidP="00016FDA">
      <w:pPr>
        <w:rPr>
          <w:noProof/>
          <w:lang w:eastAsia="zh-CN"/>
        </w:rPr>
      </w:pPr>
    </w:p>
    <w:p w:rsidR="003D006C" w:rsidRDefault="003D006C" w:rsidP="00016FDA">
      <w:r w:rsidRPr="003D006C">
        <w:rPr>
          <w:noProof/>
          <w:lang w:eastAsia="zh-CN"/>
        </w:rPr>
        <w:drawing>
          <wp:inline distT="0" distB="0" distL="0" distR="0" wp14:anchorId="43114489" wp14:editId="087F1C6E">
            <wp:extent cx="5581650" cy="370714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016FDA" w:rsidRDefault="00016FDA" w:rsidP="00016FDA">
      <w:pPr>
        <w:pStyle w:val="ABang"/>
      </w:pPr>
      <w:bookmarkStart w:id="569" w:name="_Toc515183631"/>
      <w:r w:rsidRPr="00DB7E57">
        <w:t>Bảng</w:t>
      </w:r>
      <w:r w:rsidR="00656C0B">
        <w:t xml:space="preserve"> A.16</w:t>
      </w:r>
      <w:r>
        <w:t>. Ma trận nhầm lẫn phân lớp làn điệu dân ca quan họ</w:t>
      </w:r>
      <w:r w:rsidR="00855F8C">
        <w:t xml:space="preserve"> </w:t>
      </w:r>
      <w:r>
        <w:t>với M = 1024</w:t>
      </w:r>
      <w:bookmarkEnd w:id="569"/>
    </w:p>
    <w:p w:rsidR="008779C8" w:rsidRDefault="008779C8" w:rsidP="008779C8"/>
    <w:p w:rsidR="00016FDA" w:rsidRDefault="008779C8" w:rsidP="00855F8C">
      <w:r w:rsidRPr="008779C8">
        <w:rPr>
          <w:noProof/>
          <w:lang w:eastAsia="zh-CN"/>
        </w:rPr>
        <w:drawing>
          <wp:inline distT="0" distB="0" distL="0" distR="0" wp14:anchorId="0F726794" wp14:editId="32FC5469">
            <wp:extent cx="5581650" cy="370715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81650" cy="3707153"/>
                    </a:xfrm>
                    <a:prstGeom prst="rect">
                      <a:avLst/>
                    </a:prstGeom>
                    <a:noFill/>
                    <a:ln>
                      <a:noFill/>
                    </a:ln>
                  </pic:spPr>
                </pic:pic>
              </a:graphicData>
            </a:graphic>
          </wp:inline>
        </w:drawing>
      </w:r>
    </w:p>
    <w:p w:rsidR="00016FDA" w:rsidRDefault="00016FDA" w:rsidP="00016FDA">
      <w:pPr>
        <w:pStyle w:val="ABang"/>
      </w:pPr>
      <w:bookmarkStart w:id="570" w:name="_Toc515183632"/>
      <w:r w:rsidRPr="00DB7E57">
        <w:t>Bảng</w:t>
      </w:r>
      <w:r w:rsidR="00656C0B">
        <w:t xml:space="preserve"> A.17</w:t>
      </w:r>
      <w:r>
        <w:t>. Ma trận nhầm lẫn phân lớp làn điệu dân ca quan họ với M = 2048</w:t>
      </w:r>
      <w:bookmarkEnd w:id="570"/>
    </w:p>
    <w:p w:rsidR="00E66533" w:rsidRDefault="00E66533" w:rsidP="00E66533">
      <w:pPr>
        <w:rPr>
          <w:noProof/>
          <w:lang w:eastAsia="zh-CN"/>
        </w:rPr>
      </w:pPr>
    </w:p>
    <w:p w:rsidR="003D006C" w:rsidRDefault="003D006C" w:rsidP="00E66533"/>
    <w:p w:rsidR="00016FDA" w:rsidRDefault="003D006C" w:rsidP="00016FDA">
      <w:r w:rsidRPr="003D006C">
        <w:rPr>
          <w:noProof/>
          <w:lang w:eastAsia="zh-CN"/>
        </w:rPr>
        <w:lastRenderedPageBreak/>
        <w:drawing>
          <wp:inline distT="0" distB="0" distL="0" distR="0" wp14:anchorId="153F0A1A" wp14:editId="2E7345A3">
            <wp:extent cx="5581650" cy="3707141"/>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81650" cy="3707141"/>
                    </a:xfrm>
                    <a:prstGeom prst="rect">
                      <a:avLst/>
                    </a:prstGeom>
                    <a:noFill/>
                    <a:ln>
                      <a:noFill/>
                    </a:ln>
                  </pic:spPr>
                </pic:pic>
              </a:graphicData>
            </a:graphic>
          </wp:inline>
        </w:drawing>
      </w:r>
    </w:p>
    <w:p w:rsidR="00016FDA" w:rsidRPr="00625443" w:rsidRDefault="00E66533" w:rsidP="00FE12A9">
      <w:pPr>
        <w:pStyle w:val="ABang"/>
      </w:pPr>
      <w:bookmarkStart w:id="571" w:name="_Toc515183633"/>
      <w:r w:rsidRPr="00DB7E57">
        <w:t>Bảng</w:t>
      </w:r>
      <w:r w:rsidR="00656C0B">
        <w:t xml:space="preserve"> A.18</w:t>
      </w:r>
      <w:r>
        <w:t>. Ma trận nhầm lẫn phân lớp làn điệu dân ca quan họ</w:t>
      </w:r>
      <w:r w:rsidR="00855F8C">
        <w:t xml:space="preserve"> </w:t>
      </w:r>
      <w:r>
        <w:t>vớ</w:t>
      </w:r>
      <w:r w:rsidR="00FE12A9">
        <w:t>i M = 4096</w:t>
      </w:r>
      <w:bookmarkEnd w:id="571"/>
    </w:p>
    <w:p w:rsidR="001A309F" w:rsidRDefault="007C1826" w:rsidP="006F2CC5">
      <w:pPr>
        <w:pStyle w:val="C2"/>
        <w:numPr>
          <w:ilvl w:val="0"/>
          <w:numId w:val="0"/>
        </w:numPr>
        <w:ind w:left="360"/>
      </w:pPr>
      <w:bookmarkStart w:id="572" w:name="_Toc367651277"/>
      <w:bookmarkStart w:id="573" w:name="_Toc514427261"/>
      <w:bookmarkStart w:id="574" w:name="_Toc514427348"/>
      <w:bookmarkStart w:id="575" w:name="_Toc515183885"/>
      <w:r>
        <w:t>B</w:t>
      </w:r>
      <w:r w:rsidR="00BB4083">
        <w:t xml:space="preserve">. </w:t>
      </w:r>
      <w:bookmarkEnd w:id="572"/>
      <w:bookmarkEnd w:id="573"/>
      <w:bookmarkEnd w:id="574"/>
      <w:r w:rsidR="003616F2">
        <w:t>Kết quả thử nghiệm vớ</w:t>
      </w:r>
      <w:r w:rsidR="00FE12A9">
        <w:t xml:space="preserve">i </w:t>
      </w:r>
      <w:r w:rsidR="003616F2">
        <w:t>dữ liệ</w:t>
      </w:r>
      <w:r w:rsidR="00FE12A9">
        <w:t>u lấy từ tập</w:t>
      </w:r>
      <w:r w:rsidR="003616F2">
        <w:t xml:space="preserve"> huấn luyện</w:t>
      </w:r>
      <w:bookmarkEnd w:id="575"/>
    </w:p>
    <w:p w:rsidR="003616F2" w:rsidRDefault="003616F2" w:rsidP="00906BC4">
      <w:pPr>
        <w:pStyle w:val="C3"/>
        <w:numPr>
          <w:ilvl w:val="0"/>
          <w:numId w:val="0"/>
        </w:numPr>
        <w:ind w:left="720"/>
        <w:outlineLvl w:val="2"/>
      </w:pPr>
      <w:bookmarkStart w:id="576" w:name="_Toc515183886"/>
      <w:r>
        <w:t xml:space="preserve">B.1. Kết quả thử nghiệm phân lớp </w:t>
      </w:r>
      <w:r w:rsidR="00ED0B9F">
        <w:t>sơ bộ</w:t>
      </w:r>
      <w:bookmarkEnd w:id="576"/>
    </w:p>
    <w:p w:rsidR="00AC0E96" w:rsidRDefault="00ED0B9F" w:rsidP="00AC0E96">
      <w:pPr>
        <w:pStyle w:val="ListParagraph"/>
        <w:numPr>
          <w:ilvl w:val="0"/>
          <w:numId w:val="33"/>
        </w:numPr>
      </w:pPr>
      <w:r>
        <w:t>Với M = 16</w:t>
      </w:r>
    </w:p>
    <w:p w:rsidR="00AC0E96" w:rsidRDefault="00AC0E96" w:rsidP="00AC0E96">
      <w:pPr>
        <w:ind w:left="360"/>
        <w:jc w:val="center"/>
      </w:pPr>
    </w:p>
    <w:p w:rsidR="00AC0E96" w:rsidRDefault="00AC0E96" w:rsidP="006D00C1">
      <w:pPr>
        <w:jc w:val="center"/>
      </w:pPr>
      <w:r w:rsidRPr="00AC0E96">
        <w:rPr>
          <w:noProof/>
          <w:lang w:eastAsia="zh-CN"/>
        </w:rPr>
        <w:drawing>
          <wp:inline distT="0" distB="0" distL="0" distR="0">
            <wp:extent cx="5372508" cy="86928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10952" cy="891688"/>
                    </a:xfrm>
                    <a:prstGeom prst="rect">
                      <a:avLst/>
                    </a:prstGeom>
                    <a:noFill/>
                    <a:ln>
                      <a:noFill/>
                    </a:ln>
                  </pic:spPr>
                </pic:pic>
              </a:graphicData>
            </a:graphic>
          </wp:inline>
        </w:drawing>
      </w:r>
    </w:p>
    <w:p w:rsidR="00883545" w:rsidRDefault="00AC0E96" w:rsidP="006D00C1">
      <w:pPr>
        <w:pStyle w:val="ABang"/>
      </w:pPr>
      <w:bookmarkStart w:id="577" w:name="_Toc515183634"/>
      <w:r w:rsidRPr="00DB7E57">
        <w:t>Bảng</w:t>
      </w:r>
      <w:r>
        <w:t xml:space="preserve"> B</w:t>
      </w:r>
      <w:r w:rsidR="006D00C1">
        <w:t>.1</w:t>
      </w:r>
      <w:r>
        <w:t>. Ma trận nhầm lẫn</w:t>
      </w:r>
      <w:r w:rsidR="00A22D74">
        <w:t xml:space="preserve"> </w:t>
      </w:r>
      <w:r>
        <w:t>phân lớp sơ bộ với các độ dài khác nhau của file thử nghiệm</w:t>
      </w:r>
      <w:r w:rsidR="006D00C1">
        <w:t xml:space="preserve"> khi M = 16</w:t>
      </w:r>
      <w:bookmarkEnd w:id="577"/>
    </w:p>
    <w:p w:rsidR="00ED0B9F" w:rsidRDefault="00ED0B9F" w:rsidP="00ED0B9F">
      <w:pPr>
        <w:pStyle w:val="ListParagraph"/>
        <w:numPr>
          <w:ilvl w:val="0"/>
          <w:numId w:val="33"/>
        </w:numPr>
      </w:pPr>
      <w:r>
        <w:t>Với M = 32</w:t>
      </w:r>
    </w:p>
    <w:p w:rsidR="006D00C1" w:rsidRDefault="006D00C1" w:rsidP="006D00C1">
      <w:pPr>
        <w:ind w:left="360"/>
      </w:pPr>
    </w:p>
    <w:p w:rsidR="006D00C1" w:rsidRDefault="006D00C1" w:rsidP="006D00C1">
      <w:pPr>
        <w:jc w:val="center"/>
      </w:pPr>
      <w:r w:rsidRPr="006D00C1">
        <w:rPr>
          <w:noProof/>
          <w:lang w:eastAsia="zh-CN"/>
        </w:rPr>
        <w:drawing>
          <wp:inline distT="0" distB="0" distL="0" distR="0">
            <wp:extent cx="5465007" cy="8842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17659" cy="892774"/>
                    </a:xfrm>
                    <a:prstGeom prst="rect">
                      <a:avLst/>
                    </a:prstGeom>
                    <a:noFill/>
                    <a:ln>
                      <a:noFill/>
                    </a:ln>
                  </pic:spPr>
                </pic:pic>
              </a:graphicData>
            </a:graphic>
          </wp:inline>
        </w:drawing>
      </w:r>
    </w:p>
    <w:p w:rsidR="006D00C1" w:rsidRDefault="006D00C1" w:rsidP="006D00C1">
      <w:pPr>
        <w:pStyle w:val="ABang"/>
      </w:pPr>
      <w:bookmarkStart w:id="578" w:name="_Toc515183635"/>
      <w:r w:rsidRPr="00DB7E57">
        <w:t>Bảng</w:t>
      </w:r>
      <w:r>
        <w:t xml:space="preserve"> B.2. Ma trận nhầm l</w:t>
      </w:r>
      <w:r w:rsidR="00A22D74">
        <w:t xml:space="preserve">ẫn </w:t>
      </w:r>
      <w:r>
        <w:t>phân lớp sơ bộ với các độ dài khác nhau của file thử nghiệm khi M = 32</w:t>
      </w:r>
      <w:bookmarkEnd w:id="578"/>
    </w:p>
    <w:p w:rsidR="006D00C1" w:rsidRDefault="006D00C1" w:rsidP="006D00C1">
      <w:pPr>
        <w:jc w:val="center"/>
      </w:pPr>
    </w:p>
    <w:p w:rsidR="00ED0B9F" w:rsidRDefault="00ED0B9F" w:rsidP="00ED0B9F">
      <w:pPr>
        <w:pStyle w:val="ListParagraph"/>
        <w:numPr>
          <w:ilvl w:val="0"/>
          <w:numId w:val="33"/>
        </w:numPr>
      </w:pPr>
      <w:r>
        <w:t>Với M = 64</w:t>
      </w:r>
    </w:p>
    <w:p w:rsidR="00F507CF" w:rsidRDefault="00F507CF" w:rsidP="00F507CF"/>
    <w:p w:rsidR="006D00C1" w:rsidRDefault="006D00C1" w:rsidP="006D00C1">
      <w:r w:rsidRPr="006D00C1">
        <w:rPr>
          <w:noProof/>
          <w:lang w:eastAsia="zh-CN"/>
        </w:rPr>
        <w:drawing>
          <wp:inline distT="0" distB="0" distL="0" distR="0">
            <wp:extent cx="5581650" cy="90312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6D00C1" w:rsidRDefault="006D00C1" w:rsidP="00F24DBD">
      <w:pPr>
        <w:pStyle w:val="ABang"/>
      </w:pPr>
      <w:bookmarkStart w:id="579" w:name="_Toc515183636"/>
      <w:r w:rsidRPr="00DB7E57">
        <w:t>Bảng</w:t>
      </w:r>
      <w:r>
        <w:t xml:space="preserve"> B.3. Ma trận nhầm lẫn</w:t>
      </w:r>
      <w:r w:rsidR="00A22D74">
        <w:t xml:space="preserve"> </w:t>
      </w:r>
      <w:r>
        <w:t>phân lớp sơ bộ với các độ dài khác nhau của file thử nghiệm khi M = 64</w:t>
      </w:r>
      <w:bookmarkEnd w:id="579"/>
    </w:p>
    <w:p w:rsidR="00ED0B9F" w:rsidRDefault="00ED0B9F" w:rsidP="00ED0B9F">
      <w:pPr>
        <w:pStyle w:val="ListParagraph"/>
        <w:numPr>
          <w:ilvl w:val="0"/>
          <w:numId w:val="33"/>
        </w:numPr>
      </w:pPr>
      <w:r>
        <w:t>Với M = 128</w:t>
      </w:r>
    </w:p>
    <w:p w:rsidR="00F507CF" w:rsidRDefault="00F507CF" w:rsidP="00F507CF"/>
    <w:p w:rsidR="00F24DBD" w:rsidRDefault="00F24DBD" w:rsidP="00F24DBD">
      <w:r w:rsidRPr="00F24DBD">
        <w:rPr>
          <w:noProof/>
          <w:lang w:eastAsia="zh-CN"/>
        </w:rPr>
        <w:drawing>
          <wp:inline distT="0" distB="0" distL="0" distR="0">
            <wp:extent cx="5581650" cy="90312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F24DBD" w:rsidRDefault="00F24DBD" w:rsidP="00F24DBD">
      <w:pPr>
        <w:pStyle w:val="ABang"/>
      </w:pPr>
      <w:bookmarkStart w:id="580" w:name="_Toc515183637"/>
      <w:r w:rsidRPr="00DB7E57">
        <w:t>Bảng</w:t>
      </w:r>
      <w:r>
        <w:t xml:space="preserve"> B.4. Ma trận nhầm lẫn phân lớp sơ bộ với các độ dài khác nhau của file thử nghiệm khi M = 128</w:t>
      </w:r>
      <w:bookmarkEnd w:id="580"/>
    </w:p>
    <w:p w:rsidR="00ED0B9F" w:rsidRDefault="00ED0B9F" w:rsidP="00ED0B9F">
      <w:pPr>
        <w:pStyle w:val="ListParagraph"/>
        <w:numPr>
          <w:ilvl w:val="0"/>
          <w:numId w:val="33"/>
        </w:numPr>
      </w:pPr>
      <w:r>
        <w:t>Với M = 256</w:t>
      </w:r>
    </w:p>
    <w:p w:rsidR="00F507CF" w:rsidRDefault="00F507CF" w:rsidP="00F507CF"/>
    <w:p w:rsidR="00F24DBD" w:rsidRDefault="00F24DBD" w:rsidP="00F24DBD">
      <w:r w:rsidRPr="00F24DBD">
        <w:rPr>
          <w:noProof/>
          <w:lang w:eastAsia="zh-CN"/>
        </w:rPr>
        <w:drawing>
          <wp:inline distT="0" distB="0" distL="0" distR="0">
            <wp:extent cx="5581650" cy="90312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C64CB7" w:rsidRDefault="00C64CB7" w:rsidP="00C64CB7">
      <w:pPr>
        <w:pStyle w:val="ABang"/>
      </w:pPr>
      <w:bookmarkStart w:id="581" w:name="_Toc515183638"/>
      <w:r w:rsidRPr="00DB7E57">
        <w:t>Bảng</w:t>
      </w:r>
      <w:r>
        <w:t xml:space="preserve"> B.5. Ma trận nhầm lẫn</w:t>
      </w:r>
      <w:r w:rsidR="00A22D74">
        <w:t xml:space="preserve"> p</w:t>
      </w:r>
      <w:r>
        <w:t>hân lớp sơ bộ với các độ dài khác nhau của file thử nghiệm khi M = 256</w:t>
      </w:r>
      <w:bookmarkEnd w:id="581"/>
    </w:p>
    <w:p w:rsidR="00ED0B9F" w:rsidRDefault="00ED0B9F" w:rsidP="00ED0B9F">
      <w:pPr>
        <w:pStyle w:val="ListParagraph"/>
        <w:numPr>
          <w:ilvl w:val="0"/>
          <w:numId w:val="33"/>
        </w:numPr>
      </w:pPr>
      <w:r>
        <w:t>Với M = 1024</w:t>
      </w:r>
    </w:p>
    <w:p w:rsidR="00F507CF" w:rsidRDefault="00F507CF" w:rsidP="00F507CF"/>
    <w:p w:rsidR="00C64CB7" w:rsidRDefault="00C64CB7" w:rsidP="00C64CB7">
      <w:r w:rsidRPr="00C64CB7">
        <w:rPr>
          <w:noProof/>
          <w:lang w:eastAsia="zh-CN"/>
        </w:rPr>
        <w:drawing>
          <wp:inline distT="0" distB="0" distL="0" distR="0">
            <wp:extent cx="5581650" cy="90312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C64CB7" w:rsidRDefault="00C64CB7" w:rsidP="00C64CB7">
      <w:pPr>
        <w:pStyle w:val="ABang"/>
      </w:pPr>
      <w:bookmarkStart w:id="582" w:name="_Toc515183639"/>
      <w:r w:rsidRPr="00DB7E57">
        <w:t>Bảng</w:t>
      </w:r>
      <w:r>
        <w:t xml:space="preserve"> B.6. Ma trận nhầm lẫn</w:t>
      </w:r>
      <w:r w:rsidR="00A22D74">
        <w:t xml:space="preserve"> </w:t>
      </w:r>
      <w:r>
        <w:t>phân lớp sơ bộ với các độ dài khác nhau của file thử nghiệm khi M = 1024</w:t>
      </w:r>
      <w:bookmarkEnd w:id="582"/>
    </w:p>
    <w:p w:rsidR="00ED0B9F" w:rsidRDefault="00ED0B9F" w:rsidP="00ED0B9F">
      <w:pPr>
        <w:pStyle w:val="ListParagraph"/>
        <w:numPr>
          <w:ilvl w:val="0"/>
          <w:numId w:val="33"/>
        </w:numPr>
      </w:pPr>
      <w:r>
        <w:t>Với M = 2048</w:t>
      </w:r>
    </w:p>
    <w:p w:rsidR="00C64CB7" w:rsidRDefault="00C64CB7" w:rsidP="00C64CB7">
      <w:r w:rsidRPr="00C64CB7">
        <w:rPr>
          <w:noProof/>
          <w:lang w:eastAsia="zh-CN"/>
        </w:rPr>
        <w:drawing>
          <wp:inline distT="0" distB="0" distL="0" distR="0">
            <wp:extent cx="5581650" cy="90312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C64CB7" w:rsidRDefault="00C64CB7" w:rsidP="00C64CB7">
      <w:pPr>
        <w:pStyle w:val="ABang"/>
      </w:pPr>
      <w:bookmarkStart w:id="583" w:name="_Toc515183640"/>
      <w:r w:rsidRPr="00DB7E57">
        <w:lastRenderedPageBreak/>
        <w:t>Bảng</w:t>
      </w:r>
      <w:r>
        <w:t xml:space="preserve"> B.7. Ma trận nhầm lẫn</w:t>
      </w:r>
      <w:r w:rsidR="00A22D74">
        <w:t xml:space="preserve"> </w:t>
      </w:r>
      <w:r>
        <w:t>phân lớp sơ bộ với các độ dài khác nhau của file thử nghiệm khi M = 2048</w:t>
      </w:r>
      <w:bookmarkEnd w:id="583"/>
    </w:p>
    <w:p w:rsidR="00ED0B9F" w:rsidRDefault="00ED0B9F" w:rsidP="00ED0B9F">
      <w:pPr>
        <w:pStyle w:val="ListParagraph"/>
        <w:numPr>
          <w:ilvl w:val="0"/>
          <w:numId w:val="33"/>
        </w:numPr>
      </w:pPr>
      <w:r>
        <w:t>Với M = 4096</w:t>
      </w:r>
    </w:p>
    <w:p w:rsidR="00F507CF" w:rsidRDefault="00F507CF" w:rsidP="00F507CF"/>
    <w:p w:rsidR="00103B67" w:rsidRDefault="00103B67" w:rsidP="00103B67">
      <w:r w:rsidRPr="00103B67">
        <w:rPr>
          <w:noProof/>
          <w:lang w:eastAsia="zh-CN"/>
        </w:rPr>
        <w:drawing>
          <wp:inline distT="0" distB="0" distL="0" distR="0">
            <wp:extent cx="5581650" cy="903128"/>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903128"/>
                    </a:xfrm>
                    <a:prstGeom prst="rect">
                      <a:avLst/>
                    </a:prstGeom>
                    <a:noFill/>
                    <a:ln>
                      <a:noFill/>
                    </a:ln>
                  </pic:spPr>
                </pic:pic>
              </a:graphicData>
            </a:graphic>
          </wp:inline>
        </w:drawing>
      </w:r>
    </w:p>
    <w:p w:rsidR="00103B67" w:rsidRDefault="00103B67" w:rsidP="00103B67">
      <w:pPr>
        <w:pStyle w:val="ABang"/>
      </w:pPr>
      <w:bookmarkStart w:id="584" w:name="_Toc515183641"/>
      <w:r w:rsidRPr="00DB7E57">
        <w:t>Bảng</w:t>
      </w:r>
      <w:r>
        <w:t xml:space="preserve"> B.8. Ma trận nhầm lẫn</w:t>
      </w:r>
      <w:r w:rsidR="00A22D74">
        <w:t xml:space="preserve"> </w:t>
      </w:r>
      <w:r>
        <w:t>phân lớp sơ bộ với các độ dài khác nhau của file thử nghiệm khi M = 4096</w:t>
      </w:r>
      <w:bookmarkEnd w:id="584"/>
    </w:p>
    <w:p w:rsidR="00103B67" w:rsidRDefault="00103B67" w:rsidP="00103B67"/>
    <w:p w:rsidR="00ED0B9F" w:rsidRDefault="00ED0B9F" w:rsidP="0062246F">
      <w:pPr>
        <w:pStyle w:val="C3"/>
        <w:numPr>
          <w:ilvl w:val="0"/>
          <w:numId w:val="0"/>
        </w:numPr>
        <w:ind w:left="1080" w:hanging="360"/>
        <w:outlineLvl w:val="2"/>
      </w:pPr>
      <w:bookmarkStart w:id="585" w:name="_Toc515183887"/>
      <w:r>
        <w:t>B.2. Kết quả thử nghiệm phân lớp cụ thể làn điệu chèo</w:t>
      </w:r>
      <w:bookmarkEnd w:id="585"/>
    </w:p>
    <w:p w:rsidR="00F507CF" w:rsidRDefault="00D95F14" w:rsidP="0062246F">
      <w:pPr>
        <w:pStyle w:val="C4"/>
        <w:numPr>
          <w:ilvl w:val="0"/>
          <w:numId w:val="0"/>
        </w:numPr>
        <w:ind w:left="1080"/>
      </w:pPr>
      <w:r>
        <w:t>B.2.1. Kết quả thử nghiệm v</w:t>
      </w:r>
      <w:r w:rsidR="00ED0B9F">
        <w:t>ớ</w:t>
      </w:r>
      <w:r w:rsidR="00D90468">
        <w:t>i M = 512</w:t>
      </w:r>
    </w:p>
    <w:p w:rsidR="00D95F14" w:rsidRDefault="000E31D4" w:rsidP="00D95F14">
      <w:r w:rsidRPr="000E31D4">
        <w:rPr>
          <w:noProof/>
          <w:lang w:eastAsia="zh-CN"/>
        </w:rPr>
        <w:drawing>
          <wp:inline distT="0" distB="0" distL="0" distR="0">
            <wp:extent cx="5581650" cy="382111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95F14" w:rsidRDefault="00D95F14" w:rsidP="00D95F14">
      <w:pPr>
        <w:pStyle w:val="ABang"/>
      </w:pPr>
      <w:bookmarkStart w:id="586" w:name="_Toc515183642"/>
      <w:r w:rsidRPr="00DB7E57">
        <w:t>Bảng</w:t>
      </w:r>
      <w:r>
        <w:t xml:space="preserve"> B.9. Ma trận nhầm lẫn</w:t>
      </w:r>
      <w:r w:rsidR="00DD73B3">
        <w:t xml:space="preserve"> </w:t>
      </w:r>
      <w:r>
        <w:t>phân lớp cụ thể làn điệu chèo</w:t>
      </w:r>
      <w:r w:rsidR="00F507CF">
        <w:t xml:space="preserve"> khi độ dài file thử nghiệm bằng 4s</w:t>
      </w:r>
      <w:bookmarkEnd w:id="586"/>
    </w:p>
    <w:p w:rsidR="00D95F14" w:rsidRDefault="00D95F14" w:rsidP="00D95F14">
      <w:pPr>
        <w:rPr>
          <w:b/>
        </w:rPr>
      </w:pPr>
    </w:p>
    <w:p w:rsidR="00F507CF" w:rsidRDefault="000E31D4" w:rsidP="00D95F14">
      <w:pPr>
        <w:rPr>
          <w:b/>
        </w:rPr>
      </w:pPr>
      <w:r w:rsidRPr="000E31D4">
        <w:rPr>
          <w:noProof/>
          <w:lang w:eastAsia="zh-CN"/>
        </w:rPr>
        <w:lastRenderedPageBreak/>
        <w:drawing>
          <wp:inline distT="0" distB="0" distL="0" distR="0">
            <wp:extent cx="5581650" cy="382111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F507CF" w:rsidRDefault="00F507CF" w:rsidP="00F507CF">
      <w:pPr>
        <w:pStyle w:val="ABang"/>
      </w:pPr>
      <w:bookmarkStart w:id="587" w:name="_Toc515183643"/>
      <w:r w:rsidRPr="00DB7E57">
        <w:t>Bảng</w:t>
      </w:r>
      <w:r>
        <w:t xml:space="preserve"> B.10. Ma trận nhầm lẫn</w:t>
      </w:r>
      <w:r w:rsidR="00DD73B3">
        <w:t xml:space="preserve"> </w:t>
      </w:r>
      <w:r>
        <w:t>phân lớp cụ thể làn điệu chèo khi độ dài file thử nghiệm bằng 6s</w:t>
      </w:r>
      <w:bookmarkEnd w:id="587"/>
    </w:p>
    <w:p w:rsidR="00DD73B3" w:rsidRDefault="00DD73B3" w:rsidP="00F507CF">
      <w:pPr>
        <w:pStyle w:val="ABang"/>
      </w:pPr>
    </w:p>
    <w:p w:rsidR="00F507CF" w:rsidRDefault="000E31D4" w:rsidP="00D95F14">
      <w:pPr>
        <w:rPr>
          <w:b/>
        </w:rPr>
      </w:pPr>
      <w:r w:rsidRPr="000E31D4">
        <w:rPr>
          <w:noProof/>
          <w:lang w:eastAsia="zh-CN"/>
        </w:rPr>
        <w:drawing>
          <wp:inline distT="0" distB="0" distL="0" distR="0">
            <wp:extent cx="5581650" cy="382111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D73B3" w:rsidRDefault="00DD73B3" w:rsidP="00DD73B3">
      <w:pPr>
        <w:pStyle w:val="ABang"/>
      </w:pPr>
      <w:bookmarkStart w:id="588" w:name="_Toc515183644"/>
      <w:r w:rsidRPr="00DB7E57">
        <w:t>Bảng</w:t>
      </w:r>
      <w:r>
        <w:t xml:space="preserve"> B.11. Ma trận nhầm lẫn phân lớp cụ thể làn điệu chèo khi độ dài file thử nghiệm bằng 8s</w:t>
      </w:r>
      <w:bookmarkEnd w:id="588"/>
    </w:p>
    <w:p w:rsidR="00DD73B3" w:rsidRDefault="000E31D4" w:rsidP="00D95F14">
      <w:pPr>
        <w:rPr>
          <w:b/>
        </w:rPr>
      </w:pPr>
      <w:r w:rsidRPr="000E31D4">
        <w:rPr>
          <w:noProof/>
          <w:lang w:eastAsia="zh-CN"/>
        </w:rPr>
        <w:lastRenderedPageBreak/>
        <w:drawing>
          <wp:inline distT="0" distB="0" distL="0" distR="0">
            <wp:extent cx="5581650" cy="382111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D73B3" w:rsidRDefault="00DD73B3" w:rsidP="00DD73B3">
      <w:pPr>
        <w:pStyle w:val="ABang"/>
      </w:pPr>
      <w:bookmarkStart w:id="589" w:name="_Toc515183645"/>
      <w:r w:rsidRPr="00DB7E57">
        <w:t>Bảng</w:t>
      </w:r>
      <w:r>
        <w:t xml:space="preserve"> B.12. Ma trận nhầm lẫn phân lớp cụ thể làn điệu chèo khi độ dài file thử nghiệm bằng 10s</w:t>
      </w:r>
      <w:bookmarkEnd w:id="589"/>
    </w:p>
    <w:p w:rsidR="00DD73B3" w:rsidRDefault="00DD73B3" w:rsidP="00DD73B3">
      <w:pPr>
        <w:pStyle w:val="ABang"/>
      </w:pPr>
    </w:p>
    <w:p w:rsidR="00DD73B3" w:rsidRDefault="000E31D4" w:rsidP="00DD73B3">
      <w:r w:rsidRPr="000E31D4">
        <w:rPr>
          <w:noProof/>
          <w:lang w:eastAsia="zh-CN"/>
        </w:rPr>
        <w:drawing>
          <wp:inline distT="0" distB="0" distL="0" distR="0">
            <wp:extent cx="5581650" cy="382111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D73B3" w:rsidRDefault="00DD73B3" w:rsidP="00DD73B3">
      <w:pPr>
        <w:pStyle w:val="ABang"/>
      </w:pPr>
      <w:bookmarkStart w:id="590" w:name="_Toc515183646"/>
      <w:r w:rsidRPr="00DB7E57">
        <w:t>Bảng</w:t>
      </w:r>
      <w:r>
        <w:t xml:space="preserve"> B.13. Ma trận nhầm lẫn phân lớp cụ thể làn điệu chèo khi độ dài file thử nghiệm bằng 12s</w:t>
      </w:r>
      <w:bookmarkEnd w:id="590"/>
    </w:p>
    <w:p w:rsidR="00DD73B3" w:rsidRDefault="000E31D4" w:rsidP="00DD73B3">
      <w:r w:rsidRPr="000E31D4">
        <w:rPr>
          <w:noProof/>
          <w:lang w:eastAsia="zh-CN"/>
        </w:rPr>
        <w:lastRenderedPageBreak/>
        <w:drawing>
          <wp:inline distT="0" distB="0" distL="0" distR="0">
            <wp:extent cx="5581650" cy="382111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D73B3" w:rsidRDefault="00DD73B3" w:rsidP="00DD73B3">
      <w:pPr>
        <w:pStyle w:val="ABang"/>
      </w:pPr>
      <w:bookmarkStart w:id="591" w:name="_Toc515183647"/>
      <w:r w:rsidRPr="00DB7E57">
        <w:t>Bảng</w:t>
      </w:r>
      <w:r>
        <w:t xml:space="preserve"> B.14. Ma trận nhầm lẫn phân lớp cụ thể làn điệu chèo khi độ dài file thử nghiệm bằng 14s</w:t>
      </w:r>
      <w:bookmarkEnd w:id="591"/>
    </w:p>
    <w:p w:rsidR="00DD73B3" w:rsidRDefault="00DD73B3" w:rsidP="00700FAD"/>
    <w:p w:rsidR="00DD73B3" w:rsidRDefault="00700FAD" w:rsidP="00DD73B3">
      <w:r w:rsidRPr="00700FAD">
        <w:rPr>
          <w:noProof/>
          <w:lang w:eastAsia="zh-CN"/>
        </w:rPr>
        <w:drawing>
          <wp:inline distT="0" distB="0" distL="0" distR="0">
            <wp:extent cx="5581650" cy="382111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D73B3" w:rsidRDefault="00DD73B3" w:rsidP="00DD73B3">
      <w:pPr>
        <w:pStyle w:val="ABang"/>
      </w:pPr>
      <w:bookmarkStart w:id="592" w:name="_Toc515183648"/>
      <w:r w:rsidRPr="00DB7E57">
        <w:t>Bảng</w:t>
      </w:r>
      <w:r>
        <w:t xml:space="preserve"> B.15. Ma trận nhầm lẫn phân lớp cụ thể làn điệu chèo khi độ dài file thử nghiệm bằng 16s</w:t>
      </w:r>
      <w:bookmarkEnd w:id="592"/>
    </w:p>
    <w:p w:rsidR="00DD73B3" w:rsidRDefault="00700FAD" w:rsidP="00DD73B3">
      <w:r w:rsidRPr="00700FAD">
        <w:rPr>
          <w:noProof/>
          <w:lang w:eastAsia="zh-CN"/>
        </w:rPr>
        <w:lastRenderedPageBreak/>
        <w:drawing>
          <wp:inline distT="0" distB="0" distL="0" distR="0">
            <wp:extent cx="5581650" cy="382111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3821110"/>
                    </a:xfrm>
                    <a:prstGeom prst="rect">
                      <a:avLst/>
                    </a:prstGeom>
                    <a:noFill/>
                    <a:ln>
                      <a:noFill/>
                    </a:ln>
                  </pic:spPr>
                </pic:pic>
              </a:graphicData>
            </a:graphic>
          </wp:inline>
        </w:drawing>
      </w:r>
    </w:p>
    <w:p w:rsidR="00D95F14" w:rsidRPr="00ED0B9F" w:rsidRDefault="00DD73B3" w:rsidP="00700FAD">
      <w:pPr>
        <w:pStyle w:val="ABang"/>
      </w:pPr>
      <w:bookmarkStart w:id="593" w:name="_Toc515183649"/>
      <w:r w:rsidRPr="00DB7E57">
        <w:t>Bảng</w:t>
      </w:r>
      <w:r>
        <w:t xml:space="preserve"> B.16. Ma trận nhầm lẫn phân lớp cụ thể làn điệu chèo khi độ dài file thử nghiệm bằng độ dài của file huấn luyện</w:t>
      </w:r>
      <w:bookmarkEnd w:id="593"/>
    </w:p>
    <w:p w:rsidR="00ED0B9F" w:rsidRDefault="00ED0B9F" w:rsidP="0062246F">
      <w:pPr>
        <w:pStyle w:val="C3"/>
        <w:numPr>
          <w:ilvl w:val="0"/>
          <w:numId w:val="0"/>
        </w:numPr>
        <w:ind w:left="1080" w:hanging="360"/>
        <w:outlineLvl w:val="2"/>
      </w:pPr>
      <w:bookmarkStart w:id="594" w:name="_Toc515183888"/>
      <w:r>
        <w:t>B.3. Kết quả thử nghiệm phân lớp cụ thể làn điệu dân ca quan họ</w:t>
      </w:r>
      <w:bookmarkEnd w:id="594"/>
      <w:r>
        <w:t xml:space="preserve"> </w:t>
      </w:r>
    </w:p>
    <w:p w:rsidR="00D95F14" w:rsidRDefault="00D95F14" w:rsidP="00D95F14">
      <w:pPr>
        <w:pStyle w:val="C4"/>
        <w:numPr>
          <w:ilvl w:val="0"/>
          <w:numId w:val="0"/>
        </w:numPr>
        <w:ind w:left="1080"/>
      </w:pPr>
      <w:r>
        <w:t>B.3.</w:t>
      </w:r>
      <w:r w:rsidR="00700FAD">
        <w:t>1</w:t>
      </w:r>
      <w:r>
        <w:t>. Kết quả thử nghiệm với M = 512</w:t>
      </w:r>
    </w:p>
    <w:p w:rsidR="00ED0B9F" w:rsidRDefault="00700FAD" w:rsidP="00ED0B9F">
      <w:r w:rsidRPr="00700FAD">
        <w:rPr>
          <w:noProof/>
          <w:lang w:eastAsia="zh-CN"/>
        </w:rPr>
        <w:drawing>
          <wp:inline distT="0" distB="0" distL="0" distR="0">
            <wp:extent cx="5581650" cy="331226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3312265"/>
                    </a:xfrm>
                    <a:prstGeom prst="rect">
                      <a:avLst/>
                    </a:prstGeom>
                    <a:noFill/>
                    <a:ln>
                      <a:noFill/>
                    </a:ln>
                  </pic:spPr>
                </pic:pic>
              </a:graphicData>
            </a:graphic>
          </wp:inline>
        </w:drawing>
      </w:r>
    </w:p>
    <w:p w:rsidR="00700FAD" w:rsidRDefault="00700FAD" w:rsidP="00700FAD">
      <w:pPr>
        <w:pStyle w:val="ABang"/>
      </w:pPr>
      <w:bookmarkStart w:id="595" w:name="_Toc515183650"/>
      <w:r w:rsidRPr="00DB7E57">
        <w:t>Bảng</w:t>
      </w:r>
      <w:r>
        <w:t xml:space="preserve"> B.17. Ma trận nhầm lẫn phân lớp cụ thể làn điệu dân ca quan họ khi độ dài file thử nghiệm bằng 4s</w:t>
      </w:r>
      <w:bookmarkEnd w:id="595"/>
    </w:p>
    <w:p w:rsidR="00700FAD" w:rsidRDefault="00700FAD" w:rsidP="00ED0B9F">
      <w:r w:rsidRPr="00700FAD">
        <w:rPr>
          <w:noProof/>
          <w:lang w:eastAsia="zh-CN"/>
        </w:rPr>
        <w:lastRenderedPageBreak/>
        <w:drawing>
          <wp:inline distT="0" distB="0" distL="0" distR="0">
            <wp:extent cx="5581650" cy="343703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3437030"/>
                    </a:xfrm>
                    <a:prstGeom prst="rect">
                      <a:avLst/>
                    </a:prstGeom>
                    <a:noFill/>
                    <a:ln>
                      <a:noFill/>
                    </a:ln>
                  </pic:spPr>
                </pic:pic>
              </a:graphicData>
            </a:graphic>
          </wp:inline>
        </w:drawing>
      </w:r>
    </w:p>
    <w:p w:rsidR="00700FAD" w:rsidRDefault="00700FAD" w:rsidP="00700FAD">
      <w:pPr>
        <w:pStyle w:val="ABang"/>
      </w:pPr>
      <w:bookmarkStart w:id="596" w:name="_Toc515183651"/>
      <w:r w:rsidRPr="00DB7E57">
        <w:t>Bảng</w:t>
      </w:r>
      <w:r>
        <w:t xml:space="preserve"> B.18. Ma trận nhầm lẫn phân lớp cụ thể làn điệu dân ca quan họ khi độ dài file thử nghiệm bằng 6s</w:t>
      </w:r>
      <w:bookmarkEnd w:id="596"/>
    </w:p>
    <w:p w:rsidR="00700FAD" w:rsidRDefault="00700FAD" w:rsidP="00700FAD"/>
    <w:p w:rsidR="00700FAD" w:rsidRDefault="00700FAD" w:rsidP="00ED0B9F">
      <w:r w:rsidRPr="00700FAD">
        <w:rPr>
          <w:noProof/>
          <w:lang w:eastAsia="zh-CN"/>
        </w:rPr>
        <w:drawing>
          <wp:inline distT="0" distB="0" distL="0" distR="0">
            <wp:extent cx="5581650" cy="343703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3437030"/>
                    </a:xfrm>
                    <a:prstGeom prst="rect">
                      <a:avLst/>
                    </a:prstGeom>
                    <a:noFill/>
                    <a:ln>
                      <a:noFill/>
                    </a:ln>
                  </pic:spPr>
                </pic:pic>
              </a:graphicData>
            </a:graphic>
          </wp:inline>
        </w:drawing>
      </w:r>
    </w:p>
    <w:p w:rsidR="00700FAD" w:rsidRDefault="00700FAD" w:rsidP="00700FAD">
      <w:pPr>
        <w:pStyle w:val="ABang"/>
      </w:pPr>
      <w:bookmarkStart w:id="597" w:name="_Toc515183652"/>
      <w:r w:rsidRPr="00DB7E57">
        <w:t>Bảng</w:t>
      </w:r>
      <w:r>
        <w:t xml:space="preserve"> B.19. Ma trận nhầm lẫn phân lớp cụ thể làn điệu dân ca quan họ khi độ dài file thử nghiệm bằng 8s</w:t>
      </w:r>
      <w:bookmarkEnd w:id="597"/>
    </w:p>
    <w:p w:rsidR="00700FAD" w:rsidRDefault="00700FAD" w:rsidP="00ED0B9F"/>
    <w:p w:rsidR="00700FAD" w:rsidRDefault="00700FAD" w:rsidP="00ED0B9F"/>
    <w:p w:rsidR="00700FAD" w:rsidRDefault="00700FAD" w:rsidP="00ED0B9F"/>
    <w:p w:rsidR="00700FAD" w:rsidRDefault="00700FAD" w:rsidP="00ED0B9F">
      <w:r w:rsidRPr="00700FAD">
        <w:rPr>
          <w:noProof/>
          <w:lang w:eastAsia="zh-CN"/>
        </w:rPr>
        <w:lastRenderedPageBreak/>
        <w:drawing>
          <wp:inline distT="0" distB="0" distL="0" distR="0">
            <wp:extent cx="5581650" cy="343703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81650" cy="3437030"/>
                    </a:xfrm>
                    <a:prstGeom prst="rect">
                      <a:avLst/>
                    </a:prstGeom>
                    <a:noFill/>
                    <a:ln>
                      <a:noFill/>
                    </a:ln>
                  </pic:spPr>
                </pic:pic>
              </a:graphicData>
            </a:graphic>
          </wp:inline>
        </w:drawing>
      </w:r>
    </w:p>
    <w:p w:rsidR="00700FAD" w:rsidRDefault="00700FAD" w:rsidP="00700FAD">
      <w:pPr>
        <w:pStyle w:val="ABang"/>
      </w:pPr>
      <w:bookmarkStart w:id="598" w:name="_Toc515183653"/>
      <w:r w:rsidRPr="00DB7E57">
        <w:t>Bảng</w:t>
      </w:r>
      <w:r>
        <w:t xml:space="preserve"> B.20. Ma trận nhầm lẫn phân lớp cụ thể làn điệu dân ca quan họ khi độ dài file thử nghiệm bằng 10s</w:t>
      </w:r>
      <w:bookmarkEnd w:id="598"/>
    </w:p>
    <w:p w:rsidR="0062246F" w:rsidRDefault="0062246F" w:rsidP="0062246F"/>
    <w:p w:rsidR="0062246F" w:rsidRDefault="0062246F" w:rsidP="0062246F">
      <w:r w:rsidRPr="0062246F">
        <w:rPr>
          <w:noProof/>
          <w:lang w:eastAsia="zh-CN"/>
        </w:rPr>
        <w:drawing>
          <wp:inline distT="0" distB="0" distL="0" distR="0">
            <wp:extent cx="5581650" cy="343703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3437030"/>
                    </a:xfrm>
                    <a:prstGeom prst="rect">
                      <a:avLst/>
                    </a:prstGeom>
                    <a:noFill/>
                    <a:ln>
                      <a:noFill/>
                    </a:ln>
                  </pic:spPr>
                </pic:pic>
              </a:graphicData>
            </a:graphic>
          </wp:inline>
        </w:drawing>
      </w:r>
    </w:p>
    <w:p w:rsidR="0062246F" w:rsidRDefault="0062246F" w:rsidP="0062246F">
      <w:pPr>
        <w:pStyle w:val="ABang"/>
      </w:pPr>
      <w:bookmarkStart w:id="599" w:name="_Toc515183654"/>
      <w:r w:rsidRPr="00DB7E57">
        <w:t>Bảng</w:t>
      </w:r>
      <w:r>
        <w:t xml:space="preserve"> B.21. Ma trận nhầm lẫn phân lớp cụ thể làn điệu dân ca quan họ khi độ dài file thử nghiệm bằng 12s</w:t>
      </w:r>
      <w:bookmarkEnd w:id="599"/>
    </w:p>
    <w:p w:rsidR="0062246F" w:rsidRDefault="0062246F" w:rsidP="0062246F">
      <w:pPr>
        <w:pStyle w:val="ABang"/>
      </w:pPr>
    </w:p>
    <w:p w:rsidR="0062246F" w:rsidRDefault="0062246F" w:rsidP="0062246F">
      <w:pPr>
        <w:pStyle w:val="ABang"/>
      </w:pPr>
    </w:p>
    <w:p w:rsidR="0062246F" w:rsidRDefault="0062246F" w:rsidP="0062246F">
      <w:pPr>
        <w:pStyle w:val="ABang"/>
      </w:pPr>
    </w:p>
    <w:p w:rsidR="0062246F" w:rsidRDefault="0062246F" w:rsidP="0062246F">
      <w:r w:rsidRPr="0062246F">
        <w:rPr>
          <w:noProof/>
          <w:lang w:eastAsia="zh-CN"/>
        </w:rPr>
        <w:lastRenderedPageBreak/>
        <w:drawing>
          <wp:inline distT="0" distB="0" distL="0" distR="0">
            <wp:extent cx="5581650" cy="3561794"/>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650" cy="3561794"/>
                    </a:xfrm>
                    <a:prstGeom prst="rect">
                      <a:avLst/>
                    </a:prstGeom>
                    <a:noFill/>
                    <a:ln>
                      <a:noFill/>
                    </a:ln>
                  </pic:spPr>
                </pic:pic>
              </a:graphicData>
            </a:graphic>
          </wp:inline>
        </w:drawing>
      </w:r>
    </w:p>
    <w:p w:rsidR="0062246F" w:rsidRDefault="0062246F" w:rsidP="0062246F">
      <w:pPr>
        <w:pStyle w:val="ABang"/>
      </w:pPr>
      <w:bookmarkStart w:id="600" w:name="_Toc515183655"/>
      <w:r w:rsidRPr="00DB7E57">
        <w:t>Bảng</w:t>
      </w:r>
      <w:r>
        <w:t xml:space="preserve"> B.22. Ma trận nhầm lẫn phân lớp cụ thể làn điệu dân ca quan họ khi độ dài file thử nghiệm bằng 14s</w:t>
      </w:r>
      <w:bookmarkEnd w:id="600"/>
    </w:p>
    <w:p w:rsidR="00700FAD" w:rsidRDefault="00700FAD" w:rsidP="00ED0B9F"/>
    <w:p w:rsidR="0062246F" w:rsidRDefault="0062246F" w:rsidP="00ED0B9F">
      <w:r w:rsidRPr="0062246F">
        <w:rPr>
          <w:noProof/>
          <w:lang w:eastAsia="zh-CN"/>
        </w:rPr>
        <w:drawing>
          <wp:inline distT="0" distB="0" distL="0" distR="0">
            <wp:extent cx="5581650" cy="3561794"/>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3561794"/>
                    </a:xfrm>
                    <a:prstGeom prst="rect">
                      <a:avLst/>
                    </a:prstGeom>
                    <a:noFill/>
                    <a:ln>
                      <a:noFill/>
                    </a:ln>
                  </pic:spPr>
                </pic:pic>
              </a:graphicData>
            </a:graphic>
          </wp:inline>
        </w:drawing>
      </w:r>
    </w:p>
    <w:p w:rsidR="0062246F" w:rsidRDefault="0062246F" w:rsidP="0062246F">
      <w:pPr>
        <w:pStyle w:val="ABang"/>
      </w:pPr>
      <w:bookmarkStart w:id="601" w:name="_Toc515183656"/>
      <w:r w:rsidRPr="00DB7E57">
        <w:t>Bảng</w:t>
      </w:r>
      <w:r>
        <w:t xml:space="preserve"> B.23. Ma trận nhầm lẫn phân lớp cụ thể làn điệu dân ca quan họ khi độ dài file thử nghiệm bằng 16s</w:t>
      </w:r>
      <w:bookmarkEnd w:id="601"/>
    </w:p>
    <w:p w:rsidR="0062246F" w:rsidRDefault="0062246F" w:rsidP="0062246F">
      <w:pPr>
        <w:pStyle w:val="ABang"/>
      </w:pPr>
    </w:p>
    <w:p w:rsidR="0062246F" w:rsidRDefault="0062246F" w:rsidP="0062246F">
      <w:pPr>
        <w:pStyle w:val="ABang"/>
      </w:pPr>
    </w:p>
    <w:p w:rsidR="0062246F" w:rsidRDefault="0062246F" w:rsidP="0062246F">
      <w:r w:rsidRPr="0062246F">
        <w:rPr>
          <w:noProof/>
          <w:lang w:eastAsia="zh-CN"/>
        </w:rPr>
        <w:lastRenderedPageBreak/>
        <w:drawing>
          <wp:inline distT="0" distB="0" distL="0" distR="0">
            <wp:extent cx="5581650" cy="3561794"/>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3561794"/>
                    </a:xfrm>
                    <a:prstGeom prst="rect">
                      <a:avLst/>
                    </a:prstGeom>
                    <a:noFill/>
                    <a:ln>
                      <a:noFill/>
                    </a:ln>
                  </pic:spPr>
                </pic:pic>
              </a:graphicData>
            </a:graphic>
          </wp:inline>
        </w:drawing>
      </w:r>
    </w:p>
    <w:p w:rsidR="0062246F" w:rsidRPr="00ED0B9F" w:rsidRDefault="0062246F" w:rsidP="0062246F">
      <w:pPr>
        <w:pStyle w:val="ABang"/>
      </w:pPr>
      <w:bookmarkStart w:id="602" w:name="_Toc515183657"/>
      <w:r w:rsidRPr="00DB7E57">
        <w:t>Bảng</w:t>
      </w:r>
      <w:r>
        <w:t xml:space="preserve"> B.24. Ma trận nhầm lẫn phân lớp cụ thể làn điệu dân ca quan họ khi độ dài file thử nghiệm bằng độ dài của file huấn luyện</w:t>
      </w:r>
      <w:bookmarkEnd w:id="602"/>
    </w:p>
    <w:p w:rsidR="0062246F" w:rsidRPr="00ED0B9F" w:rsidRDefault="0062246F" w:rsidP="00ED0B9F"/>
    <w:sectPr w:rsidR="0062246F" w:rsidRPr="00ED0B9F" w:rsidSect="003B28F7">
      <w:headerReference w:type="default" r:id="rId109"/>
      <w:footerReference w:type="default" r:id="rId110"/>
      <w:type w:val="continuous"/>
      <w:pgSz w:w="11909" w:h="16834"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0E99" w:rsidRDefault="00E20E99" w:rsidP="0077556B">
      <w:pPr>
        <w:spacing w:line="240" w:lineRule="auto"/>
      </w:pPr>
      <w:r>
        <w:separator/>
      </w:r>
    </w:p>
  </w:endnote>
  <w:endnote w:type="continuationSeparator" w:id="0">
    <w:p w:rsidR="00E20E99" w:rsidRDefault="00E20E99" w:rsidP="007755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UVnTime">
    <w:altName w:val="Times New Roman"/>
    <w:charset w:val="00"/>
    <w:family w:val="swiss"/>
    <w:pitch w:val="variable"/>
    <w:sig w:usb0="00000003" w:usb1="00000000" w:usb2="00000040" w:usb3="00000000" w:csb0="0000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F8C" w:rsidRDefault="00855F8C">
    <w:pPr>
      <w:pStyle w:val="Footer"/>
      <w:rPr>
        <w:noProof/>
      </w:rPr>
    </w:pPr>
  </w:p>
  <w:p w:rsidR="00855F8C" w:rsidRDefault="00855F8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38196120"/>
      <w:docPartObj>
        <w:docPartGallery w:val="Page Numbers (Bottom of Page)"/>
        <w:docPartUnique/>
      </w:docPartObj>
    </w:sdtPr>
    <w:sdtEndPr>
      <w:rPr>
        <w:noProof/>
      </w:rPr>
    </w:sdtEndPr>
    <w:sdtContent>
      <w:p w:rsidR="00855F8C" w:rsidRDefault="00855F8C" w:rsidP="00D22C0A">
        <w:pPr>
          <w:pStyle w:val="Footer"/>
          <w:jc w:val="center"/>
        </w:pPr>
        <w:r>
          <w:fldChar w:fldCharType="begin"/>
        </w:r>
        <w:r>
          <w:instrText xml:space="preserve"> PAGE   \* MERGEFORMAT </w:instrText>
        </w:r>
        <w:r>
          <w:fldChar w:fldCharType="separate"/>
        </w:r>
        <w:r w:rsidR="00641574">
          <w:rPr>
            <w:noProof/>
          </w:rPr>
          <w:t>vii</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8570302"/>
      <w:docPartObj>
        <w:docPartGallery w:val="Page Numbers (Bottom of Page)"/>
        <w:docPartUnique/>
      </w:docPartObj>
    </w:sdtPr>
    <w:sdtEndPr>
      <w:rPr>
        <w:noProof/>
      </w:rPr>
    </w:sdtEndPr>
    <w:sdtContent>
      <w:p w:rsidR="00855F8C" w:rsidRDefault="00855F8C">
        <w:pPr>
          <w:pStyle w:val="Footer"/>
          <w:jc w:val="center"/>
        </w:pPr>
        <w:r>
          <w:fldChar w:fldCharType="begin"/>
        </w:r>
        <w:r>
          <w:instrText xml:space="preserve"> PAGE   \* MERGEFORMAT </w:instrText>
        </w:r>
        <w:r>
          <w:fldChar w:fldCharType="separate"/>
        </w:r>
        <w:r w:rsidR="00641574">
          <w:rPr>
            <w:noProof/>
          </w:rPr>
          <w:t>8</w:t>
        </w:r>
        <w:r>
          <w:rPr>
            <w:noProof/>
          </w:rPr>
          <w:fldChar w:fldCharType="end"/>
        </w:r>
      </w:p>
    </w:sdtContent>
  </w:sdt>
  <w:p w:rsidR="00855F8C" w:rsidRDefault="00855F8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0E99" w:rsidRDefault="00E20E99" w:rsidP="0077556B">
      <w:pPr>
        <w:spacing w:line="240" w:lineRule="auto"/>
      </w:pPr>
      <w:r>
        <w:separator/>
      </w:r>
    </w:p>
  </w:footnote>
  <w:footnote w:type="continuationSeparator" w:id="0">
    <w:p w:rsidR="00E20E99" w:rsidRDefault="00E20E99" w:rsidP="007755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F8C" w:rsidRDefault="00855F8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F8C" w:rsidRDefault="00855F8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F0519"/>
    <w:multiLevelType w:val="hybridMultilevel"/>
    <w:tmpl w:val="C570F1B6"/>
    <w:lvl w:ilvl="0" w:tplc="6BCE570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DA10454"/>
    <w:multiLevelType w:val="hybridMultilevel"/>
    <w:tmpl w:val="7A88457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0570561"/>
    <w:multiLevelType w:val="hybridMultilevel"/>
    <w:tmpl w:val="4C1E6F76"/>
    <w:lvl w:ilvl="0" w:tplc="3364E066">
      <w:start w:val="1"/>
      <w:numFmt w:val="decimal"/>
      <w:pStyle w:val="C3"/>
      <w:lvlText w:val="%1.1.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3BD72C1"/>
    <w:multiLevelType w:val="hybridMultilevel"/>
    <w:tmpl w:val="58E8573C"/>
    <w:lvl w:ilvl="0" w:tplc="7FE4CE78">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E8619B"/>
    <w:multiLevelType w:val="hybridMultilevel"/>
    <w:tmpl w:val="49C21C74"/>
    <w:lvl w:ilvl="0" w:tplc="33D83BFA">
      <w:start w:val="1"/>
      <w:numFmt w:val="lowerLetter"/>
      <w:pStyle w:val="C4"/>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B7D4F86"/>
    <w:multiLevelType w:val="hybridMultilevel"/>
    <w:tmpl w:val="FB28EA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3D01F19"/>
    <w:multiLevelType w:val="multilevel"/>
    <w:tmpl w:val="4852C69C"/>
    <w:lvl w:ilvl="0">
      <w:start w:val="1"/>
      <w:numFmt w:val="decimal"/>
      <w:lvlText w:val="%1."/>
      <w:lvlJc w:val="left"/>
      <w:pPr>
        <w:ind w:left="1080" w:hanging="360"/>
      </w:p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7">
    <w:nsid w:val="24050833"/>
    <w:multiLevelType w:val="hybridMultilevel"/>
    <w:tmpl w:val="18A848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245B7C97"/>
    <w:multiLevelType w:val="hybridMultilevel"/>
    <w:tmpl w:val="23C6CF84"/>
    <w:lvl w:ilvl="0" w:tplc="04090009">
      <w:start w:val="1"/>
      <w:numFmt w:val="bullet"/>
      <w:lvlText w:val=""/>
      <w:lvlJc w:val="left"/>
      <w:pPr>
        <w:ind w:left="5863" w:hanging="360"/>
      </w:pPr>
      <w:rPr>
        <w:rFonts w:ascii="Wingdings" w:hAnsi="Wingdings" w:hint="default"/>
      </w:rPr>
    </w:lvl>
    <w:lvl w:ilvl="1" w:tplc="04090003" w:tentative="1">
      <w:start w:val="1"/>
      <w:numFmt w:val="bullet"/>
      <w:lvlText w:val="o"/>
      <w:lvlJc w:val="left"/>
      <w:pPr>
        <w:ind w:left="6583" w:hanging="360"/>
      </w:pPr>
      <w:rPr>
        <w:rFonts w:ascii="Courier New" w:hAnsi="Courier New" w:cs="Courier New" w:hint="default"/>
      </w:rPr>
    </w:lvl>
    <w:lvl w:ilvl="2" w:tplc="04090005" w:tentative="1">
      <w:start w:val="1"/>
      <w:numFmt w:val="bullet"/>
      <w:lvlText w:val=""/>
      <w:lvlJc w:val="left"/>
      <w:pPr>
        <w:ind w:left="7303" w:hanging="360"/>
      </w:pPr>
      <w:rPr>
        <w:rFonts w:ascii="Wingdings" w:hAnsi="Wingdings" w:hint="default"/>
      </w:rPr>
    </w:lvl>
    <w:lvl w:ilvl="3" w:tplc="04090001" w:tentative="1">
      <w:start w:val="1"/>
      <w:numFmt w:val="bullet"/>
      <w:lvlText w:val=""/>
      <w:lvlJc w:val="left"/>
      <w:pPr>
        <w:ind w:left="8023" w:hanging="360"/>
      </w:pPr>
      <w:rPr>
        <w:rFonts w:ascii="Symbol" w:hAnsi="Symbol" w:hint="default"/>
      </w:rPr>
    </w:lvl>
    <w:lvl w:ilvl="4" w:tplc="04090003" w:tentative="1">
      <w:start w:val="1"/>
      <w:numFmt w:val="bullet"/>
      <w:lvlText w:val="o"/>
      <w:lvlJc w:val="left"/>
      <w:pPr>
        <w:ind w:left="8743" w:hanging="360"/>
      </w:pPr>
      <w:rPr>
        <w:rFonts w:ascii="Courier New" w:hAnsi="Courier New" w:cs="Courier New" w:hint="default"/>
      </w:rPr>
    </w:lvl>
    <w:lvl w:ilvl="5" w:tplc="04090005" w:tentative="1">
      <w:start w:val="1"/>
      <w:numFmt w:val="bullet"/>
      <w:lvlText w:val=""/>
      <w:lvlJc w:val="left"/>
      <w:pPr>
        <w:ind w:left="9463" w:hanging="360"/>
      </w:pPr>
      <w:rPr>
        <w:rFonts w:ascii="Wingdings" w:hAnsi="Wingdings" w:hint="default"/>
      </w:rPr>
    </w:lvl>
    <w:lvl w:ilvl="6" w:tplc="04090001" w:tentative="1">
      <w:start w:val="1"/>
      <w:numFmt w:val="bullet"/>
      <w:lvlText w:val=""/>
      <w:lvlJc w:val="left"/>
      <w:pPr>
        <w:ind w:left="10183" w:hanging="360"/>
      </w:pPr>
      <w:rPr>
        <w:rFonts w:ascii="Symbol" w:hAnsi="Symbol" w:hint="default"/>
      </w:rPr>
    </w:lvl>
    <w:lvl w:ilvl="7" w:tplc="04090003" w:tentative="1">
      <w:start w:val="1"/>
      <w:numFmt w:val="bullet"/>
      <w:lvlText w:val="o"/>
      <w:lvlJc w:val="left"/>
      <w:pPr>
        <w:ind w:left="10903" w:hanging="360"/>
      </w:pPr>
      <w:rPr>
        <w:rFonts w:ascii="Courier New" w:hAnsi="Courier New" w:cs="Courier New" w:hint="default"/>
      </w:rPr>
    </w:lvl>
    <w:lvl w:ilvl="8" w:tplc="04090005" w:tentative="1">
      <w:start w:val="1"/>
      <w:numFmt w:val="bullet"/>
      <w:lvlText w:val=""/>
      <w:lvlJc w:val="left"/>
      <w:pPr>
        <w:ind w:left="11623" w:hanging="360"/>
      </w:pPr>
      <w:rPr>
        <w:rFonts w:ascii="Wingdings" w:hAnsi="Wingdings" w:hint="default"/>
      </w:rPr>
    </w:lvl>
  </w:abstractNum>
  <w:abstractNum w:abstractNumId="9">
    <w:nsid w:val="31C761C9"/>
    <w:multiLevelType w:val="hybridMultilevel"/>
    <w:tmpl w:val="46D02F0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6227831"/>
    <w:multiLevelType w:val="hybridMultilevel"/>
    <w:tmpl w:val="C41E4872"/>
    <w:lvl w:ilvl="0" w:tplc="3CA87EF2">
      <w:start w:val="1"/>
      <w:numFmt w:val="bullet"/>
      <w:lvlText w:val="-"/>
      <w:lvlJc w:val="left"/>
      <w:pPr>
        <w:ind w:left="360" w:hanging="360"/>
      </w:pPr>
      <w:rPr>
        <w:rFonts w:ascii="Times New Roman" w:eastAsia="Times New Roman"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4034F0E"/>
    <w:multiLevelType w:val="hybridMultilevel"/>
    <w:tmpl w:val="1DBE572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4366DA5"/>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nsid w:val="5867279B"/>
    <w:multiLevelType w:val="multilevel"/>
    <w:tmpl w:val="A42A543E"/>
    <w:lvl w:ilvl="0">
      <w:start w:val="1"/>
      <w:numFmt w:val="decimal"/>
      <w:lvlText w:val="%1."/>
      <w:lvlJc w:val="left"/>
      <w:pPr>
        <w:ind w:left="360" w:hanging="360"/>
      </w:pPr>
      <w:rPr>
        <w:rFonts w:hint="default"/>
      </w:rPr>
    </w:lvl>
    <w:lvl w:ilvl="1">
      <w:start w:val="1"/>
      <w:numFmt w:val="decimal"/>
      <w:pStyle w:val="C2"/>
      <w:lvlText w:val="%1.%2."/>
      <w:lvlJc w:val="left"/>
      <w:pPr>
        <w:ind w:left="786" w:hanging="360"/>
      </w:pPr>
      <w:rPr>
        <w:rFonts w:ascii="Times New Roman" w:hAnsi="Times New Roman"/>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5ABD44FE"/>
    <w:multiLevelType w:val="hybridMultilevel"/>
    <w:tmpl w:val="E6C4B286"/>
    <w:lvl w:ilvl="0" w:tplc="6516643C">
      <w:start w:val="1"/>
      <w:numFmt w:val="decimal"/>
      <w:lvlText w:val="%1."/>
      <w:lvlJc w:val="left"/>
      <w:pPr>
        <w:ind w:left="420" w:hanging="360"/>
      </w:pPr>
      <w:rPr>
        <w:rFonts w:hint="default"/>
        <w:i w:val="0"/>
        <w:color w:val="auto"/>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5">
    <w:nsid w:val="5EA9454E"/>
    <w:multiLevelType w:val="hybridMultilevel"/>
    <w:tmpl w:val="EBACE614"/>
    <w:lvl w:ilvl="0" w:tplc="3CA87EF2">
      <w:start w:val="1"/>
      <w:numFmt w:val="bullet"/>
      <w:lvlText w:val="-"/>
      <w:lvlJc w:val="left"/>
      <w:pPr>
        <w:ind w:left="720" w:hanging="360"/>
      </w:pPr>
      <w:rPr>
        <w:rFonts w:ascii="Times New Roman" w:eastAsia="Times New Roman" w:hAnsi="Times New Roman" w:cs="Times New Roman" w:hint="default"/>
        <w:color w:val="000000" w:themeColor="tex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24078FE"/>
    <w:multiLevelType w:val="hybridMultilevel"/>
    <w:tmpl w:val="F2DEC88E"/>
    <w:lvl w:ilvl="0" w:tplc="6BCE570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688E6628"/>
    <w:multiLevelType w:val="hybridMultilevel"/>
    <w:tmpl w:val="56AA112E"/>
    <w:lvl w:ilvl="0" w:tplc="5CAC846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B015521"/>
    <w:multiLevelType w:val="hybridMultilevel"/>
    <w:tmpl w:val="3A80D14A"/>
    <w:lvl w:ilvl="0" w:tplc="C29C5F2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BA85A8B"/>
    <w:multiLevelType w:val="hybridMultilevel"/>
    <w:tmpl w:val="8FF2DFD4"/>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EFB5807"/>
    <w:multiLevelType w:val="hybridMultilevel"/>
    <w:tmpl w:val="96D26D1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1C731C5"/>
    <w:multiLevelType w:val="hybridMultilevel"/>
    <w:tmpl w:val="3B20C1EC"/>
    <w:lvl w:ilvl="0" w:tplc="5DBC6E08">
      <w:start w:val="1"/>
      <w:numFmt w:val="bullet"/>
      <w:lvlText w:val="-"/>
      <w:lvlJc w:val="left"/>
      <w:pPr>
        <w:ind w:left="720" w:hanging="360"/>
      </w:pPr>
      <w:rPr>
        <w:rFonts w:ascii="Calibri" w:eastAsiaTheme="minorHAnsi" w:hAnsi="Calibri" w:cstheme="minorBidi"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3CA4B06"/>
    <w:multiLevelType w:val="hybridMultilevel"/>
    <w:tmpl w:val="D9E4C0A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46B0D83"/>
    <w:multiLevelType w:val="hybridMultilevel"/>
    <w:tmpl w:val="4BE4DB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240F5F"/>
    <w:multiLevelType w:val="hybridMultilevel"/>
    <w:tmpl w:val="77742E3E"/>
    <w:lvl w:ilvl="0" w:tplc="7A98B3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6590EAE"/>
    <w:multiLevelType w:val="hybridMultilevel"/>
    <w:tmpl w:val="9692DC82"/>
    <w:lvl w:ilvl="0" w:tplc="81E24672">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76991E86"/>
    <w:multiLevelType w:val="hybridMultilevel"/>
    <w:tmpl w:val="EA28AD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D265F9F"/>
    <w:multiLevelType w:val="hybridMultilevel"/>
    <w:tmpl w:val="4A4809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F510B60"/>
    <w:multiLevelType w:val="hybridMultilevel"/>
    <w:tmpl w:val="C4A2FDA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3"/>
  </w:num>
  <w:num w:numId="2">
    <w:abstractNumId w:val="12"/>
  </w:num>
  <w:num w:numId="3">
    <w:abstractNumId w:val="4"/>
  </w:num>
  <w:num w:numId="4">
    <w:abstractNumId w:val="22"/>
  </w:num>
  <w:num w:numId="5">
    <w:abstractNumId w:val="15"/>
  </w:num>
  <w:num w:numId="6">
    <w:abstractNumId w:val="1"/>
  </w:num>
  <w:num w:numId="7">
    <w:abstractNumId w:val="18"/>
  </w:num>
  <w:num w:numId="8">
    <w:abstractNumId w:val="11"/>
  </w:num>
  <w:num w:numId="9">
    <w:abstractNumId w:val="10"/>
  </w:num>
  <w:num w:numId="10">
    <w:abstractNumId w:val="20"/>
  </w:num>
  <w:num w:numId="11">
    <w:abstractNumId w:val="24"/>
  </w:num>
  <w:num w:numId="12">
    <w:abstractNumId w:val="5"/>
  </w:num>
  <w:num w:numId="13">
    <w:abstractNumId w:val="7"/>
  </w:num>
  <w:num w:numId="14">
    <w:abstractNumId w:val="25"/>
  </w:num>
  <w:num w:numId="15">
    <w:abstractNumId w:val="13"/>
    <w:lvlOverride w:ilvl="0">
      <w:startOverride w:val="5"/>
    </w:lvlOverride>
    <w:lvlOverride w:ilvl="1">
      <w:startOverride w:val="2"/>
    </w:lvlOverride>
  </w:num>
  <w:num w:numId="16">
    <w:abstractNumId w:val="6"/>
  </w:num>
  <w:num w:numId="17">
    <w:abstractNumId w:val="26"/>
  </w:num>
  <w:num w:numId="18">
    <w:abstractNumId w:val="27"/>
  </w:num>
  <w:num w:numId="19">
    <w:abstractNumId w:val="17"/>
  </w:num>
  <w:num w:numId="20">
    <w:abstractNumId w:val="13"/>
    <w:lvlOverride w:ilvl="0">
      <w:startOverride w:val="3"/>
    </w:lvlOverride>
    <w:lvlOverride w:ilvl="1">
      <w:startOverride w:val="3"/>
    </w:lvlOverride>
  </w:num>
  <w:num w:numId="21">
    <w:abstractNumId w:val="13"/>
    <w:lvlOverride w:ilvl="0">
      <w:startOverride w:val="5"/>
    </w:lvlOverride>
    <w:lvlOverride w:ilvl="1">
      <w:startOverride w:val="1"/>
    </w:lvlOverride>
  </w:num>
  <w:num w:numId="22">
    <w:abstractNumId w:val="13"/>
    <w:lvlOverride w:ilvl="0">
      <w:startOverride w:val="1"/>
    </w:lvlOverride>
    <w:lvlOverride w:ilvl="1">
      <w:startOverride w:val="4"/>
    </w:lvlOverride>
    <w:lvlOverride w:ilvl="2">
      <w:startOverride w:val="1"/>
    </w:lvlOverride>
  </w:num>
  <w:num w:numId="23">
    <w:abstractNumId w:val="14"/>
  </w:num>
  <w:num w:numId="24">
    <w:abstractNumId w:val="3"/>
  </w:num>
  <w:num w:numId="25">
    <w:abstractNumId w:val="0"/>
  </w:num>
  <w:num w:numId="26">
    <w:abstractNumId w:val="16"/>
  </w:num>
  <w:num w:numId="27">
    <w:abstractNumId w:val="28"/>
  </w:num>
  <w:num w:numId="28">
    <w:abstractNumId w:val="2"/>
  </w:num>
  <w:num w:numId="29">
    <w:abstractNumId w:val="23"/>
  </w:num>
  <w:num w:numId="30">
    <w:abstractNumId w:val="21"/>
  </w:num>
  <w:num w:numId="31">
    <w:abstractNumId w:val="19"/>
  </w:num>
  <w:num w:numId="32">
    <w:abstractNumId w:val="8"/>
  </w:num>
  <w:num w:numId="33">
    <w:abstractNumId w:val="9"/>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hideSpellingErrors/>
  <w:defaultTabStop w:val="720"/>
  <w:drawingGridHorizontalSpacing w:val="181"/>
  <w:drawingGridVerticalSpacing w:val="181"/>
  <w:characterSpacingControl w:val="doNotCompress"/>
  <w:hdrShapeDefaults>
    <o:shapedefaults v:ext="edit" spidmax="3869"/>
  </w:hdrShapeDefaults>
  <w:footnotePr>
    <w:footnote w:id="-1"/>
    <w:footnote w:id="0"/>
  </w:footnotePr>
  <w:endnotePr>
    <w:endnote w:id="-1"/>
    <w:endnote w:id="0"/>
  </w:endnotePr>
  <w:compat>
    <w:compatSetting w:name="compatibilityMode" w:uri="http://schemas.microsoft.com/office/word" w:val="12"/>
  </w:compat>
  <w:rsids>
    <w:rsidRoot w:val="00157F69"/>
    <w:rsid w:val="0000021C"/>
    <w:rsid w:val="00000715"/>
    <w:rsid w:val="000008B4"/>
    <w:rsid w:val="00001569"/>
    <w:rsid w:val="00002248"/>
    <w:rsid w:val="00002C13"/>
    <w:rsid w:val="00003C40"/>
    <w:rsid w:val="00004740"/>
    <w:rsid w:val="00004BF8"/>
    <w:rsid w:val="00005385"/>
    <w:rsid w:val="000065AE"/>
    <w:rsid w:val="0000669E"/>
    <w:rsid w:val="00007142"/>
    <w:rsid w:val="00012F05"/>
    <w:rsid w:val="0001397C"/>
    <w:rsid w:val="00014073"/>
    <w:rsid w:val="00014699"/>
    <w:rsid w:val="00015B43"/>
    <w:rsid w:val="00016622"/>
    <w:rsid w:val="00016FDA"/>
    <w:rsid w:val="00017D4A"/>
    <w:rsid w:val="00020A4A"/>
    <w:rsid w:val="0002105E"/>
    <w:rsid w:val="000216C1"/>
    <w:rsid w:val="00021B22"/>
    <w:rsid w:val="00024796"/>
    <w:rsid w:val="000257F1"/>
    <w:rsid w:val="00025E25"/>
    <w:rsid w:val="000263FD"/>
    <w:rsid w:val="00027381"/>
    <w:rsid w:val="00030708"/>
    <w:rsid w:val="00030B65"/>
    <w:rsid w:val="00031D7A"/>
    <w:rsid w:val="00031FA4"/>
    <w:rsid w:val="000322C0"/>
    <w:rsid w:val="000326BF"/>
    <w:rsid w:val="00034A8A"/>
    <w:rsid w:val="00034F74"/>
    <w:rsid w:val="000352CD"/>
    <w:rsid w:val="00035858"/>
    <w:rsid w:val="00035C17"/>
    <w:rsid w:val="00035C6C"/>
    <w:rsid w:val="00036A20"/>
    <w:rsid w:val="000372A5"/>
    <w:rsid w:val="00037383"/>
    <w:rsid w:val="0004125C"/>
    <w:rsid w:val="0004449D"/>
    <w:rsid w:val="00044E74"/>
    <w:rsid w:val="000463DE"/>
    <w:rsid w:val="00046D74"/>
    <w:rsid w:val="0004741A"/>
    <w:rsid w:val="00047A9C"/>
    <w:rsid w:val="00047BD4"/>
    <w:rsid w:val="00051D35"/>
    <w:rsid w:val="00052305"/>
    <w:rsid w:val="000524D9"/>
    <w:rsid w:val="00052C73"/>
    <w:rsid w:val="00052D9F"/>
    <w:rsid w:val="000532BF"/>
    <w:rsid w:val="00053826"/>
    <w:rsid w:val="00056BB5"/>
    <w:rsid w:val="00056C0A"/>
    <w:rsid w:val="00060F70"/>
    <w:rsid w:val="000623B9"/>
    <w:rsid w:val="00062A06"/>
    <w:rsid w:val="00067B48"/>
    <w:rsid w:val="00067BB6"/>
    <w:rsid w:val="00067F1D"/>
    <w:rsid w:val="00072599"/>
    <w:rsid w:val="00073434"/>
    <w:rsid w:val="0007439F"/>
    <w:rsid w:val="00076F98"/>
    <w:rsid w:val="00076FF9"/>
    <w:rsid w:val="0007706F"/>
    <w:rsid w:val="000815AF"/>
    <w:rsid w:val="000818BE"/>
    <w:rsid w:val="00082F92"/>
    <w:rsid w:val="0009047B"/>
    <w:rsid w:val="00090484"/>
    <w:rsid w:val="00090633"/>
    <w:rsid w:val="00090CB4"/>
    <w:rsid w:val="000910D9"/>
    <w:rsid w:val="000919C9"/>
    <w:rsid w:val="00091B1B"/>
    <w:rsid w:val="00093B52"/>
    <w:rsid w:val="000959F3"/>
    <w:rsid w:val="000A09DC"/>
    <w:rsid w:val="000A156D"/>
    <w:rsid w:val="000A2EF1"/>
    <w:rsid w:val="000A31F8"/>
    <w:rsid w:val="000A37E0"/>
    <w:rsid w:val="000A3E63"/>
    <w:rsid w:val="000A4FE8"/>
    <w:rsid w:val="000A5BFD"/>
    <w:rsid w:val="000A5EB1"/>
    <w:rsid w:val="000A6D84"/>
    <w:rsid w:val="000A716A"/>
    <w:rsid w:val="000A77AD"/>
    <w:rsid w:val="000A7AAB"/>
    <w:rsid w:val="000B1AC7"/>
    <w:rsid w:val="000B1C74"/>
    <w:rsid w:val="000B1F4E"/>
    <w:rsid w:val="000B2BEF"/>
    <w:rsid w:val="000B3D34"/>
    <w:rsid w:val="000B441D"/>
    <w:rsid w:val="000B466C"/>
    <w:rsid w:val="000B491B"/>
    <w:rsid w:val="000B4CFC"/>
    <w:rsid w:val="000B4F84"/>
    <w:rsid w:val="000B693B"/>
    <w:rsid w:val="000C0933"/>
    <w:rsid w:val="000C278D"/>
    <w:rsid w:val="000C29F5"/>
    <w:rsid w:val="000C2B0D"/>
    <w:rsid w:val="000C2C56"/>
    <w:rsid w:val="000C37AE"/>
    <w:rsid w:val="000C4CA5"/>
    <w:rsid w:val="000C4E2A"/>
    <w:rsid w:val="000C56C2"/>
    <w:rsid w:val="000C788F"/>
    <w:rsid w:val="000D0757"/>
    <w:rsid w:val="000D0B6F"/>
    <w:rsid w:val="000D6D83"/>
    <w:rsid w:val="000E1CA8"/>
    <w:rsid w:val="000E27BD"/>
    <w:rsid w:val="000E2A79"/>
    <w:rsid w:val="000E2E4E"/>
    <w:rsid w:val="000E31D4"/>
    <w:rsid w:val="000E430D"/>
    <w:rsid w:val="000E4886"/>
    <w:rsid w:val="000E5851"/>
    <w:rsid w:val="000E63F9"/>
    <w:rsid w:val="000E6941"/>
    <w:rsid w:val="000E785F"/>
    <w:rsid w:val="000E79C4"/>
    <w:rsid w:val="000E7B20"/>
    <w:rsid w:val="000F03C9"/>
    <w:rsid w:val="000F18FD"/>
    <w:rsid w:val="000F25F3"/>
    <w:rsid w:val="000F4433"/>
    <w:rsid w:val="000F5482"/>
    <w:rsid w:val="000F6C40"/>
    <w:rsid w:val="000F6F87"/>
    <w:rsid w:val="00101620"/>
    <w:rsid w:val="00101C42"/>
    <w:rsid w:val="001024FC"/>
    <w:rsid w:val="0010336D"/>
    <w:rsid w:val="00103B67"/>
    <w:rsid w:val="00104C31"/>
    <w:rsid w:val="00104D13"/>
    <w:rsid w:val="0010516D"/>
    <w:rsid w:val="001057E3"/>
    <w:rsid w:val="0010711B"/>
    <w:rsid w:val="0010764D"/>
    <w:rsid w:val="00110F71"/>
    <w:rsid w:val="0011113E"/>
    <w:rsid w:val="0011156D"/>
    <w:rsid w:val="00111BB3"/>
    <w:rsid w:val="00111D69"/>
    <w:rsid w:val="00113D3B"/>
    <w:rsid w:val="001151A4"/>
    <w:rsid w:val="001155E1"/>
    <w:rsid w:val="00116E57"/>
    <w:rsid w:val="00120320"/>
    <w:rsid w:val="0012065F"/>
    <w:rsid w:val="00121D20"/>
    <w:rsid w:val="00122A57"/>
    <w:rsid w:val="001230FF"/>
    <w:rsid w:val="0012346C"/>
    <w:rsid w:val="00126876"/>
    <w:rsid w:val="00127250"/>
    <w:rsid w:val="00127D5E"/>
    <w:rsid w:val="00127F55"/>
    <w:rsid w:val="00131D90"/>
    <w:rsid w:val="00132BF1"/>
    <w:rsid w:val="00132E77"/>
    <w:rsid w:val="00134865"/>
    <w:rsid w:val="001363D7"/>
    <w:rsid w:val="001367C4"/>
    <w:rsid w:val="0013715E"/>
    <w:rsid w:val="00137E7F"/>
    <w:rsid w:val="001411C2"/>
    <w:rsid w:val="00142D85"/>
    <w:rsid w:val="00144209"/>
    <w:rsid w:val="00145BF3"/>
    <w:rsid w:val="00152004"/>
    <w:rsid w:val="00152CD1"/>
    <w:rsid w:val="00152DC1"/>
    <w:rsid w:val="00152FE0"/>
    <w:rsid w:val="001540B3"/>
    <w:rsid w:val="00154D79"/>
    <w:rsid w:val="00155E12"/>
    <w:rsid w:val="00156B0B"/>
    <w:rsid w:val="001577A2"/>
    <w:rsid w:val="0015786C"/>
    <w:rsid w:val="00157C9B"/>
    <w:rsid w:val="00157F69"/>
    <w:rsid w:val="00160214"/>
    <w:rsid w:val="0016023E"/>
    <w:rsid w:val="001605E4"/>
    <w:rsid w:val="00161991"/>
    <w:rsid w:val="00161BBE"/>
    <w:rsid w:val="00162CA9"/>
    <w:rsid w:val="00163106"/>
    <w:rsid w:val="001639FD"/>
    <w:rsid w:val="00163F7D"/>
    <w:rsid w:val="0016627F"/>
    <w:rsid w:val="0016668C"/>
    <w:rsid w:val="00167B6B"/>
    <w:rsid w:val="00170466"/>
    <w:rsid w:val="00171A8C"/>
    <w:rsid w:val="00172492"/>
    <w:rsid w:val="00172993"/>
    <w:rsid w:val="00172C26"/>
    <w:rsid w:val="001741E6"/>
    <w:rsid w:val="00175D6C"/>
    <w:rsid w:val="00175DB5"/>
    <w:rsid w:val="001763C7"/>
    <w:rsid w:val="00180015"/>
    <w:rsid w:val="001816A6"/>
    <w:rsid w:val="00182A66"/>
    <w:rsid w:val="00182D2C"/>
    <w:rsid w:val="001837DF"/>
    <w:rsid w:val="001840D0"/>
    <w:rsid w:val="00184F17"/>
    <w:rsid w:val="0018533B"/>
    <w:rsid w:val="00185CAE"/>
    <w:rsid w:val="001862D5"/>
    <w:rsid w:val="001868D5"/>
    <w:rsid w:val="001907AF"/>
    <w:rsid w:val="001908AD"/>
    <w:rsid w:val="00190FA5"/>
    <w:rsid w:val="001923E2"/>
    <w:rsid w:val="001942D0"/>
    <w:rsid w:val="0019553E"/>
    <w:rsid w:val="00195A02"/>
    <w:rsid w:val="00196CC4"/>
    <w:rsid w:val="00196F72"/>
    <w:rsid w:val="001A024F"/>
    <w:rsid w:val="001A0DB9"/>
    <w:rsid w:val="001A1A6B"/>
    <w:rsid w:val="001A1CC4"/>
    <w:rsid w:val="001A236D"/>
    <w:rsid w:val="001A309F"/>
    <w:rsid w:val="001A5941"/>
    <w:rsid w:val="001A62DD"/>
    <w:rsid w:val="001A6D9F"/>
    <w:rsid w:val="001B0DDA"/>
    <w:rsid w:val="001B0F11"/>
    <w:rsid w:val="001B1AAB"/>
    <w:rsid w:val="001B2004"/>
    <w:rsid w:val="001B2962"/>
    <w:rsid w:val="001B5A2B"/>
    <w:rsid w:val="001B6771"/>
    <w:rsid w:val="001B6BE4"/>
    <w:rsid w:val="001B7543"/>
    <w:rsid w:val="001B7991"/>
    <w:rsid w:val="001C03A5"/>
    <w:rsid w:val="001C0E4C"/>
    <w:rsid w:val="001C149A"/>
    <w:rsid w:val="001C252E"/>
    <w:rsid w:val="001C2586"/>
    <w:rsid w:val="001C7DF4"/>
    <w:rsid w:val="001D2423"/>
    <w:rsid w:val="001D2D69"/>
    <w:rsid w:val="001D329F"/>
    <w:rsid w:val="001D4AFB"/>
    <w:rsid w:val="001D6099"/>
    <w:rsid w:val="001D6249"/>
    <w:rsid w:val="001D6850"/>
    <w:rsid w:val="001D69E2"/>
    <w:rsid w:val="001D6E3A"/>
    <w:rsid w:val="001D71C6"/>
    <w:rsid w:val="001D7E04"/>
    <w:rsid w:val="001E131C"/>
    <w:rsid w:val="001E2F2E"/>
    <w:rsid w:val="001E6B04"/>
    <w:rsid w:val="001F175B"/>
    <w:rsid w:val="001F19B1"/>
    <w:rsid w:val="001F33F6"/>
    <w:rsid w:val="001F5331"/>
    <w:rsid w:val="001F5645"/>
    <w:rsid w:val="001F5E3F"/>
    <w:rsid w:val="001F6679"/>
    <w:rsid w:val="002001D2"/>
    <w:rsid w:val="0020033B"/>
    <w:rsid w:val="002017D0"/>
    <w:rsid w:val="0020226A"/>
    <w:rsid w:val="00202C54"/>
    <w:rsid w:val="00202C93"/>
    <w:rsid w:val="00203A3E"/>
    <w:rsid w:val="00204638"/>
    <w:rsid w:val="00205A9A"/>
    <w:rsid w:val="00205C9C"/>
    <w:rsid w:val="00206FD8"/>
    <w:rsid w:val="002116A3"/>
    <w:rsid w:val="002124FC"/>
    <w:rsid w:val="00212DB2"/>
    <w:rsid w:val="00213EE9"/>
    <w:rsid w:val="0021487B"/>
    <w:rsid w:val="00214CC8"/>
    <w:rsid w:val="0021502B"/>
    <w:rsid w:val="00215386"/>
    <w:rsid w:val="00215465"/>
    <w:rsid w:val="00215514"/>
    <w:rsid w:val="00215665"/>
    <w:rsid w:val="00216120"/>
    <w:rsid w:val="002165BF"/>
    <w:rsid w:val="00217460"/>
    <w:rsid w:val="00217A65"/>
    <w:rsid w:val="00217B7C"/>
    <w:rsid w:val="00217BA0"/>
    <w:rsid w:val="002205BA"/>
    <w:rsid w:val="00220A9A"/>
    <w:rsid w:val="0022198E"/>
    <w:rsid w:val="002222F5"/>
    <w:rsid w:val="00222CC5"/>
    <w:rsid w:val="00222E6F"/>
    <w:rsid w:val="00223F88"/>
    <w:rsid w:val="00224ECA"/>
    <w:rsid w:val="00225D2F"/>
    <w:rsid w:val="002275B3"/>
    <w:rsid w:val="0023088D"/>
    <w:rsid w:val="00232D77"/>
    <w:rsid w:val="00232E7C"/>
    <w:rsid w:val="002335E4"/>
    <w:rsid w:val="00233EA7"/>
    <w:rsid w:val="002342A2"/>
    <w:rsid w:val="0024234D"/>
    <w:rsid w:val="00242C4F"/>
    <w:rsid w:val="002434AD"/>
    <w:rsid w:val="00245B3F"/>
    <w:rsid w:val="002508E9"/>
    <w:rsid w:val="002514B4"/>
    <w:rsid w:val="00252169"/>
    <w:rsid w:val="002538B4"/>
    <w:rsid w:val="00254C49"/>
    <w:rsid w:val="00255266"/>
    <w:rsid w:val="00256FC0"/>
    <w:rsid w:val="002577EA"/>
    <w:rsid w:val="00257B4C"/>
    <w:rsid w:val="0026034A"/>
    <w:rsid w:val="00260CEC"/>
    <w:rsid w:val="002621EF"/>
    <w:rsid w:val="00262FE0"/>
    <w:rsid w:val="00263EF9"/>
    <w:rsid w:val="00264A42"/>
    <w:rsid w:val="00264EC1"/>
    <w:rsid w:val="00266A0E"/>
    <w:rsid w:val="002673D2"/>
    <w:rsid w:val="00267DCB"/>
    <w:rsid w:val="0027040C"/>
    <w:rsid w:val="00270AF1"/>
    <w:rsid w:val="00271B25"/>
    <w:rsid w:val="00271B8E"/>
    <w:rsid w:val="00271E10"/>
    <w:rsid w:val="002757CE"/>
    <w:rsid w:val="00275AB1"/>
    <w:rsid w:val="00281549"/>
    <w:rsid w:val="002819B5"/>
    <w:rsid w:val="002824C2"/>
    <w:rsid w:val="002829EC"/>
    <w:rsid w:val="00283964"/>
    <w:rsid w:val="00283BD9"/>
    <w:rsid w:val="002848CA"/>
    <w:rsid w:val="00287C2F"/>
    <w:rsid w:val="00287F82"/>
    <w:rsid w:val="002906D7"/>
    <w:rsid w:val="00290BDD"/>
    <w:rsid w:val="00291E4B"/>
    <w:rsid w:val="00294580"/>
    <w:rsid w:val="002952F7"/>
    <w:rsid w:val="002954DD"/>
    <w:rsid w:val="00295609"/>
    <w:rsid w:val="00295A1A"/>
    <w:rsid w:val="00295EDD"/>
    <w:rsid w:val="002975EE"/>
    <w:rsid w:val="002A01E6"/>
    <w:rsid w:val="002A0B7A"/>
    <w:rsid w:val="002A41EE"/>
    <w:rsid w:val="002A4CA3"/>
    <w:rsid w:val="002A4D77"/>
    <w:rsid w:val="002A5781"/>
    <w:rsid w:val="002A5789"/>
    <w:rsid w:val="002B10E3"/>
    <w:rsid w:val="002B270F"/>
    <w:rsid w:val="002B4089"/>
    <w:rsid w:val="002B438E"/>
    <w:rsid w:val="002B453E"/>
    <w:rsid w:val="002B460E"/>
    <w:rsid w:val="002B6302"/>
    <w:rsid w:val="002B651F"/>
    <w:rsid w:val="002B6FCF"/>
    <w:rsid w:val="002B70CF"/>
    <w:rsid w:val="002C0893"/>
    <w:rsid w:val="002C1A19"/>
    <w:rsid w:val="002C25AC"/>
    <w:rsid w:val="002C4B91"/>
    <w:rsid w:val="002C5390"/>
    <w:rsid w:val="002C5FAD"/>
    <w:rsid w:val="002C6125"/>
    <w:rsid w:val="002D2A4E"/>
    <w:rsid w:val="002D39AA"/>
    <w:rsid w:val="002D3AB6"/>
    <w:rsid w:val="002D403A"/>
    <w:rsid w:val="002D46C9"/>
    <w:rsid w:val="002D567F"/>
    <w:rsid w:val="002D59DE"/>
    <w:rsid w:val="002D6772"/>
    <w:rsid w:val="002E023B"/>
    <w:rsid w:val="002E0BAD"/>
    <w:rsid w:val="002E186A"/>
    <w:rsid w:val="002E3186"/>
    <w:rsid w:val="002E3C97"/>
    <w:rsid w:val="002E3F84"/>
    <w:rsid w:val="002E406D"/>
    <w:rsid w:val="002E428D"/>
    <w:rsid w:val="002E5BDE"/>
    <w:rsid w:val="002E7605"/>
    <w:rsid w:val="002E7AD8"/>
    <w:rsid w:val="002F0A37"/>
    <w:rsid w:val="002F1D45"/>
    <w:rsid w:val="002F38B7"/>
    <w:rsid w:val="002F46B2"/>
    <w:rsid w:val="002F4DB7"/>
    <w:rsid w:val="002F506D"/>
    <w:rsid w:val="002F5AF3"/>
    <w:rsid w:val="002F5B81"/>
    <w:rsid w:val="002F6130"/>
    <w:rsid w:val="002F6219"/>
    <w:rsid w:val="002F7322"/>
    <w:rsid w:val="003000B6"/>
    <w:rsid w:val="00302141"/>
    <w:rsid w:val="00302242"/>
    <w:rsid w:val="00304FAF"/>
    <w:rsid w:val="00305AB9"/>
    <w:rsid w:val="0030653C"/>
    <w:rsid w:val="003070E1"/>
    <w:rsid w:val="003075E4"/>
    <w:rsid w:val="00307FB8"/>
    <w:rsid w:val="00310624"/>
    <w:rsid w:val="00310D22"/>
    <w:rsid w:val="00310E17"/>
    <w:rsid w:val="00312294"/>
    <w:rsid w:val="00312C57"/>
    <w:rsid w:val="00313F6E"/>
    <w:rsid w:val="003145DC"/>
    <w:rsid w:val="00314F3F"/>
    <w:rsid w:val="00314F89"/>
    <w:rsid w:val="00315C55"/>
    <w:rsid w:val="0031631A"/>
    <w:rsid w:val="00316A7C"/>
    <w:rsid w:val="00320B78"/>
    <w:rsid w:val="00321934"/>
    <w:rsid w:val="0032222C"/>
    <w:rsid w:val="00322F8F"/>
    <w:rsid w:val="00323A65"/>
    <w:rsid w:val="00324F42"/>
    <w:rsid w:val="003251A8"/>
    <w:rsid w:val="00325DA5"/>
    <w:rsid w:val="00325EB7"/>
    <w:rsid w:val="00326998"/>
    <w:rsid w:val="00326ADD"/>
    <w:rsid w:val="00326D00"/>
    <w:rsid w:val="00330B56"/>
    <w:rsid w:val="00331B61"/>
    <w:rsid w:val="00333ACE"/>
    <w:rsid w:val="0033679F"/>
    <w:rsid w:val="0034059F"/>
    <w:rsid w:val="00341ECE"/>
    <w:rsid w:val="00342757"/>
    <w:rsid w:val="00343157"/>
    <w:rsid w:val="0034573E"/>
    <w:rsid w:val="003471B8"/>
    <w:rsid w:val="00347DA5"/>
    <w:rsid w:val="00347ECF"/>
    <w:rsid w:val="00351FA1"/>
    <w:rsid w:val="00353617"/>
    <w:rsid w:val="00354425"/>
    <w:rsid w:val="003547FA"/>
    <w:rsid w:val="003548CF"/>
    <w:rsid w:val="00355648"/>
    <w:rsid w:val="00360662"/>
    <w:rsid w:val="003616F2"/>
    <w:rsid w:val="00361AEB"/>
    <w:rsid w:val="00363EB7"/>
    <w:rsid w:val="00363F82"/>
    <w:rsid w:val="003645A5"/>
    <w:rsid w:val="00364913"/>
    <w:rsid w:val="00365119"/>
    <w:rsid w:val="00365764"/>
    <w:rsid w:val="003672CD"/>
    <w:rsid w:val="00367DBA"/>
    <w:rsid w:val="00370426"/>
    <w:rsid w:val="003747CF"/>
    <w:rsid w:val="00374B2F"/>
    <w:rsid w:val="00375B7D"/>
    <w:rsid w:val="003766F0"/>
    <w:rsid w:val="00376746"/>
    <w:rsid w:val="00377524"/>
    <w:rsid w:val="0037788D"/>
    <w:rsid w:val="003778CE"/>
    <w:rsid w:val="0038112D"/>
    <w:rsid w:val="0038300F"/>
    <w:rsid w:val="00383F41"/>
    <w:rsid w:val="00384710"/>
    <w:rsid w:val="003851A5"/>
    <w:rsid w:val="00386215"/>
    <w:rsid w:val="003910DA"/>
    <w:rsid w:val="003920B9"/>
    <w:rsid w:val="003923BE"/>
    <w:rsid w:val="0039249C"/>
    <w:rsid w:val="003926DD"/>
    <w:rsid w:val="003932DD"/>
    <w:rsid w:val="00394DC3"/>
    <w:rsid w:val="00396F56"/>
    <w:rsid w:val="003A0FBB"/>
    <w:rsid w:val="003A1386"/>
    <w:rsid w:val="003A2A68"/>
    <w:rsid w:val="003A3155"/>
    <w:rsid w:val="003A5399"/>
    <w:rsid w:val="003A567E"/>
    <w:rsid w:val="003B176B"/>
    <w:rsid w:val="003B23F0"/>
    <w:rsid w:val="003B28F7"/>
    <w:rsid w:val="003B3062"/>
    <w:rsid w:val="003B3B66"/>
    <w:rsid w:val="003B4CE7"/>
    <w:rsid w:val="003B7549"/>
    <w:rsid w:val="003B773F"/>
    <w:rsid w:val="003B7A43"/>
    <w:rsid w:val="003C05C4"/>
    <w:rsid w:val="003C089E"/>
    <w:rsid w:val="003C0F74"/>
    <w:rsid w:val="003C105C"/>
    <w:rsid w:val="003C26E9"/>
    <w:rsid w:val="003C2B16"/>
    <w:rsid w:val="003C2E39"/>
    <w:rsid w:val="003C316B"/>
    <w:rsid w:val="003C35FE"/>
    <w:rsid w:val="003C4540"/>
    <w:rsid w:val="003C4CE0"/>
    <w:rsid w:val="003C4F5C"/>
    <w:rsid w:val="003C52DF"/>
    <w:rsid w:val="003C6193"/>
    <w:rsid w:val="003C6A3A"/>
    <w:rsid w:val="003D006C"/>
    <w:rsid w:val="003D0A98"/>
    <w:rsid w:val="003D22AE"/>
    <w:rsid w:val="003D451D"/>
    <w:rsid w:val="003D5896"/>
    <w:rsid w:val="003D6C72"/>
    <w:rsid w:val="003D7C2B"/>
    <w:rsid w:val="003E1F1C"/>
    <w:rsid w:val="003E1F2A"/>
    <w:rsid w:val="003E4AF8"/>
    <w:rsid w:val="003E6D46"/>
    <w:rsid w:val="003E6E2E"/>
    <w:rsid w:val="003F18A0"/>
    <w:rsid w:val="003F2181"/>
    <w:rsid w:val="003F26A7"/>
    <w:rsid w:val="003F3DA7"/>
    <w:rsid w:val="003F5B0A"/>
    <w:rsid w:val="003F62C3"/>
    <w:rsid w:val="003F6B94"/>
    <w:rsid w:val="003F7294"/>
    <w:rsid w:val="00400841"/>
    <w:rsid w:val="004019ED"/>
    <w:rsid w:val="00402710"/>
    <w:rsid w:val="00402B83"/>
    <w:rsid w:val="00403B36"/>
    <w:rsid w:val="00403F82"/>
    <w:rsid w:val="00405172"/>
    <w:rsid w:val="00406C9C"/>
    <w:rsid w:val="00406E26"/>
    <w:rsid w:val="00407733"/>
    <w:rsid w:val="00411813"/>
    <w:rsid w:val="004129C6"/>
    <w:rsid w:val="00413317"/>
    <w:rsid w:val="0041411F"/>
    <w:rsid w:val="004151B5"/>
    <w:rsid w:val="00416F51"/>
    <w:rsid w:val="00417539"/>
    <w:rsid w:val="00422B17"/>
    <w:rsid w:val="00422E32"/>
    <w:rsid w:val="00423208"/>
    <w:rsid w:val="004236BA"/>
    <w:rsid w:val="00423F6F"/>
    <w:rsid w:val="00425AD8"/>
    <w:rsid w:val="00427DDE"/>
    <w:rsid w:val="00427F90"/>
    <w:rsid w:val="0043279F"/>
    <w:rsid w:val="004329DD"/>
    <w:rsid w:val="00432B2B"/>
    <w:rsid w:val="00432C3F"/>
    <w:rsid w:val="0043393B"/>
    <w:rsid w:val="00434ECB"/>
    <w:rsid w:val="0043572A"/>
    <w:rsid w:val="00435B0C"/>
    <w:rsid w:val="00436727"/>
    <w:rsid w:val="00436C04"/>
    <w:rsid w:val="004375F0"/>
    <w:rsid w:val="00437A26"/>
    <w:rsid w:val="004418D1"/>
    <w:rsid w:val="00441C67"/>
    <w:rsid w:val="004429CC"/>
    <w:rsid w:val="0044353A"/>
    <w:rsid w:val="004449FB"/>
    <w:rsid w:val="0044633B"/>
    <w:rsid w:val="00447F0C"/>
    <w:rsid w:val="00450910"/>
    <w:rsid w:val="004513DC"/>
    <w:rsid w:val="00453989"/>
    <w:rsid w:val="00453F0C"/>
    <w:rsid w:val="004545E4"/>
    <w:rsid w:val="0045487E"/>
    <w:rsid w:val="00454B6A"/>
    <w:rsid w:val="00454CF7"/>
    <w:rsid w:val="0045511E"/>
    <w:rsid w:val="0045539B"/>
    <w:rsid w:val="004553D3"/>
    <w:rsid w:val="00455CDD"/>
    <w:rsid w:val="00456117"/>
    <w:rsid w:val="00456CE0"/>
    <w:rsid w:val="00457827"/>
    <w:rsid w:val="00457C88"/>
    <w:rsid w:val="00457DEB"/>
    <w:rsid w:val="00457E5C"/>
    <w:rsid w:val="004605CF"/>
    <w:rsid w:val="004606BB"/>
    <w:rsid w:val="0046085D"/>
    <w:rsid w:val="00460B46"/>
    <w:rsid w:val="004614F1"/>
    <w:rsid w:val="00462D33"/>
    <w:rsid w:val="00462FE3"/>
    <w:rsid w:val="00463386"/>
    <w:rsid w:val="00464714"/>
    <w:rsid w:val="00465C6E"/>
    <w:rsid w:val="00467E2C"/>
    <w:rsid w:val="004704A5"/>
    <w:rsid w:val="00470881"/>
    <w:rsid w:val="00470DE2"/>
    <w:rsid w:val="00471820"/>
    <w:rsid w:val="00472628"/>
    <w:rsid w:val="0047309D"/>
    <w:rsid w:val="00473FE8"/>
    <w:rsid w:val="004740B6"/>
    <w:rsid w:val="00474B5F"/>
    <w:rsid w:val="00474C30"/>
    <w:rsid w:val="00476089"/>
    <w:rsid w:val="0047620C"/>
    <w:rsid w:val="0047646F"/>
    <w:rsid w:val="00476A81"/>
    <w:rsid w:val="004800C7"/>
    <w:rsid w:val="00480126"/>
    <w:rsid w:val="004805C3"/>
    <w:rsid w:val="0048067F"/>
    <w:rsid w:val="00484197"/>
    <w:rsid w:val="0048482B"/>
    <w:rsid w:val="00484842"/>
    <w:rsid w:val="00485C2F"/>
    <w:rsid w:val="00487885"/>
    <w:rsid w:val="00490C66"/>
    <w:rsid w:val="00491400"/>
    <w:rsid w:val="004920F9"/>
    <w:rsid w:val="0049281C"/>
    <w:rsid w:val="00493593"/>
    <w:rsid w:val="00493F57"/>
    <w:rsid w:val="00494E62"/>
    <w:rsid w:val="004951C9"/>
    <w:rsid w:val="00495A2B"/>
    <w:rsid w:val="0049642D"/>
    <w:rsid w:val="00497D77"/>
    <w:rsid w:val="004A1BFD"/>
    <w:rsid w:val="004A1EA0"/>
    <w:rsid w:val="004A23F8"/>
    <w:rsid w:val="004A3230"/>
    <w:rsid w:val="004A4C24"/>
    <w:rsid w:val="004A6D0D"/>
    <w:rsid w:val="004A6D77"/>
    <w:rsid w:val="004B0F0F"/>
    <w:rsid w:val="004B14CC"/>
    <w:rsid w:val="004B26C6"/>
    <w:rsid w:val="004B400B"/>
    <w:rsid w:val="004B4941"/>
    <w:rsid w:val="004B5431"/>
    <w:rsid w:val="004B5D51"/>
    <w:rsid w:val="004B6F6F"/>
    <w:rsid w:val="004B7024"/>
    <w:rsid w:val="004B723D"/>
    <w:rsid w:val="004C2394"/>
    <w:rsid w:val="004C3150"/>
    <w:rsid w:val="004C3B9F"/>
    <w:rsid w:val="004C4129"/>
    <w:rsid w:val="004C4847"/>
    <w:rsid w:val="004C5C70"/>
    <w:rsid w:val="004C66FA"/>
    <w:rsid w:val="004C70B0"/>
    <w:rsid w:val="004C75CD"/>
    <w:rsid w:val="004C76F0"/>
    <w:rsid w:val="004D11DC"/>
    <w:rsid w:val="004D26E2"/>
    <w:rsid w:val="004D3087"/>
    <w:rsid w:val="004D3209"/>
    <w:rsid w:val="004D3AD0"/>
    <w:rsid w:val="004D4861"/>
    <w:rsid w:val="004D4972"/>
    <w:rsid w:val="004D5CEB"/>
    <w:rsid w:val="004D62B5"/>
    <w:rsid w:val="004D74CF"/>
    <w:rsid w:val="004D7C8B"/>
    <w:rsid w:val="004D7FB0"/>
    <w:rsid w:val="004E0095"/>
    <w:rsid w:val="004E2B2B"/>
    <w:rsid w:val="004E399F"/>
    <w:rsid w:val="004E3F8D"/>
    <w:rsid w:val="004E4323"/>
    <w:rsid w:val="004E494A"/>
    <w:rsid w:val="004E5BF5"/>
    <w:rsid w:val="004E64B3"/>
    <w:rsid w:val="004E6AD9"/>
    <w:rsid w:val="004E6DAB"/>
    <w:rsid w:val="004E7E7F"/>
    <w:rsid w:val="004F0588"/>
    <w:rsid w:val="004F2A9C"/>
    <w:rsid w:val="004F3803"/>
    <w:rsid w:val="004F5CC4"/>
    <w:rsid w:val="004F5DD7"/>
    <w:rsid w:val="004F66C4"/>
    <w:rsid w:val="004F690F"/>
    <w:rsid w:val="00500F1D"/>
    <w:rsid w:val="00502CF4"/>
    <w:rsid w:val="00504897"/>
    <w:rsid w:val="005067D6"/>
    <w:rsid w:val="005106FF"/>
    <w:rsid w:val="00510865"/>
    <w:rsid w:val="005126DC"/>
    <w:rsid w:val="005144CB"/>
    <w:rsid w:val="005147AF"/>
    <w:rsid w:val="00514FA0"/>
    <w:rsid w:val="005209D4"/>
    <w:rsid w:val="0052136F"/>
    <w:rsid w:val="005225B6"/>
    <w:rsid w:val="00522CD5"/>
    <w:rsid w:val="00523F55"/>
    <w:rsid w:val="0052498D"/>
    <w:rsid w:val="00525402"/>
    <w:rsid w:val="00525FB7"/>
    <w:rsid w:val="00526B71"/>
    <w:rsid w:val="00530268"/>
    <w:rsid w:val="005317E5"/>
    <w:rsid w:val="005324D4"/>
    <w:rsid w:val="00532C4D"/>
    <w:rsid w:val="00534AE6"/>
    <w:rsid w:val="005353C5"/>
    <w:rsid w:val="00535E15"/>
    <w:rsid w:val="0053691A"/>
    <w:rsid w:val="005369AA"/>
    <w:rsid w:val="005376A3"/>
    <w:rsid w:val="00537829"/>
    <w:rsid w:val="00540505"/>
    <w:rsid w:val="00540682"/>
    <w:rsid w:val="00541C21"/>
    <w:rsid w:val="00541E21"/>
    <w:rsid w:val="005428EF"/>
    <w:rsid w:val="00543553"/>
    <w:rsid w:val="00543629"/>
    <w:rsid w:val="005437D1"/>
    <w:rsid w:val="00543F63"/>
    <w:rsid w:val="005444E5"/>
    <w:rsid w:val="00545425"/>
    <w:rsid w:val="00546EB1"/>
    <w:rsid w:val="0054734C"/>
    <w:rsid w:val="00547AF0"/>
    <w:rsid w:val="005504C0"/>
    <w:rsid w:val="0055053C"/>
    <w:rsid w:val="00550FC3"/>
    <w:rsid w:val="00551233"/>
    <w:rsid w:val="005533E5"/>
    <w:rsid w:val="005557F2"/>
    <w:rsid w:val="005558ED"/>
    <w:rsid w:val="00555CED"/>
    <w:rsid w:val="005566E4"/>
    <w:rsid w:val="0055708A"/>
    <w:rsid w:val="00557864"/>
    <w:rsid w:val="005611B9"/>
    <w:rsid w:val="005614A8"/>
    <w:rsid w:val="00562457"/>
    <w:rsid w:val="00562991"/>
    <w:rsid w:val="005653DE"/>
    <w:rsid w:val="00565A04"/>
    <w:rsid w:val="00566077"/>
    <w:rsid w:val="00567906"/>
    <w:rsid w:val="00570551"/>
    <w:rsid w:val="00570FBE"/>
    <w:rsid w:val="005726F8"/>
    <w:rsid w:val="0057383A"/>
    <w:rsid w:val="00575A6B"/>
    <w:rsid w:val="00576001"/>
    <w:rsid w:val="005763D0"/>
    <w:rsid w:val="00576425"/>
    <w:rsid w:val="00577355"/>
    <w:rsid w:val="00577646"/>
    <w:rsid w:val="005776DF"/>
    <w:rsid w:val="00577EF0"/>
    <w:rsid w:val="0058031F"/>
    <w:rsid w:val="00580D6A"/>
    <w:rsid w:val="00582F00"/>
    <w:rsid w:val="005844EB"/>
    <w:rsid w:val="005853EE"/>
    <w:rsid w:val="00585710"/>
    <w:rsid w:val="005875F4"/>
    <w:rsid w:val="00587671"/>
    <w:rsid w:val="00591106"/>
    <w:rsid w:val="005913CF"/>
    <w:rsid w:val="00591ACF"/>
    <w:rsid w:val="00591BF7"/>
    <w:rsid w:val="00592531"/>
    <w:rsid w:val="005926F0"/>
    <w:rsid w:val="00592DBB"/>
    <w:rsid w:val="0059305F"/>
    <w:rsid w:val="00593487"/>
    <w:rsid w:val="00594897"/>
    <w:rsid w:val="00595400"/>
    <w:rsid w:val="005957F4"/>
    <w:rsid w:val="00595D50"/>
    <w:rsid w:val="00597D55"/>
    <w:rsid w:val="005A012F"/>
    <w:rsid w:val="005A05E5"/>
    <w:rsid w:val="005A0D94"/>
    <w:rsid w:val="005A15B8"/>
    <w:rsid w:val="005A22C7"/>
    <w:rsid w:val="005A2BB9"/>
    <w:rsid w:val="005A2DA8"/>
    <w:rsid w:val="005A458D"/>
    <w:rsid w:val="005A46AF"/>
    <w:rsid w:val="005A4F44"/>
    <w:rsid w:val="005A59CC"/>
    <w:rsid w:val="005A6F5C"/>
    <w:rsid w:val="005B0A27"/>
    <w:rsid w:val="005B4DB3"/>
    <w:rsid w:val="005B4E95"/>
    <w:rsid w:val="005B54F4"/>
    <w:rsid w:val="005B57EF"/>
    <w:rsid w:val="005B634C"/>
    <w:rsid w:val="005B7E5C"/>
    <w:rsid w:val="005C2C0B"/>
    <w:rsid w:val="005C38A7"/>
    <w:rsid w:val="005C4523"/>
    <w:rsid w:val="005C4A60"/>
    <w:rsid w:val="005C5221"/>
    <w:rsid w:val="005C58EE"/>
    <w:rsid w:val="005C5ACB"/>
    <w:rsid w:val="005C5F26"/>
    <w:rsid w:val="005C735A"/>
    <w:rsid w:val="005D0EE9"/>
    <w:rsid w:val="005D1490"/>
    <w:rsid w:val="005D2039"/>
    <w:rsid w:val="005D28D4"/>
    <w:rsid w:val="005D40BB"/>
    <w:rsid w:val="005D50DA"/>
    <w:rsid w:val="005D5D3A"/>
    <w:rsid w:val="005D7748"/>
    <w:rsid w:val="005E00C3"/>
    <w:rsid w:val="005E101D"/>
    <w:rsid w:val="005E3406"/>
    <w:rsid w:val="005E365A"/>
    <w:rsid w:val="005E3691"/>
    <w:rsid w:val="005E3A07"/>
    <w:rsid w:val="005E3A6E"/>
    <w:rsid w:val="005E3B24"/>
    <w:rsid w:val="005E4887"/>
    <w:rsid w:val="005F0044"/>
    <w:rsid w:val="005F039E"/>
    <w:rsid w:val="005F09D5"/>
    <w:rsid w:val="005F1915"/>
    <w:rsid w:val="005F21EC"/>
    <w:rsid w:val="005F286E"/>
    <w:rsid w:val="005F33B9"/>
    <w:rsid w:val="005F3DE3"/>
    <w:rsid w:val="005F4E9B"/>
    <w:rsid w:val="005F53C7"/>
    <w:rsid w:val="005F61FB"/>
    <w:rsid w:val="005F724D"/>
    <w:rsid w:val="005F72B8"/>
    <w:rsid w:val="00600569"/>
    <w:rsid w:val="00603C34"/>
    <w:rsid w:val="00603C62"/>
    <w:rsid w:val="00603CCD"/>
    <w:rsid w:val="00603FFB"/>
    <w:rsid w:val="00604B88"/>
    <w:rsid w:val="00604C14"/>
    <w:rsid w:val="00605610"/>
    <w:rsid w:val="00605CAC"/>
    <w:rsid w:val="00607032"/>
    <w:rsid w:val="006073D6"/>
    <w:rsid w:val="0060774F"/>
    <w:rsid w:val="00607A2A"/>
    <w:rsid w:val="00612163"/>
    <w:rsid w:val="006123B6"/>
    <w:rsid w:val="00613989"/>
    <w:rsid w:val="00615906"/>
    <w:rsid w:val="00615DDA"/>
    <w:rsid w:val="0061603F"/>
    <w:rsid w:val="00617EEA"/>
    <w:rsid w:val="0062246F"/>
    <w:rsid w:val="006224E7"/>
    <w:rsid w:val="006228AC"/>
    <w:rsid w:val="006232E2"/>
    <w:rsid w:val="00625125"/>
    <w:rsid w:val="00625443"/>
    <w:rsid w:val="0062746C"/>
    <w:rsid w:val="006300E5"/>
    <w:rsid w:val="00630AAC"/>
    <w:rsid w:val="00630B74"/>
    <w:rsid w:val="00630C07"/>
    <w:rsid w:val="00630E26"/>
    <w:rsid w:val="006311C1"/>
    <w:rsid w:val="00633EAA"/>
    <w:rsid w:val="0063506D"/>
    <w:rsid w:val="0063537A"/>
    <w:rsid w:val="006357B8"/>
    <w:rsid w:val="00636BE7"/>
    <w:rsid w:val="00637A03"/>
    <w:rsid w:val="0064046B"/>
    <w:rsid w:val="00641307"/>
    <w:rsid w:val="00641574"/>
    <w:rsid w:val="0064267B"/>
    <w:rsid w:val="00642F1A"/>
    <w:rsid w:val="00643F29"/>
    <w:rsid w:val="006441DA"/>
    <w:rsid w:val="00645E7B"/>
    <w:rsid w:val="00646B76"/>
    <w:rsid w:val="0065080E"/>
    <w:rsid w:val="00650905"/>
    <w:rsid w:val="00650B2A"/>
    <w:rsid w:val="0065117B"/>
    <w:rsid w:val="00651ECB"/>
    <w:rsid w:val="00652686"/>
    <w:rsid w:val="00653F3F"/>
    <w:rsid w:val="00655226"/>
    <w:rsid w:val="00655344"/>
    <w:rsid w:val="00656C0B"/>
    <w:rsid w:val="00657ECB"/>
    <w:rsid w:val="00660082"/>
    <w:rsid w:val="00661D33"/>
    <w:rsid w:val="00661D81"/>
    <w:rsid w:val="00662726"/>
    <w:rsid w:val="00664538"/>
    <w:rsid w:val="00665CBD"/>
    <w:rsid w:val="006702BD"/>
    <w:rsid w:val="0067039C"/>
    <w:rsid w:val="00670D76"/>
    <w:rsid w:val="00671AC1"/>
    <w:rsid w:val="00673248"/>
    <w:rsid w:val="00673C38"/>
    <w:rsid w:val="00676805"/>
    <w:rsid w:val="00676A93"/>
    <w:rsid w:val="00677B9F"/>
    <w:rsid w:val="00681BA9"/>
    <w:rsid w:val="006822F6"/>
    <w:rsid w:val="006827F2"/>
    <w:rsid w:val="00682B40"/>
    <w:rsid w:val="0068331F"/>
    <w:rsid w:val="0068479F"/>
    <w:rsid w:val="006863E2"/>
    <w:rsid w:val="00692288"/>
    <w:rsid w:val="0069251A"/>
    <w:rsid w:val="00693B89"/>
    <w:rsid w:val="00694A8B"/>
    <w:rsid w:val="00695748"/>
    <w:rsid w:val="00697626"/>
    <w:rsid w:val="00697E3B"/>
    <w:rsid w:val="006A2D29"/>
    <w:rsid w:val="006A3AFE"/>
    <w:rsid w:val="006A42C4"/>
    <w:rsid w:val="006A72EC"/>
    <w:rsid w:val="006B05C8"/>
    <w:rsid w:val="006B1286"/>
    <w:rsid w:val="006B14BB"/>
    <w:rsid w:val="006B1948"/>
    <w:rsid w:val="006B1ECD"/>
    <w:rsid w:val="006B21AE"/>
    <w:rsid w:val="006B2B61"/>
    <w:rsid w:val="006B3EC8"/>
    <w:rsid w:val="006B4E70"/>
    <w:rsid w:val="006B4FB4"/>
    <w:rsid w:val="006B6CB4"/>
    <w:rsid w:val="006B7FA1"/>
    <w:rsid w:val="006C0B6A"/>
    <w:rsid w:val="006C0F47"/>
    <w:rsid w:val="006C101C"/>
    <w:rsid w:val="006C14B2"/>
    <w:rsid w:val="006C21F5"/>
    <w:rsid w:val="006C26A3"/>
    <w:rsid w:val="006C296A"/>
    <w:rsid w:val="006C2E3E"/>
    <w:rsid w:val="006C56C9"/>
    <w:rsid w:val="006C5DF0"/>
    <w:rsid w:val="006C7385"/>
    <w:rsid w:val="006D009C"/>
    <w:rsid w:val="006D00C1"/>
    <w:rsid w:val="006D19DF"/>
    <w:rsid w:val="006D20CC"/>
    <w:rsid w:val="006D2DD3"/>
    <w:rsid w:val="006D3566"/>
    <w:rsid w:val="006D3B94"/>
    <w:rsid w:val="006D4AEE"/>
    <w:rsid w:val="006D63C0"/>
    <w:rsid w:val="006D74F7"/>
    <w:rsid w:val="006D7E01"/>
    <w:rsid w:val="006E1A04"/>
    <w:rsid w:val="006E1AC0"/>
    <w:rsid w:val="006E1AD2"/>
    <w:rsid w:val="006E30A0"/>
    <w:rsid w:val="006E5096"/>
    <w:rsid w:val="006E7DC6"/>
    <w:rsid w:val="006F0283"/>
    <w:rsid w:val="006F05BB"/>
    <w:rsid w:val="006F0A62"/>
    <w:rsid w:val="006F0FFF"/>
    <w:rsid w:val="006F1365"/>
    <w:rsid w:val="006F1BDB"/>
    <w:rsid w:val="006F289D"/>
    <w:rsid w:val="006F2CC5"/>
    <w:rsid w:val="006F2D26"/>
    <w:rsid w:val="006F389F"/>
    <w:rsid w:val="006F3B84"/>
    <w:rsid w:val="006F3F8D"/>
    <w:rsid w:val="006F4540"/>
    <w:rsid w:val="006F4C79"/>
    <w:rsid w:val="006F6265"/>
    <w:rsid w:val="006F6A6E"/>
    <w:rsid w:val="006F6D79"/>
    <w:rsid w:val="006F7CB9"/>
    <w:rsid w:val="0070073E"/>
    <w:rsid w:val="0070077B"/>
    <w:rsid w:val="00700FAD"/>
    <w:rsid w:val="00700FCE"/>
    <w:rsid w:val="0070259C"/>
    <w:rsid w:val="00702A98"/>
    <w:rsid w:val="00705952"/>
    <w:rsid w:val="00705E3D"/>
    <w:rsid w:val="00705EAD"/>
    <w:rsid w:val="00711602"/>
    <w:rsid w:val="007130BF"/>
    <w:rsid w:val="007136D4"/>
    <w:rsid w:val="007137B5"/>
    <w:rsid w:val="0071416D"/>
    <w:rsid w:val="00714B39"/>
    <w:rsid w:val="007172FA"/>
    <w:rsid w:val="00717357"/>
    <w:rsid w:val="00721409"/>
    <w:rsid w:val="00722B73"/>
    <w:rsid w:val="00724D42"/>
    <w:rsid w:val="00725FDB"/>
    <w:rsid w:val="0072737E"/>
    <w:rsid w:val="00727B7B"/>
    <w:rsid w:val="00732F1C"/>
    <w:rsid w:val="00734A47"/>
    <w:rsid w:val="00737538"/>
    <w:rsid w:val="00737E87"/>
    <w:rsid w:val="00744B41"/>
    <w:rsid w:val="00744F69"/>
    <w:rsid w:val="00745C03"/>
    <w:rsid w:val="007464AD"/>
    <w:rsid w:val="00746A60"/>
    <w:rsid w:val="00746E40"/>
    <w:rsid w:val="00747D46"/>
    <w:rsid w:val="007519F7"/>
    <w:rsid w:val="00751A06"/>
    <w:rsid w:val="00751BC3"/>
    <w:rsid w:val="00751F83"/>
    <w:rsid w:val="00752358"/>
    <w:rsid w:val="00753CC7"/>
    <w:rsid w:val="00754E42"/>
    <w:rsid w:val="0075531D"/>
    <w:rsid w:val="00755335"/>
    <w:rsid w:val="007554EC"/>
    <w:rsid w:val="00757045"/>
    <w:rsid w:val="0075754A"/>
    <w:rsid w:val="00757C49"/>
    <w:rsid w:val="0076215E"/>
    <w:rsid w:val="00764B14"/>
    <w:rsid w:val="00764E2C"/>
    <w:rsid w:val="00765840"/>
    <w:rsid w:val="00765D5A"/>
    <w:rsid w:val="007664AC"/>
    <w:rsid w:val="00767191"/>
    <w:rsid w:val="00770E53"/>
    <w:rsid w:val="007713A3"/>
    <w:rsid w:val="0077165A"/>
    <w:rsid w:val="00774097"/>
    <w:rsid w:val="00774FA9"/>
    <w:rsid w:val="0077556B"/>
    <w:rsid w:val="007763FD"/>
    <w:rsid w:val="00777A31"/>
    <w:rsid w:val="0078044F"/>
    <w:rsid w:val="00783FFF"/>
    <w:rsid w:val="007841C9"/>
    <w:rsid w:val="007848F9"/>
    <w:rsid w:val="00787814"/>
    <w:rsid w:val="00787970"/>
    <w:rsid w:val="0079049C"/>
    <w:rsid w:val="00791AA7"/>
    <w:rsid w:val="00792212"/>
    <w:rsid w:val="0079284A"/>
    <w:rsid w:val="0079322A"/>
    <w:rsid w:val="00793893"/>
    <w:rsid w:val="00795D22"/>
    <w:rsid w:val="007A2EA2"/>
    <w:rsid w:val="007A31DD"/>
    <w:rsid w:val="007A4CB7"/>
    <w:rsid w:val="007A4EBC"/>
    <w:rsid w:val="007A7D9D"/>
    <w:rsid w:val="007B0063"/>
    <w:rsid w:val="007B09DE"/>
    <w:rsid w:val="007B5DCE"/>
    <w:rsid w:val="007B6079"/>
    <w:rsid w:val="007B6725"/>
    <w:rsid w:val="007C02FC"/>
    <w:rsid w:val="007C1826"/>
    <w:rsid w:val="007C2BFA"/>
    <w:rsid w:val="007C44E1"/>
    <w:rsid w:val="007C60CD"/>
    <w:rsid w:val="007C7763"/>
    <w:rsid w:val="007C7BB9"/>
    <w:rsid w:val="007C7F84"/>
    <w:rsid w:val="007D09C4"/>
    <w:rsid w:val="007D159B"/>
    <w:rsid w:val="007D25FE"/>
    <w:rsid w:val="007D298D"/>
    <w:rsid w:val="007D3318"/>
    <w:rsid w:val="007D3AFE"/>
    <w:rsid w:val="007D3CDC"/>
    <w:rsid w:val="007D4911"/>
    <w:rsid w:val="007D4CC4"/>
    <w:rsid w:val="007D4E6F"/>
    <w:rsid w:val="007D6C8C"/>
    <w:rsid w:val="007D6E5F"/>
    <w:rsid w:val="007E0D67"/>
    <w:rsid w:val="007E0D6C"/>
    <w:rsid w:val="007E0E00"/>
    <w:rsid w:val="007E2157"/>
    <w:rsid w:val="007E5E84"/>
    <w:rsid w:val="007E60CE"/>
    <w:rsid w:val="007F0544"/>
    <w:rsid w:val="007F1123"/>
    <w:rsid w:val="007F1959"/>
    <w:rsid w:val="007F2625"/>
    <w:rsid w:val="007F2D48"/>
    <w:rsid w:val="007F3CE2"/>
    <w:rsid w:val="007F4CE9"/>
    <w:rsid w:val="007F5FDC"/>
    <w:rsid w:val="007F6A0B"/>
    <w:rsid w:val="007F7854"/>
    <w:rsid w:val="007F794D"/>
    <w:rsid w:val="00800626"/>
    <w:rsid w:val="00802E1D"/>
    <w:rsid w:val="008043E3"/>
    <w:rsid w:val="008060FC"/>
    <w:rsid w:val="008069F8"/>
    <w:rsid w:val="0080703C"/>
    <w:rsid w:val="008079C9"/>
    <w:rsid w:val="00810F97"/>
    <w:rsid w:val="0081135E"/>
    <w:rsid w:val="00811AFB"/>
    <w:rsid w:val="00813427"/>
    <w:rsid w:val="00814570"/>
    <w:rsid w:val="008151CE"/>
    <w:rsid w:val="00816676"/>
    <w:rsid w:val="0081678E"/>
    <w:rsid w:val="008179A9"/>
    <w:rsid w:val="00817B31"/>
    <w:rsid w:val="0082477C"/>
    <w:rsid w:val="00825E60"/>
    <w:rsid w:val="00826FA3"/>
    <w:rsid w:val="0083007F"/>
    <w:rsid w:val="008310C0"/>
    <w:rsid w:val="0083120F"/>
    <w:rsid w:val="00832FEF"/>
    <w:rsid w:val="00833372"/>
    <w:rsid w:val="00833686"/>
    <w:rsid w:val="0083752E"/>
    <w:rsid w:val="00837988"/>
    <w:rsid w:val="008410DB"/>
    <w:rsid w:val="00841480"/>
    <w:rsid w:val="00841A5C"/>
    <w:rsid w:val="0084594E"/>
    <w:rsid w:val="00845DD7"/>
    <w:rsid w:val="00846747"/>
    <w:rsid w:val="00847040"/>
    <w:rsid w:val="008474FD"/>
    <w:rsid w:val="00851384"/>
    <w:rsid w:val="00855F8C"/>
    <w:rsid w:val="0085602C"/>
    <w:rsid w:val="008573DC"/>
    <w:rsid w:val="008601F2"/>
    <w:rsid w:val="008606E7"/>
    <w:rsid w:val="00860807"/>
    <w:rsid w:val="00860BBB"/>
    <w:rsid w:val="0086176F"/>
    <w:rsid w:val="00862619"/>
    <w:rsid w:val="00862794"/>
    <w:rsid w:val="00866118"/>
    <w:rsid w:val="00867FA6"/>
    <w:rsid w:val="00870016"/>
    <w:rsid w:val="008715F2"/>
    <w:rsid w:val="00871F07"/>
    <w:rsid w:val="008739BB"/>
    <w:rsid w:val="008765D6"/>
    <w:rsid w:val="00876CF9"/>
    <w:rsid w:val="00876FAB"/>
    <w:rsid w:val="008779C8"/>
    <w:rsid w:val="00880107"/>
    <w:rsid w:val="00880DC5"/>
    <w:rsid w:val="00883027"/>
    <w:rsid w:val="008832B7"/>
    <w:rsid w:val="00883545"/>
    <w:rsid w:val="008839F8"/>
    <w:rsid w:val="0088561E"/>
    <w:rsid w:val="00886049"/>
    <w:rsid w:val="00886B75"/>
    <w:rsid w:val="00890501"/>
    <w:rsid w:val="00890C20"/>
    <w:rsid w:val="008918C0"/>
    <w:rsid w:val="00891BCA"/>
    <w:rsid w:val="008925C8"/>
    <w:rsid w:val="0089279D"/>
    <w:rsid w:val="008946A2"/>
    <w:rsid w:val="0089473B"/>
    <w:rsid w:val="008957B3"/>
    <w:rsid w:val="0089607E"/>
    <w:rsid w:val="008960EB"/>
    <w:rsid w:val="008966C7"/>
    <w:rsid w:val="00896A6B"/>
    <w:rsid w:val="00897654"/>
    <w:rsid w:val="00897705"/>
    <w:rsid w:val="008A0B39"/>
    <w:rsid w:val="008A1B2F"/>
    <w:rsid w:val="008A203E"/>
    <w:rsid w:val="008A35BC"/>
    <w:rsid w:val="008A4376"/>
    <w:rsid w:val="008A6DF9"/>
    <w:rsid w:val="008A74E9"/>
    <w:rsid w:val="008A7754"/>
    <w:rsid w:val="008B0B51"/>
    <w:rsid w:val="008B106A"/>
    <w:rsid w:val="008B2CDA"/>
    <w:rsid w:val="008B2DA3"/>
    <w:rsid w:val="008B38C8"/>
    <w:rsid w:val="008B4732"/>
    <w:rsid w:val="008B4E5C"/>
    <w:rsid w:val="008B6656"/>
    <w:rsid w:val="008B7D28"/>
    <w:rsid w:val="008B7E1E"/>
    <w:rsid w:val="008C0867"/>
    <w:rsid w:val="008C0E7F"/>
    <w:rsid w:val="008C0EDC"/>
    <w:rsid w:val="008C2923"/>
    <w:rsid w:val="008C3785"/>
    <w:rsid w:val="008C424B"/>
    <w:rsid w:val="008C4CF2"/>
    <w:rsid w:val="008C4E0F"/>
    <w:rsid w:val="008C4F5D"/>
    <w:rsid w:val="008C5C39"/>
    <w:rsid w:val="008C6499"/>
    <w:rsid w:val="008D12EB"/>
    <w:rsid w:val="008D1C94"/>
    <w:rsid w:val="008D2ED4"/>
    <w:rsid w:val="008D50D2"/>
    <w:rsid w:val="008D64A7"/>
    <w:rsid w:val="008D67FD"/>
    <w:rsid w:val="008D702B"/>
    <w:rsid w:val="008E0899"/>
    <w:rsid w:val="008E0D1C"/>
    <w:rsid w:val="008E1FB8"/>
    <w:rsid w:val="008E32C5"/>
    <w:rsid w:val="008E36E8"/>
    <w:rsid w:val="008E4663"/>
    <w:rsid w:val="008E5F0F"/>
    <w:rsid w:val="008E6AE8"/>
    <w:rsid w:val="008F0710"/>
    <w:rsid w:val="008F0E4B"/>
    <w:rsid w:val="008F109A"/>
    <w:rsid w:val="008F11DF"/>
    <w:rsid w:val="008F18C6"/>
    <w:rsid w:val="008F1D57"/>
    <w:rsid w:val="008F25CC"/>
    <w:rsid w:val="008F2733"/>
    <w:rsid w:val="008F37E1"/>
    <w:rsid w:val="008F3E03"/>
    <w:rsid w:val="008F4786"/>
    <w:rsid w:val="008F5735"/>
    <w:rsid w:val="008F6EA3"/>
    <w:rsid w:val="008F7A44"/>
    <w:rsid w:val="008F7DA6"/>
    <w:rsid w:val="00901C76"/>
    <w:rsid w:val="00901F80"/>
    <w:rsid w:val="00903952"/>
    <w:rsid w:val="009045A8"/>
    <w:rsid w:val="0090521B"/>
    <w:rsid w:val="00906875"/>
    <w:rsid w:val="00906BC4"/>
    <w:rsid w:val="009071B4"/>
    <w:rsid w:val="0090796F"/>
    <w:rsid w:val="00907A09"/>
    <w:rsid w:val="00907D24"/>
    <w:rsid w:val="00911BAA"/>
    <w:rsid w:val="009126C5"/>
    <w:rsid w:val="00912AB8"/>
    <w:rsid w:val="00913625"/>
    <w:rsid w:val="00913847"/>
    <w:rsid w:val="009149E1"/>
    <w:rsid w:val="0091571B"/>
    <w:rsid w:val="009160A5"/>
    <w:rsid w:val="009206A3"/>
    <w:rsid w:val="00921117"/>
    <w:rsid w:val="009239F3"/>
    <w:rsid w:val="00923E3D"/>
    <w:rsid w:val="00925057"/>
    <w:rsid w:val="00925692"/>
    <w:rsid w:val="00925C8A"/>
    <w:rsid w:val="00926383"/>
    <w:rsid w:val="009279E7"/>
    <w:rsid w:val="0093223C"/>
    <w:rsid w:val="00934967"/>
    <w:rsid w:val="00935DBE"/>
    <w:rsid w:val="009362C4"/>
    <w:rsid w:val="0094066A"/>
    <w:rsid w:val="009431E4"/>
    <w:rsid w:val="00945006"/>
    <w:rsid w:val="009455D0"/>
    <w:rsid w:val="00946249"/>
    <w:rsid w:val="009471DE"/>
    <w:rsid w:val="00950534"/>
    <w:rsid w:val="009537D8"/>
    <w:rsid w:val="00953A47"/>
    <w:rsid w:val="00953A96"/>
    <w:rsid w:val="00953CE6"/>
    <w:rsid w:val="0095432E"/>
    <w:rsid w:val="00954AB5"/>
    <w:rsid w:val="009563BA"/>
    <w:rsid w:val="009566B7"/>
    <w:rsid w:val="00957D5D"/>
    <w:rsid w:val="009609EA"/>
    <w:rsid w:val="009613E0"/>
    <w:rsid w:val="00961F22"/>
    <w:rsid w:val="009622EF"/>
    <w:rsid w:val="0096352C"/>
    <w:rsid w:val="00963CD4"/>
    <w:rsid w:val="009647A3"/>
    <w:rsid w:val="0096484B"/>
    <w:rsid w:val="00964995"/>
    <w:rsid w:val="00965EBC"/>
    <w:rsid w:val="009669FA"/>
    <w:rsid w:val="00967003"/>
    <w:rsid w:val="00970EDD"/>
    <w:rsid w:val="00971092"/>
    <w:rsid w:val="009717A5"/>
    <w:rsid w:val="00972447"/>
    <w:rsid w:val="00972915"/>
    <w:rsid w:val="00972C58"/>
    <w:rsid w:val="00973FA2"/>
    <w:rsid w:val="00974B0F"/>
    <w:rsid w:val="00975AA5"/>
    <w:rsid w:val="00983853"/>
    <w:rsid w:val="00984B64"/>
    <w:rsid w:val="00984EA9"/>
    <w:rsid w:val="00986FE8"/>
    <w:rsid w:val="00990F7F"/>
    <w:rsid w:val="009915A1"/>
    <w:rsid w:val="00992361"/>
    <w:rsid w:val="00992723"/>
    <w:rsid w:val="009938D5"/>
    <w:rsid w:val="0099677D"/>
    <w:rsid w:val="009968AF"/>
    <w:rsid w:val="009977EE"/>
    <w:rsid w:val="009A0184"/>
    <w:rsid w:val="009A09AD"/>
    <w:rsid w:val="009A102B"/>
    <w:rsid w:val="009A10E4"/>
    <w:rsid w:val="009A12CD"/>
    <w:rsid w:val="009A150C"/>
    <w:rsid w:val="009A4BD0"/>
    <w:rsid w:val="009A4D14"/>
    <w:rsid w:val="009A513E"/>
    <w:rsid w:val="009B0D09"/>
    <w:rsid w:val="009B0FD5"/>
    <w:rsid w:val="009B2B2F"/>
    <w:rsid w:val="009B3848"/>
    <w:rsid w:val="009B384F"/>
    <w:rsid w:val="009B3B66"/>
    <w:rsid w:val="009B44F2"/>
    <w:rsid w:val="009B4DFB"/>
    <w:rsid w:val="009B685C"/>
    <w:rsid w:val="009B7ACD"/>
    <w:rsid w:val="009C306D"/>
    <w:rsid w:val="009C3D0E"/>
    <w:rsid w:val="009C5207"/>
    <w:rsid w:val="009C5435"/>
    <w:rsid w:val="009C630A"/>
    <w:rsid w:val="009C67A0"/>
    <w:rsid w:val="009C7056"/>
    <w:rsid w:val="009C72E3"/>
    <w:rsid w:val="009C7466"/>
    <w:rsid w:val="009D1020"/>
    <w:rsid w:val="009D299E"/>
    <w:rsid w:val="009D2D06"/>
    <w:rsid w:val="009D42AD"/>
    <w:rsid w:val="009D43C0"/>
    <w:rsid w:val="009D5EAB"/>
    <w:rsid w:val="009D7136"/>
    <w:rsid w:val="009E0680"/>
    <w:rsid w:val="009E0A5F"/>
    <w:rsid w:val="009E1FFD"/>
    <w:rsid w:val="009E2175"/>
    <w:rsid w:val="009E244F"/>
    <w:rsid w:val="009E403E"/>
    <w:rsid w:val="009E5282"/>
    <w:rsid w:val="009E53E0"/>
    <w:rsid w:val="009E6E42"/>
    <w:rsid w:val="009E7011"/>
    <w:rsid w:val="009E79E9"/>
    <w:rsid w:val="009F2C21"/>
    <w:rsid w:val="009F2CB9"/>
    <w:rsid w:val="009F2F68"/>
    <w:rsid w:val="009F3321"/>
    <w:rsid w:val="009F3705"/>
    <w:rsid w:val="009F4AE5"/>
    <w:rsid w:val="009F4B23"/>
    <w:rsid w:val="009F56A3"/>
    <w:rsid w:val="009F5EB8"/>
    <w:rsid w:val="009F7529"/>
    <w:rsid w:val="009F7B9A"/>
    <w:rsid w:val="00A002A4"/>
    <w:rsid w:val="00A0161E"/>
    <w:rsid w:val="00A01A7C"/>
    <w:rsid w:val="00A01B0C"/>
    <w:rsid w:val="00A024CF"/>
    <w:rsid w:val="00A02BC3"/>
    <w:rsid w:val="00A0300B"/>
    <w:rsid w:val="00A03705"/>
    <w:rsid w:val="00A045ED"/>
    <w:rsid w:val="00A0487A"/>
    <w:rsid w:val="00A060E6"/>
    <w:rsid w:val="00A06A33"/>
    <w:rsid w:val="00A06C47"/>
    <w:rsid w:val="00A06D8C"/>
    <w:rsid w:val="00A07C82"/>
    <w:rsid w:val="00A101F6"/>
    <w:rsid w:val="00A10235"/>
    <w:rsid w:val="00A10FB9"/>
    <w:rsid w:val="00A11565"/>
    <w:rsid w:val="00A115AB"/>
    <w:rsid w:val="00A1289E"/>
    <w:rsid w:val="00A134F3"/>
    <w:rsid w:val="00A135BF"/>
    <w:rsid w:val="00A137EF"/>
    <w:rsid w:val="00A16A8E"/>
    <w:rsid w:val="00A20E3F"/>
    <w:rsid w:val="00A210F3"/>
    <w:rsid w:val="00A21951"/>
    <w:rsid w:val="00A22355"/>
    <w:rsid w:val="00A22D74"/>
    <w:rsid w:val="00A23395"/>
    <w:rsid w:val="00A236C4"/>
    <w:rsid w:val="00A23761"/>
    <w:rsid w:val="00A23991"/>
    <w:rsid w:val="00A23E24"/>
    <w:rsid w:val="00A250B3"/>
    <w:rsid w:val="00A253A7"/>
    <w:rsid w:val="00A2579F"/>
    <w:rsid w:val="00A25A09"/>
    <w:rsid w:val="00A260DE"/>
    <w:rsid w:val="00A26CB0"/>
    <w:rsid w:val="00A31B12"/>
    <w:rsid w:val="00A333D7"/>
    <w:rsid w:val="00A33B74"/>
    <w:rsid w:val="00A340A4"/>
    <w:rsid w:val="00A36690"/>
    <w:rsid w:val="00A41744"/>
    <w:rsid w:val="00A4280E"/>
    <w:rsid w:val="00A4313F"/>
    <w:rsid w:val="00A44F86"/>
    <w:rsid w:val="00A4676F"/>
    <w:rsid w:val="00A467B2"/>
    <w:rsid w:val="00A46944"/>
    <w:rsid w:val="00A47463"/>
    <w:rsid w:val="00A5007F"/>
    <w:rsid w:val="00A52480"/>
    <w:rsid w:val="00A527E3"/>
    <w:rsid w:val="00A52C07"/>
    <w:rsid w:val="00A533CD"/>
    <w:rsid w:val="00A548C6"/>
    <w:rsid w:val="00A54D48"/>
    <w:rsid w:val="00A56438"/>
    <w:rsid w:val="00A56715"/>
    <w:rsid w:val="00A56E24"/>
    <w:rsid w:val="00A61A9E"/>
    <w:rsid w:val="00A61E43"/>
    <w:rsid w:val="00A62A0E"/>
    <w:rsid w:val="00A639D7"/>
    <w:rsid w:val="00A63F8C"/>
    <w:rsid w:val="00A65135"/>
    <w:rsid w:val="00A65466"/>
    <w:rsid w:val="00A65F9F"/>
    <w:rsid w:val="00A6719D"/>
    <w:rsid w:val="00A677E0"/>
    <w:rsid w:val="00A700A6"/>
    <w:rsid w:val="00A7088C"/>
    <w:rsid w:val="00A71ED0"/>
    <w:rsid w:val="00A72061"/>
    <w:rsid w:val="00A72B38"/>
    <w:rsid w:val="00A73BDD"/>
    <w:rsid w:val="00A74471"/>
    <w:rsid w:val="00A746F3"/>
    <w:rsid w:val="00A75296"/>
    <w:rsid w:val="00A7558B"/>
    <w:rsid w:val="00A75A81"/>
    <w:rsid w:val="00A76509"/>
    <w:rsid w:val="00A76BAD"/>
    <w:rsid w:val="00A77D14"/>
    <w:rsid w:val="00A80333"/>
    <w:rsid w:val="00A80345"/>
    <w:rsid w:val="00A81186"/>
    <w:rsid w:val="00A811FC"/>
    <w:rsid w:val="00A81A8D"/>
    <w:rsid w:val="00A82E40"/>
    <w:rsid w:val="00A83C7A"/>
    <w:rsid w:val="00A8531A"/>
    <w:rsid w:val="00A86005"/>
    <w:rsid w:val="00A86766"/>
    <w:rsid w:val="00A86DA0"/>
    <w:rsid w:val="00A87897"/>
    <w:rsid w:val="00A90382"/>
    <w:rsid w:val="00A91D4C"/>
    <w:rsid w:val="00A93304"/>
    <w:rsid w:val="00A93D7A"/>
    <w:rsid w:val="00A944DB"/>
    <w:rsid w:val="00A94D01"/>
    <w:rsid w:val="00A96AD4"/>
    <w:rsid w:val="00A96CE2"/>
    <w:rsid w:val="00AA07B8"/>
    <w:rsid w:val="00AA35EA"/>
    <w:rsid w:val="00AA395C"/>
    <w:rsid w:val="00AA3B3A"/>
    <w:rsid w:val="00AA3D34"/>
    <w:rsid w:val="00AA611E"/>
    <w:rsid w:val="00AA67BA"/>
    <w:rsid w:val="00AB0686"/>
    <w:rsid w:val="00AB0B86"/>
    <w:rsid w:val="00AB1A74"/>
    <w:rsid w:val="00AB1B0D"/>
    <w:rsid w:val="00AB222D"/>
    <w:rsid w:val="00AB29DF"/>
    <w:rsid w:val="00AB36B1"/>
    <w:rsid w:val="00AB520A"/>
    <w:rsid w:val="00AB5730"/>
    <w:rsid w:val="00AB62B4"/>
    <w:rsid w:val="00AB7756"/>
    <w:rsid w:val="00AC00AE"/>
    <w:rsid w:val="00AC0249"/>
    <w:rsid w:val="00AC0E96"/>
    <w:rsid w:val="00AC1D8B"/>
    <w:rsid w:val="00AC3DCE"/>
    <w:rsid w:val="00AC4516"/>
    <w:rsid w:val="00AC5A2E"/>
    <w:rsid w:val="00AC6839"/>
    <w:rsid w:val="00AC6A79"/>
    <w:rsid w:val="00AC7383"/>
    <w:rsid w:val="00AC75EC"/>
    <w:rsid w:val="00AC7B7F"/>
    <w:rsid w:val="00AD0BDC"/>
    <w:rsid w:val="00AD157D"/>
    <w:rsid w:val="00AD1FDB"/>
    <w:rsid w:val="00AD3814"/>
    <w:rsid w:val="00AD38D5"/>
    <w:rsid w:val="00AD5BD6"/>
    <w:rsid w:val="00AD720F"/>
    <w:rsid w:val="00AD728A"/>
    <w:rsid w:val="00AD7A14"/>
    <w:rsid w:val="00AD7AD9"/>
    <w:rsid w:val="00AD7EF7"/>
    <w:rsid w:val="00AE20DD"/>
    <w:rsid w:val="00AE7624"/>
    <w:rsid w:val="00AF0015"/>
    <w:rsid w:val="00AF00A9"/>
    <w:rsid w:val="00AF23FA"/>
    <w:rsid w:val="00AF3397"/>
    <w:rsid w:val="00AF4AE2"/>
    <w:rsid w:val="00AF6C93"/>
    <w:rsid w:val="00AF6F03"/>
    <w:rsid w:val="00AF7F6C"/>
    <w:rsid w:val="00B01304"/>
    <w:rsid w:val="00B015B7"/>
    <w:rsid w:val="00B0172F"/>
    <w:rsid w:val="00B01F9D"/>
    <w:rsid w:val="00B03092"/>
    <w:rsid w:val="00B03B9E"/>
    <w:rsid w:val="00B03E04"/>
    <w:rsid w:val="00B05097"/>
    <w:rsid w:val="00B06435"/>
    <w:rsid w:val="00B06CD3"/>
    <w:rsid w:val="00B06DA1"/>
    <w:rsid w:val="00B07034"/>
    <w:rsid w:val="00B07774"/>
    <w:rsid w:val="00B07EC4"/>
    <w:rsid w:val="00B122DE"/>
    <w:rsid w:val="00B1288C"/>
    <w:rsid w:val="00B1340F"/>
    <w:rsid w:val="00B13793"/>
    <w:rsid w:val="00B13AA1"/>
    <w:rsid w:val="00B13EF5"/>
    <w:rsid w:val="00B15F4B"/>
    <w:rsid w:val="00B16FA2"/>
    <w:rsid w:val="00B176B8"/>
    <w:rsid w:val="00B21473"/>
    <w:rsid w:val="00B21505"/>
    <w:rsid w:val="00B21E4E"/>
    <w:rsid w:val="00B22249"/>
    <w:rsid w:val="00B22401"/>
    <w:rsid w:val="00B229B4"/>
    <w:rsid w:val="00B233D8"/>
    <w:rsid w:val="00B25821"/>
    <w:rsid w:val="00B26531"/>
    <w:rsid w:val="00B274F4"/>
    <w:rsid w:val="00B27BAE"/>
    <w:rsid w:val="00B27FA6"/>
    <w:rsid w:val="00B30409"/>
    <w:rsid w:val="00B3053D"/>
    <w:rsid w:val="00B31193"/>
    <w:rsid w:val="00B3139E"/>
    <w:rsid w:val="00B32398"/>
    <w:rsid w:val="00B326F3"/>
    <w:rsid w:val="00B32853"/>
    <w:rsid w:val="00B33DF9"/>
    <w:rsid w:val="00B370C4"/>
    <w:rsid w:val="00B4114F"/>
    <w:rsid w:val="00B4317C"/>
    <w:rsid w:val="00B4442B"/>
    <w:rsid w:val="00B45BD2"/>
    <w:rsid w:val="00B46455"/>
    <w:rsid w:val="00B466D7"/>
    <w:rsid w:val="00B5144F"/>
    <w:rsid w:val="00B52589"/>
    <w:rsid w:val="00B530E8"/>
    <w:rsid w:val="00B53A49"/>
    <w:rsid w:val="00B53C75"/>
    <w:rsid w:val="00B55A2B"/>
    <w:rsid w:val="00B56D5B"/>
    <w:rsid w:val="00B5749F"/>
    <w:rsid w:val="00B61135"/>
    <w:rsid w:val="00B6196C"/>
    <w:rsid w:val="00B63869"/>
    <w:rsid w:val="00B64C4E"/>
    <w:rsid w:val="00B65A47"/>
    <w:rsid w:val="00B71977"/>
    <w:rsid w:val="00B719D1"/>
    <w:rsid w:val="00B73F8D"/>
    <w:rsid w:val="00B7516A"/>
    <w:rsid w:val="00B75428"/>
    <w:rsid w:val="00B75768"/>
    <w:rsid w:val="00B76827"/>
    <w:rsid w:val="00B76909"/>
    <w:rsid w:val="00B77721"/>
    <w:rsid w:val="00B800F7"/>
    <w:rsid w:val="00B80C6C"/>
    <w:rsid w:val="00B8613D"/>
    <w:rsid w:val="00B86191"/>
    <w:rsid w:val="00B86855"/>
    <w:rsid w:val="00B86856"/>
    <w:rsid w:val="00B869A3"/>
    <w:rsid w:val="00B871BB"/>
    <w:rsid w:val="00B90230"/>
    <w:rsid w:val="00B920C3"/>
    <w:rsid w:val="00B955B3"/>
    <w:rsid w:val="00B9560C"/>
    <w:rsid w:val="00B96190"/>
    <w:rsid w:val="00B96F8D"/>
    <w:rsid w:val="00BA0A29"/>
    <w:rsid w:val="00BA118E"/>
    <w:rsid w:val="00BA27C6"/>
    <w:rsid w:val="00BA336D"/>
    <w:rsid w:val="00BA52C3"/>
    <w:rsid w:val="00BB1044"/>
    <w:rsid w:val="00BB193C"/>
    <w:rsid w:val="00BB1B89"/>
    <w:rsid w:val="00BB22E4"/>
    <w:rsid w:val="00BB327E"/>
    <w:rsid w:val="00BB3424"/>
    <w:rsid w:val="00BB4083"/>
    <w:rsid w:val="00BB4FDA"/>
    <w:rsid w:val="00BB6480"/>
    <w:rsid w:val="00BB656A"/>
    <w:rsid w:val="00BB65C5"/>
    <w:rsid w:val="00BB66AD"/>
    <w:rsid w:val="00BB6A68"/>
    <w:rsid w:val="00BC1B7F"/>
    <w:rsid w:val="00BC2369"/>
    <w:rsid w:val="00BC42AF"/>
    <w:rsid w:val="00BC44FF"/>
    <w:rsid w:val="00BC45AF"/>
    <w:rsid w:val="00BC52AD"/>
    <w:rsid w:val="00BC5320"/>
    <w:rsid w:val="00BC7C3E"/>
    <w:rsid w:val="00BD04F1"/>
    <w:rsid w:val="00BD0DD6"/>
    <w:rsid w:val="00BD20EE"/>
    <w:rsid w:val="00BD2156"/>
    <w:rsid w:val="00BD2781"/>
    <w:rsid w:val="00BD37BD"/>
    <w:rsid w:val="00BD3CDE"/>
    <w:rsid w:val="00BD4A3D"/>
    <w:rsid w:val="00BD4AC4"/>
    <w:rsid w:val="00BD5CCE"/>
    <w:rsid w:val="00BD7A87"/>
    <w:rsid w:val="00BD7BA9"/>
    <w:rsid w:val="00BE0A1C"/>
    <w:rsid w:val="00BE0CB5"/>
    <w:rsid w:val="00BE2070"/>
    <w:rsid w:val="00BE2701"/>
    <w:rsid w:val="00BE3537"/>
    <w:rsid w:val="00BE4728"/>
    <w:rsid w:val="00BE4F2E"/>
    <w:rsid w:val="00BE5E00"/>
    <w:rsid w:val="00BE6618"/>
    <w:rsid w:val="00BE66B7"/>
    <w:rsid w:val="00BF0DDA"/>
    <w:rsid w:val="00BF279F"/>
    <w:rsid w:val="00BF2E6F"/>
    <w:rsid w:val="00BF378A"/>
    <w:rsid w:val="00BF3B63"/>
    <w:rsid w:val="00BF3FE9"/>
    <w:rsid w:val="00BF4531"/>
    <w:rsid w:val="00BF521E"/>
    <w:rsid w:val="00BF7D3D"/>
    <w:rsid w:val="00C02DF1"/>
    <w:rsid w:val="00C04946"/>
    <w:rsid w:val="00C05806"/>
    <w:rsid w:val="00C06F79"/>
    <w:rsid w:val="00C07D05"/>
    <w:rsid w:val="00C07F1E"/>
    <w:rsid w:val="00C11B86"/>
    <w:rsid w:val="00C131C0"/>
    <w:rsid w:val="00C1355F"/>
    <w:rsid w:val="00C14852"/>
    <w:rsid w:val="00C14B54"/>
    <w:rsid w:val="00C14E92"/>
    <w:rsid w:val="00C14FC9"/>
    <w:rsid w:val="00C15121"/>
    <w:rsid w:val="00C154CC"/>
    <w:rsid w:val="00C17F3D"/>
    <w:rsid w:val="00C202CC"/>
    <w:rsid w:val="00C20611"/>
    <w:rsid w:val="00C215F9"/>
    <w:rsid w:val="00C22782"/>
    <w:rsid w:val="00C23E85"/>
    <w:rsid w:val="00C23F06"/>
    <w:rsid w:val="00C2556F"/>
    <w:rsid w:val="00C25F3E"/>
    <w:rsid w:val="00C260E8"/>
    <w:rsid w:val="00C26E36"/>
    <w:rsid w:val="00C2785B"/>
    <w:rsid w:val="00C27EB4"/>
    <w:rsid w:val="00C30216"/>
    <w:rsid w:val="00C314D7"/>
    <w:rsid w:val="00C316F2"/>
    <w:rsid w:val="00C317E9"/>
    <w:rsid w:val="00C320CD"/>
    <w:rsid w:val="00C33479"/>
    <w:rsid w:val="00C33BC5"/>
    <w:rsid w:val="00C34513"/>
    <w:rsid w:val="00C34741"/>
    <w:rsid w:val="00C35ED0"/>
    <w:rsid w:val="00C35F0B"/>
    <w:rsid w:val="00C37218"/>
    <w:rsid w:val="00C412DE"/>
    <w:rsid w:val="00C42E69"/>
    <w:rsid w:val="00C452A8"/>
    <w:rsid w:val="00C4545D"/>
    <w:rsid w:val="00C4789A"/>
    <w:rsid w:val="00C52BFE"/>
    <w:rsid w:val="00C5311A"/>
    <w:rsid w:val="00C53DE8"/>
    <w:rsid w:val="00C5443F"/>
    <w:rsid w:val="00C544E8"/>
    <w:rsid w:val="00C5538A"/>
    <w:rsid w:val="00C55A83"/>
    <w:rsid w:val="00C55F22"/>
    <w:rsid w:val="00C56BD4"/>
    <w:rsid w:val="00C60328"/>
    <w:rsid w:val="00C60340"/>
    <w:rsid w:val="00C639DF"/>
    <w:rsid w:val="00C645EA"/>
    <w:rsid w:val="00C64CB7"/>
    <w:rsid w:val="00C673EF"/>
    <w:rsid w:val="00C717D1"/>
    <w:rsid w:val="00C72E1C"/>
    <w:rsid w:val="00C73499"/>
    <w:rsid w:val="00C7394E"/>
    <w:rsid w:val="00C75A9B"/>
    <w:rsid w:val="00C77EE7"/>
    <w:rsid w:val="00C813E3"/>
    <w:rsid w:val="00C81A20"/>
    <w:rsid w:val="00C81F86"/>
    <w:rsid w:val="00C83341"/>
    <w:rsid w:val="00C84E6F"/>
    <w:rsid w:val="00C85337"/>
    <w:rsid w:val="00C85582"/>
    <w:rsid w:val="00C86A96"/>
    <w:rsid w:val="00C871E9"/>
    <w:rsid w:val="00C87469"/>
    <w:rsid w:val="00C901C3"/>
    <w:rsid w:val="00C90481"/>
    <w:rsid w:val="00C90826"/>
    <w:rsid w:val="00C908D8"/>
    <w:rsid w:val="00C90B54"/>
    <w:rsid w:val="00C91C38"/>
    <w:rsid w:val="00C93517"/>
    <w:rsid w:val="00C93873"/>
    <w:rsid w:val="00C94818"/>
    <w:rsid w:val="00C94A95"/>
    <w:rsid w:val="00C9506F"/>
    <w:rsid w:val="00C95342"/>
    <w:rsid w:val="00C9638A"/>
    <w:rsid w:val="00C96B9A"/>
    <w:rsid w:val="00C97F58"/>
    <w:rsid w:val="00CA1650"/>
    <w:rsid w:val="00CA213C"/>
    <w:rsid w:val="00CA2F0D"/>
    <w:rsid w:val="00CA302D"/>
    <w:rsid w:val="00CA366C"/>
    <w:rsid w:val="00CA42D0"/>
    <w:rsid w:val="00CA43CE"/>
    <w:rsid w:val="00CA474E"/>
    <w:rsid w:val="00CA5387"/>
    <w:rsid w:val="00CA5E6C"/>
    <w:rsid w:val="00CA66E9"/>
    <w:rsid w:val="00CA70DB"/>
    <w:rsid w:val="00CA72D2"/>
    <w:rsid w:val="00CA74D8"/>
    <w:rsid w:val="00CB1D11"/>
    <w:rsid w:val="00CB3998"/>
    <w:rsid w:val="00CB43A1"/>
    <w:rsid w:val="00CB46CC"/>
    <w:rsid w:val="00CB4EB4"/>
    <w:rsid w:val="00CB626C"/>
    <w:rsid w:val="00CC1C6F"/>
    <w:rsid w:val="00CC2831"/>
    <w:rsid w:val="00CC29E2"/>
    <w:rsid w:val="00CC2E05"/>
    <w:rsid w:val="00CC342E"/>
    <w:rsid w:val="00CC3B69"/>
    <w:rsid w:val="00CC3C41"/>
    <w:rsid w:val="00CC408D"/>
    <w:rsid w:val="00CC40D3"/>
    <w:rsid w:val="00CC4B22"/>
    <w:rsid w:val="00CC5A86"/>
    <w:rsid w:val="00CC6162"/>
    <w:rsid w:val="00CC7261"/>
    <w:rsid w:val="00CC7785"/>
    <w:rsid w:val="00CD01E3"/>
    <w:rsid w:val="00CD1DCC"/>
    <w:rsid w:val="00CD2963"/>
    <w:rsid w:val="00CD4EF2"/>
    <w:rsid w:val="00CD519A"/>
    <w:rsid w:val="00CD5A0E"/>
    <w:rsid w:val="00CD5B74"/>
    <w:rsid w:val="00CD6CE1"/>
    <w:rsid w:val="00CD7098"/>
    <w:rsid w:val="00CD7C91"/>
    <w:rsid w:val="00CD7E1F"/>
    <w:rsid w:val="00CE0C3E"/>
    <w:rsid w:val="00CE3B63"/>
    <w:rsid w:val="00CE4452"/>
    <w:rsid w:val="00CE63D1"/>
    <w:rsid w:val="00CE78EB"/>
    <w:rsid w:val="00CF3FDE"/>
    <w:rsid w:val="00CF4E99"/>
    <w:rsid w:val="00CF56BA"/>
    <w:rsid w:val="00CF5821"/>
    <w:rsid w:val="00CF6A95"/>
    <w:rsid w:val="00D00D04"/>
    <w:rsid w:val="00D03F7A"/>
    <w:rsid w:val="00D0507C"/>
    <w:rsid w:val="00D108C5"/>
    <w:rsid w:val="00D11899"/>
    <w:rsid w:val="00D11B3F"/>
    <w:rsid w:val="00D11C4A"/>
    <w:rsid w:val="00D125FF"/>
    <w:rsid w:val="00D1269D"/>
    <w:rsid w:val="00D129E7"/>
    <w:rsid w:val="00D13BB8"/>
    <w:rsid w:val="00D15AB0"/>
    <w:rsid w:val="00D163D0"/>
    <w:rsid w:val="00D20B22"/>
    <w:rsid w:val="00D21035"/>
    <w:rsid w:val="00D22C0A"/>
    <w:rsid w:val="00D25A99"/>
    <w:rsid w:val="00D27F1D"/>
    <w:rsid w:val="00D3019E"/>
    <w:rsid w:val="00D32149"/>
    <w:rsid w:val="00D32F59"/>
    <w:rsid w:val="00D3310A"/>
    <w:rsid w:val="00D33756"/>
    <w:rsid w:val="00D34ACE"/>
    <w:rsid w:val="00D3520D"/>
    <w:rsid w:val="00D3528E"/>
    <w:rsid w:val="00D3657D"/>
    <w:rsid w:val="00D36AC9"/>
    <w:rsid w:val="00D4217E"/>
    <w:rsid w:val="00D42B2B"/>
    <w:rsid w:val="00D43646"/>
    <w:rsid w:val="00D43C90"/>
    <w:rsid w:val="00D453E2"/>
    <w:rsid w:val="00D47225"/>
    <w:rsid w:val="00D47FE9"/>
    <w:rsid w:val="00D502FD"/>
    <w:rsid w:val="00D516E9"/>
    <w:rsid w:val="00D52F73"/>
    <w:rsid w:val="00D530C4"/>
    <w:rsid w:val="00D53628"/>
    <w:rsid w:val="00D537B7"/>
    <w:rsid w:val="00D5426B"/>
    <w:rsid w:val="00D55C23"/>
    <w:rsid w:val="00D565C4"/>
    <w:rsid w:val="00D56C59"/>
    <w:rsid w:val="00D57AA9"/>
    <w:rsid w:val="00D60004"/>
    <w:rsid w:val="00D602EB"/>
    <w:rsid w:val="00D61046"/>
    <w:rsid w:val="00D63178"/>
    <w:rsid w:val="00D63E45"/>
    <w:rsid w:val="00D64BD5"/>
    <w:rsid w:val="00D670F8"/>
    <w:rsid w:val="00D6765D"/>
    <w:rsid w:val="00D7232B"/>
    <w:rsid w:val="00D72620"/>
    <w:rsid w:val="00D741AF"/>
    <w:rsid w:val="00D76281"/>
    <w:rsid w:val="00D776D1"/>
    <w:rsid w:val="00D77B34"/>
    <w:rsid w:val="00D77FC9"/>
    <w:rsid w:val="00D8016E"/>
    <w:rsid w:val="00D81CA0"/>
    <w:rsid w:val="00D82A73"/>
    <w:rsid w:val="00D83763"/>
    <w:rsid w:val="00D84099"/>
    <w:rsid w:val="00D8576E"/>
    <w:rsid w:val="00D85815"/>
    <w:rsid w:val="00D85F69"/>
    <w:rsid w:val="00D864AF"/>
    <w:rsid w:val="00D870CC"/>
    <w:rsid w:val="00D90468"/>
    <w:rsid w:val="00D91943"/>
    <w:rsid w:val="00D9243C"/>
    <w:rsid w:val="00D924A8"/>
    <w:rsid w:val="00D92618"/>
    <w:rsid w:val="00D93237"/>
    <w:rsid w:val="00D94488"/>
    <w:rsid w:val="00D9516F"/>
    <w:rsid w:val="00D95F14"/>
    <w:rsid w:val="00D96896"/>
    <w:rsid w:val="00DA01D6"/>
    <w:rsid w:val="00DA02F8"/>
    <w:rsid w:val="00DA11B0"/>
    <w:rsid w:val="00DA1F12"/>
    <w:rsid w:val="00DA3A22"/>
    <w:rsid w:val="00DA4325"/>
    <w:rsid w:val="00DA46B8"/>
    <w:rsid w:val="00DA4C56"/>
    <w:rsid w:val="00DA5A66"/>
    <w:rsid w:val="00DA63BD"/>
    <w:rsid w:val="00DA7D07"/>
    <w:rsid w:val="00DB1E85"/>
    <w:rsid w:val="00DB7E57"/>
    <w:rsid w:val="00DC1A97"/>
    <w:rsid w:val="00DC26B8"/>
    <w:rsid w:val="00DC4695"/>
    <w:rsid w:val="00DC4A2A"/>
    <w:rsid w:val="00DC4A99"/>
    <w:rsid w:val="00DC5166"/>
    <w:rsid w:val="00DC68EA"/>
    <w:rsid w:val="00DC6AF4"/>
    <w:rsid w:val="00DC6F63"/>
    <w:rsid w:val="00DD1932"/>
    <w:rsid w:val="00DD1D10"/>
    <w:rsid w:val="00DD207C"/>
    <w:rsid w:val="00DD2EB1"/>
    <w:rsid w:val="00DD3425"/>
    <w:rsid w:val="00DD5624"/>
    <w:rsid w:val="00DD6D55"/>
    <w:rsid w:val="00DD6D80"/>
    <w:rsid w:val="00DD717E"/>
    <w:rsid w:val="00DD73B3"/>
    <w:rsid w:val="00DD75A0"/>
    <w:rsid w:val="00DD7AF2"/>
    <w:rsid w:val="00DE04BB"/>
    <w:rsid w:val="00DE069D"/>
    <w:rsid w:val="00DE08D8"/>
    <w:rsid w:val="00DE0E73"/>
    <w:rsid w:val="00DE27E1"/>
    <w:rsid w:val="00DF0E51"/>
    <w:rsid w:val="00DF1666"/>
    <w:rsid w:val="00DF1DE1"/>
    <w:rsid w:val="00DF248E"/>
    <w:rsid w:val="00DF30CD"/>
    <w:rsid w:val="00DF4113"/>
    <w:rsid w:val="00DF41EE"/>
    <w:rsid w:val="00DF42CB"/>
    <w:rsid w:val="00DF4334"/>
    <w:rsid w:val="00DF6359"/>
    <w:rsid w:val="00DF6DFD"/>
    <w:rsid w:val="00E0236B"/>
    <w:rsid w:val="00E0290C"/>
    <w:rsid w:val="00E0345A"/>
    <w:rsid w:val="00E03CFC"/>
    <w:rsid w:val="00E059FC"/>
    <w:rsid w:val="00E05C98"/>
    <w:rsid w:val="00E06FE0"/>
    <w:rsid w:val="00E07448"/>
    <w:rsid w:val="00E1018F"/>
    <w:rsid w:val="00E105E6"/>
    <w:rsid w:val="00E1248A"/>
    <w:rsid w:val="00E12CC1"/>
    <w:rsid w:val="00E14BA6"/>
    <w:rsid w:val="00E14D69"/>
    <w:rsid w:val="00E15F1A"/>
    <w:rsid w:val="00E16626"/>
    <w:rsid w:val="00E20E99"/>
    <w:rsid w:val="00E2129F"/>
    <w:rsid w:val="00E24242"/>
    <w:rsid w:val="00E25064"/>
    <w:rsid w:val="00E25532"/>
    <w:rsid w:val="00E263F6"/>
    <w:rsid w:val="00E2695A"/>
    <w:rsid w:val="00E272C3"/>
    <w:rsid w:val="00E27BC6"/>
    <w:rsid w:val="00E30C6E"/>
    <w:rsid w:val="00E32985"/>
    <w:rsid w:val="00E333D3"/>
    <w:rsid w:val="00E33804"/>
    <w:rsid w:val="00E3451F"/>
    <w:rsid w:val="00E34B8F"/>
    <w:rsid w:val="00E36F91"/>
    <w:rsid w:val="00E429E9"/>
    <w:rsid w:val="00E442E6"/>
    <w:rsid w:val="00E447AE"/>
    <w:rsid w:val="00E45422"/>
    <w:rsid w:val="00E45DE5"/>
    <w:rsid w:val="00E45F72"/>
    <w:rsid w:val="00E46499"/>
    <w:rsid w:val="00E46FED"/>
    <w:rsid w:val="00E5064E"/>
    <w:rsid w:val="00E50BAB"/>
    <w:rsid w:val="00E50CA0"/>
    <w:rsid w:val="00E519E4"/>
    <w:rsid w:val="00E51E48"/>
    <w:rsid w:val="00E523E6"/>
    <w:rsid w:val="00E52869"/>
    <w:rsid w:val="00E52B78"/>
    <w:rsid w:val="00E532A4"/>
    <w:rsid w:val="00E55BB1"/>
    <w:rsid w:val="00E56283"/>
    <w:rsid w:val="00E5646C"/>
    <w:rsid w:val="00E56CB4"/>
    <w:rsid w:val="00E56CBC"/>
    <w:rsid w:val="00E57700"/>
    <w:rsid w:val="00E57855"/>
    <w:rsid w:val="00E60A43"/>
    <w:rsid w:val="00E61DFA"/>
    <w:rsid w:val="00E6317B"/>
    <w:rsid w:val="00E635DF"/>
    <w:rsid w:val="00E63EE4"/>
    <w:rsid w:val="00E64668"/>
    <w:rsid w:val="00E64C2B"/>
    <w:rsid w:val="00E66067"/>
    <w:rsid w:val="00E66533"/>
    <w:rsid w:val="00E66E31"/>
    <w:rsid w:val="00E67D91"/>
    <w:rsid w:val="00E70CC2"/>
    <w:rsid w:val="00E743A1"/>
    <w:rsid w:val="00E75170"/>
    <w:rsid w:val="00E75208"/>
    <w:rsid w:val="00E815BF"/>
    <w:rsid w:val="00E81B30"/>
    <w:rsid w:val="00E82137"/>
    <w:rsid w:val="00E837E4"/>
    <w:rsid w:val="00E83B83"/>
    <w:rsid w:val="00E83C1C"/>
    <w:rsid w:val="00E83D8B"/>
    <w:rsid w:val="00E86383"/>
    <w:rsid w:val="00E869ED"/>
    <w:rsid w:val="00E86CE5"/>
    <w:rsid w:val="00E87747"/>
    <w:rsid w:val="00E90214"/>
    <w:rsid w:val="00E91CFC"/>
    <w:rsid w:val="00E93FEE"/>
    <w:rsid w:val="00E94E70"/>
    <w:rsid w:val="00E95A2B"/>
    <w:rsid w:val="00EA00B0"/>
    <w:rsid w:val="00EA02A7"/>
    <w:rsid w:val="00EA0FAD"/>
    <w:rsid w:val="00EA1378"/>
    <w:rsid w:val="00EA313F"/>
    <w:rsid w:val="00EA4077"/>
    <w:rsid w:val="00EA492E"/>
    <w:rsid w:val="00EA4ABA"/>
    <w:rsid w:val="00EA4D23"/>
    <w:rsid w:val="00EA6BAC"/>
    <w:rsid w:val="00EA6CC1"/>
    <w:rsid w:val="00EA7E22"/>
    <w:rsid w:val="00EB20C1"/>
    <w:rsid w:val="00EB2636"/>
    <w:rsid w:val="00EB289A"/>
    <w:rsid w:val="00EB37F8"/>
    <w:rsid w:val="00EB3C02"/>
    <w:rsid w:val="00EB4CFB"/>
    <w:rsid w:val="00EB65C5"/>
    <w:rsid w:val="00EB7F4E"/>
    <w:rsid w:val="00EC05CB"/>
    <w:rsid w:val="00EC0ED7"/>
    <w:rsid w:val="00EC22F0"/>
    <w:rsid w:val="00EC2A5A"/>
    <w:rsid w:val="00EC3235"/>
    <w:rsid w:val="00EC35AF"/>
    <w:rsid w:val="00EC3684"/>
    <w:rsid w:val="00EC4861"/>
    <w:rsid w:val="00ED0B9F"/>
    <w:rsid w:val="00ED24B8"/>
    <w:rsid w:val="00ED26CF"/>
    <w:rsid w:val="00ED3BB9"/>
    <w:rsid w:val="00ED4017"/>
    <w:rsid w:val="00ED448E"/>
    <w:rsid w:val="00ED4E2A"/>
    <w:rsid w:val="00ED4F10"/>
    <w:rsid w:val="00ED5279"/>
    <w:rsid w:val="00ED5815"/>
    <w:rsid w:val="00ED5A58"/>
    <w:rsid w:val="00ED6A3A"/>
    <w:rsid w:val="00ED7332"/>
    <w:rsid w:val="00ED7E43"/>
    <w:rsid w:val="00EE0CD0"/>
    <w:rsid w:val="00EE2085"/>
    <w:rsid w:val="00EE2B90"/>
    <w:rsid w:val="00EE475E"/>
    <w:rsid w:val="00EE4AEF"/>
    <w:rsid w:val="00EE4CCA"/>
    <w:rsid w:val="00EE5391"/>
    <w:rsid w:val="00EF2BBD"/>
    <w:rsid w:val="00EF4695"/>
    <w:rsid w:val="00EF55A7"/>
    <w:rsid w:val="00EF7E1F"/>
    <w:rsid w:val="00F01D71"/>
    <w:rsid w:val="00F023FD"/>
    <w:rsid w:val="00F03090"/>
    <w:rsid w:val="00F03D4D"/>
    <w:rsid w:val="00F06B3C"/>
    <w:rsid w:val="00F10217"/>
    <w:rsid w:val="00F106EA"/>
    <w:rsid w:val="00F10F22"/>
    <w:rsid w:val="00F1223C"/>
    <w:rsid w:val="00F12314"/>
    <w:rsid w:val="00F12346"/>
    <w:rsid w:val="00F158F2"/>
    <w:rsid w:val="00F15E36"/>
    <w:rsid w:val="00F162D2"/>
    <w:rsid w:val="00F169CE"/>
    <w:rsid w:val="00F23C52"/>
    <w:rsid w:val="00F24101"/>
    <w:rsid w:val="00F24CF8"/>
    <w:rsid w:val="00F24DBD"/>
    <w:rsid w:val="00F25BE9"/>
    <w:rsid w:val="00F25EA5"/>
    <w:rsid w:val="00F27224"/>
    <w:rsid w:val="00F272F1"/>
    <w:rsid w:val="00F30FBA"/>
    <w:rsid w:val="00F310ED"/>
    <w:rsid w:val="00F31B90"/>
    <w:rsid w:val="00F31CFC"/>
    <w:rsid w:val="00F33754"/>
    <w:rsid w:val="00F34E34"/>
    <w:rsid w:val="00F37538"/>
    <w:rsid w:val="00F37953"/>
    <w:rsid w:val="00F37F5B"/>
    <w:rsid w:val="00F404D6"/>
    <w:rsid w:val="00F406DF"/>
    <w:rsid w:val="00F410AB"/>
    <w:rsid w:val="00F41552"/>
    <w:rsid w:val="00F41CD6"/>
    <w:rsid w:val="00F42D64"/>
    <w:rsid w:val="00F43780"/>
    <w:rsid w:val="00F43805"/>
    <w:rsid w:val="00F441A7"/>
    <w:rsid w:val="00F44AD5"/>
    <w:rsid w:val="00F44FCA"/>
    <w:rsid w:val="00F47092"/>
    <w:rsid w:val="00F47667"/>
    <w:rsid w:val="00F507CF"/>
    <w:rsid w:val="00F50BE1"/>
    <w:rsid w:val="00F5131A"/>
    <w:rsid w:val="00F51644"/>
    <w:rsid w:val="00F531FD"/>
    <w:rsid w:val="00F5440E"/>
    <w:rsid w:val="00F54776"/>
    <w:rsid w:val="00F54C56"/>
    <w:rsid w:val="00F55895"/>
    <w:rsid w:val="00F564BA"/>
    <w:rsid w:val="00F56709"/>
    <w:rsid w:val="00F57085"/>
    <w:rsid w:val="00F57424"/>
    <w:rsid w:val="00F57B63"/>
    <w:rsid w:val="00F626B4"/>
    <w:rsid w:val="00F62DA2"/>
    <w:rsid w:val="00F6491E"/>
    <w:rsid w:val="00F65230"/>
    <w:rsid w:val="00F66D32"/>
    <w:rsid w:val="00F673F9"/>
    <w:rsid w:val="00F67D2C"/>
    <w:rsid w:val="00F70ADE"/>
    <w:rsid w:val="00F7210D"/>
    <w:rsid w:val="00F73904"/>
    <w:rsid w:val="00F73AA4"/>
    <w:rsid w:val="00F74C1C"/>
    <w:rsid w:val="00F7746B"/>
    <w:rsid w:val="00F77C8C"/>
    <w:rsid w:val="00F83CB8"/>
    <w:rsid w:val="00F85627"/>
    <w:rsid w:val="00F85A26"/>
    <w:rsid w:val="00F91AE3"/>
    <w:rsid w:val="00F928C7"/>
    <w:rsid w:val="00F92F5B"/>
    <w:rsid w:val="00F93642"/>
    <w:rsid w:val="00F94B50"/>
    <w:rsid w:val="00F97189"/>
    <w:rsid w:val="00FA16DC"/>
    <w:rsid w:val="00FA3084"/>
    <w:rsid w:val="00FA319D"/>
    <w:rsid w:val="00FA5366"/>
    <w:rsid w:val="00FA5378"/>
    <w:rsid w:val="00FA5C3F"/>
    <w:rsid w:val="00FA65E5"/>
    <w:rsid w:val="00FA67E1"/>
    <w:rsid w:val="00FA7302"/>
    <w:rsid w:val="00FA78FA"/>
    <w:rsid w:val="00FA795F"/>
    <w:rsid w:val="00FB26E7"/>
    <w:rsid w:val="00FB5AE2"/>
    <w:rsid w:val="00FB5F05"/>
    <w:rsid w:val="00FC0CFB"/>
    <w:rsid w:val="00FC2384"/>
    <w:rsid w:val="00FC2F3E"/>
    <w:rsid w:val="00FC4C06"/>
    <w:rsid w:val="00FC5A4F"/>
    <w:rsid w:val="00FC6CD0"/>
    <w:rsid w:val="00FC7E91"/>
    <w:rsid w:val="00FD018E"/>
    <w:rsid w:val="00FD08F5"/>
    <w:rsid w:val="00FD0B34"/>
    <w:rsid w:val="00FD0F21"/>
    <w:rsid w:val="00FD0F90"/>
    <w:rsid w:val="00FD130E"/>
    <w:rsid w:val="00FD16AB"/>
    <w:rsid w:val="00FD2A86"/>
    <w:rsid w:val="00FD3E4E"/>
    <w:rsid w:val="00FD50BF"/>
    <w:rsid w:val="00FD678B"/>
    <w:rsid w:val="00FD6A67"/>
    <w:rsid w:val="00FD71D1"/>
    <w:rsid w:val="00FE12A9"/>
    <w:rsid w:val="00FE155D"/>
    <w:rsid w:val="00FE2894"/>
    <w:rsid w:val="00FE315B"/>
    <w:rsid w:val="00FE3749"/>
    <w:rsid w:val="00FE4BDC"/>
    <w:rsid w:val="00FE60C2"/>
    <w:rsid w:val="00FE60CF"/>
    <w:rsid w:val="00FE6154"/>
    <w:rsid w:val="00FE6248"/>
    <w:rsid w:val="00FE6458"/>
    <w:rsid w:val="00FE7DDD"/>
    <w:rsid w:val="00FF0D74"/>
    <w:rsid w:val="00FF27AB"/>
    <w:rsid w:val="00FF30A4"/>
    <w:rsid w:val="00FF48C5"/>
    <w:rsid w:val="00FF4FD6"/>
    <w:rsid w:val="00FF72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869"/>
    <o:shapelayout v:ext="edit">
      <o:idmap v:ext="edit" data="1,3"/>
      <o:rules v:ext="edit">
        <o:r id="V:Rule1" type="connector" idref="#_x0000_s3834"/>
        <o:r id="V:Rule2" type="connector" idref="#_x0000_s3776"/>
        <o:r id="V:Rule3" type="connector" idref="#_x0000_s3144"/>
        <o:r id="V:Rule4" type="connector" idref="#_x0000_s3432"/>
        <o:r id="V:Rule5" type="connector" idref="#_x0000_s3193"/>
        <o:r id="V:Rule6" type="connector" idref="#_x0000_s1172"/>
        <o:r id="V:Rule7" type="connector" idref="#_x0000_s1154"/>
        <o:r id="V:Rule8" type="connector" idref="#_x0000_s3627"/>
        <o:r id="V:Rule9" type="connector" idref="#_x0000_s3775"/>
        <o:r id="V:Rule10" type="connector" idref="#_x0000_s1171"/>
        <o:r id="V:Rule11" type="connector" idref="#_x0000_s3322"/>
        <o:r id="V:Rule12" type="connector" idref="#_x0000_s3381"/>
        <o:r id="V:Rule13" type="connector" idref="#_x0000_s1980"/>
        <o:r id="V:Rule14" type="connector" idref="#_x0000_s3779"/>
        <o:r id="V:Rule15" type="connector" idref="#_x0000_s3314"/>
        <o:r id="V:Rule16" type="connector" idref="#_x0000_s3660"/>
        <o:r id="V:Rule17" type="connector" idref="#_x0000_s1979"/>
        <o:r id="V:Rule18" type="connector" idref="#_x0000_s3187"/>
        <o:r id="V:Rule19" type="connector" idref="#_x0000_s3782"/>
        <o:r id="V:Rule20" type="connector" idref="#_x0000_s3410"/>
        <o:r id="V:Rule21" type="connector" idref="#_x0000_s3390"/>
        <o:r id="V:Rule22" type="connector" idref="#_x0000_s3667"/>
        <o:r id="V:Rule23" type="connector" idref="#_x0000_s3830"/>
        <o:r id="V:Rule24" type="connector" idref="#_x0000_s3653"/>
        <o:r id="V:Rule25" type="connector" idref="#_x0000_s3378"/>
        <o:r id="V:Rule26" type="connector" idref="#_x0000_s3177"/>
        <o:r id="V:Rule27" type="connector" idref="#_x0000_s3140"/>
        <o:r id="V:Rule28" type="connector" idref="#_x0000_s3184"/>
        <o:r id="V:Rule29" type="connector" idref="#_x0000_s3642"/>
        <o:r id="V:Rule30" type="connector" idref="#_x0000_s3191"/>
        <o:r id="V:Rule31" type="connector" idref="#_x0000_s3774"/>
        <o:r id="V:Rule32" type="connector" idref="#_x0000_s3840"/>
        <o:r id="V:Rule33" type="connector" idref="#_x0000_s3644"/>
        <o:r id="V:Rule34" type="connector" idref="#_x0000_s3331"/>
        <o:r id="V:Rule35" type="connector" idref="#_x0000_s3630"/>
        <o:r id="V:Rule36" type="connector" idref="#_x0000_s3868"/>
        <o:r id="V:Rule37" type="connector" idref="#_x0000_s3781"/>
        <o:r id="V:Rule38" type="connector" idref="#_x0000_s3772"/>
        <o:r id="V:Rule39" type="connector" idref="#_x0000_s3299"/>
        <o:r id="V:Rule40" type="connector" idref="#_x0000_s3650"/>
        <o:r id="V:Rule41" type="connector" idref="#_x0000_s3230"/>
        <o:r id="V:Rule42" type="connector" idref="#_x0000_s3666"/>
        <o:r id="V:Rule43" type="connector" idref="#_x0000_s3769"/>
        <o:r id="V:Rule44" type="connector" idref="#_x0000_s3391"/>
        <o:r id="V:Rule45" type="connector" idref="#_x0000_s3231"/>
        <o:r id="V:Rule46" type="connector" idref="#_x0000_s3142"/>
        <o:r id="V:Rule47" type="connector" idref="#_x0000_s3668"/>
        <o:r id="V:Rule48" type="connector" idref="#_x0000_s3429"/>
        <o:r id="V:Rule49" type="connector" idref="#_x0000_s3663"/>
        <o:r id="V:Rule50" type="connector" idref="#_x0000_s3645"/>
        <o:r id="V:Rule51" type="connector" idref="#_x0000_s3411"/>
        <o:r id="V:Rule52" type="connector" idref="#_x0000_s3675"/>
        <o:r id="V:Rule53" type="connector" idref="#_x0000_s3319"/>
        <o:r id="V:Rule54" type="connector" idref="#_x0000_s1174"/>
        <o:r id="V:Rule55" type="connector" idref="#_x0000_s3664"/>
        <o:r id="V:Rule56" type="connector" idref="#_x0000_s3141"/>
        <o:r id="V:Rule57" type="connector" idref="#_x0000_s3778"/>
        <o:r id="V:Rule58" type="connector" idref="#_x0000_s3139"/>
        <o:r id="V:Rule59" type="connector" idref="#_x0000_s3412"/>
        <o:r id="V:Rule60" type="connector" idref="#_x0000_s3637"/>
        <o:r id="V:Rule61" type="connector" idref="#_x0000_s1170"/>
        <o:r id="V:Rule62" type="connector" idref="#_x0000_s3138"/>
        <o:r id="V:Rule63" type="connector" idref="#_x0000_s3181"/>
        <o:r id="V:Rule64" type="connector" idref="#_x0000_s1981"/>
        <o:r id="V:Rule65" type="connector" idref="#_x0000_s3392"/>
        <o:r id="V:Rule66" type="connector" idref="#_x0000_s3428"/>
        <o:r id="V:Rule67" type="connector" idref="#_x0000_s1165"/>
        <o:r id="V:Rule68" type="connector" idref="#_x0000_s3379"/>
        <o:r id="V:Rule69" type="connector" idref="#_x0000_s3427"/>
        <o:r id="V:Rule70" type="connector" idref="#_x0000_s3766"/>
        <o:r id="V:Rule71" type="connector" idref="#_x0000_s3824"/>
        <o:r id="V:Rule72" type="connector" idref="#_x0000_s3767"/>
        <o:r id="V:Rule73" type="connector" idref="#_x0000_s3765"/>
        <o:r id="V:Rule74" type="connector" idref="#_x0000_s1161"/>
        <o:r id="V:Rule75" type="connector" idref="#_x0000_s1162"/>
        <o:r id="V:Rule76" type="connector" idref="#_x0000_s3143"/>
        <o:r id="V:Rule77" type="connector" idref="#_x0000_s3829"/>
        <o:r id="V:Rule78" type="connector" idref="#_x0000_s3777"/>
        <o:r id="V:Rule79" type="connector" idref="#_x0000_s3780"/>
        <o:r id="V:Rule80" type="connector" idref="#_x0000_s1163"/>
        <o:r id="V:Rule81" type="connector" idref="#_x0000_s3277"/>
        <o:r id="V:Rule82" type="connector" idref="#_x0000_s3324"/>
        <o:r id="V:Rule83" type="connector" idref="#_x0000_s3633"/>
        <o:r id="V:Rule84" type="connector" idref="#_x0000_s3656"/>
        <o:r id="V:Rule85" type="connector" idref="#_x0000_s3280"/>
        <o:r id="V:Rule86" type="connector" idref="#_x0000_s3430"/>
        <o:r id="V:Rule87" type="connector" idref="#_x0000_s3623"/>
        <o:r id="V:Rule88" type="connector" idref="#_x0000_s3658"/>
        <o:r id="V:Rule89" type="connector" idref="#_x0000_s3665"/>
        <o:r id="V:Rule90" type="connector" idref="#_x0000_s3768"/>
        <o:r id="V:Rule91" type="connector" idref="#_x0000_s3431"/>
        <o:r id="V:Rule92" type="connector" idref="#_x0000_s3634"/>
        <o:r id="V:Rule93" type="connector" idref="#_x0000_s3631"/>
        <o:r id="V:Rule94" type="connector" idref="#_x0000_s3643"/>
        <o:r id="V:Rule95" type="connector" idref="#_x0000_s3195"/>
        <o:r id="V:Rule96" type="connector" idref="#_x0000_s3624"/>
        <o:r id="V:Rule97" type="connector" idref="#_x0000_s3421"/>
        <o:r id="V:Rule98" type="connector" idref="#_x0000_s3838"/>
        <o:r id="V:Rule99" type="connector" idref="#_x0000_s1169"/>
        <o:r id="V:Rule100" type="connector" idref="#_x0000_s3279"/>
        <o:r id="V:Rule101" type="connector" idref="#_x0000_s1982"/>
        <o:r id="V:Rule102" type="connector" idref="#_x0000_s3380"/>
        <o:r id="V:Rule103" type="connector" idref="#_x0000_s3629"/>
        <o:r id="V:Rule104" type="connector" idref="#_x0000_s3300"/>
        <o:r id="V:Rule105" type="connector" idref="#_x0000_s3310"/>
        <o:r id="V:Rule106" type="connector" idref="#_x0000_s3180"/>
        <o:r id="V:Rule107" type="connector" idref="#_x0000_s3145"/>
        <o:r id="V:Rule108" type="connector" idref="#_x0000_s3389"/>
      </o:rules>
    </o:shapelayout>
  </w:shapeDefaults>
  <w:decimalSymbol w:val="."/>
  <w:listSeparator w:val=","/>
  <w15:docId w15:val="{1FDE4BCC-CD19-4DFE-A9C3-B2EDA628E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line="288"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Noidung"/>
    <w:qFormat/>
    <w:rsid w:val="00375B7D"/>
    <w:rPr>
      <w:rFonts w:ascii="Times New Roman" w:hAnsi="Times New Roman"/>
      <w:sz w:val="26"/>
    </w:rPr>
  </w:style>
  <w:style w:type="paragraph" w:styleId="Heading1">
    <w:name w:val="heading 1"/>
    <w:basedOn w:val="Normal"/>
    <w:next w:val="Normal"/>
    <w:link w:val="Heading1Char"/>
    <w:uiPriority w:val="9"/>
    <w:qFormat/>
    <w:rsid w:val="008925C8"/>
    <w:pPr>
      <w:keepNext/>
      <w:keepLines/>
      <w:numPr>
        <w:numId w:val="2"/>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925C8"/>
    <w:pPr>
      <w:keepNext/>
      <w:keepLines/>
      <w:numPr>
        <w:ilvl w:val="1"/>
        <w:numId w:val="2"/>
      </w:numPr>
      <w:spacing w:before="20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autoRedefine/>
    <w:uiPriority w:val="9"/>
    <w:unhideWhenUsed/>
    <w:qFormat/>
    <w:rsid w:val="00447F0C"/>
    <w:pPr>
      <w:keepNext/>
      <w:spacing w:after="120"/>
      <w:ind w:left="720"/>
      <w:outlineLvl w:val="2"/>
    </w:pPr>
    <w:rPr>
      <w:rFonts w:eastAsia="Times New Roman" w:cs="Times New Roman"/>
      <w:b/>
      <w:bCs/>
      <w:i/>
      <w:spacing w:val="12"/>
      <w:sz w:val="28"/>
      <w:szCs w:val="28"/>
      <w:lang w:bidi="en-US"/>
    </w:rPr>
  </w:style>
  <w:style w:type="paragraph" w:styleId="Heading4">
    <w:name w:val="heading 4"/>
    <w:basedOn w:val="Normal"/>
    <w:next w:val="Normal"/>
    <w:link w:val="Heading4Char"/>
    <w:uiPriority w:val="9"/>
    <w:semiHidden/>
    <w:unhideWhenUsed/>
    <w:qFormat/>
    <w:rsid w:val="008925C8"/>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925C8"/>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925C8"/>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925C8"/>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925C8"/>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925C8"/>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925C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925C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47F0C"/>
    <w:rPr>
      <w:rFonts w:ascii="Times New Roman" w:eastAsia="Times New Roman" w:hAnsi="Times New Roman" w:cs="Times New Roman"/>
      <w:b/>
      <w:bCs/>
      <w:i/>
      <w:spacing w:val="12"/>
      <w:sz w:val="28"/>
      <w:szCs w:val="28"/>
      <w:lang w:bidi="en-US"/>
    </w:rPr>
  </w:style>
  <w:style w:type="character" w:customStyle="1" w:styleId="Heading4Char">
    <w:name w:val="Heading 4 Char"/>
    <w:basedOn w:val="DefaultParagraphFont"/>
    <w:link w:val="Heading4"/>
    <w:uiPriority w:val="9"/>
    <w:semiHidden/>
    <w:rsid w:val="008925C8"/>
    <w:rPr>
      <w:rFonts w:asciiTheme="majorHAnsi" w:eastAsiaTheme="majorEastAsia" w:hAnsiTheme="majorHAnsi" w:cstheme="majorBidi"/>
      <w:b/>
      <w:bCs/>
      <w:i/>
      <w:iCs/>
      <w:color w:val="4F81BD" w:themeColor="accent1"/>
      <w:sz w:val="26"/>
    </w:rPr>
  </w:style>
  <w:style w:type="character" w:customStyle="1" w:styleId="Heading5Char">
    <w:name w:val="Heading 5 Char"/>
    <w:basedOn w:val="DefaultParagraphFont"/>
    <w:link w:val="Heading5"/>
    <w:uiPriority w:val="9"/>
    <w:semiHidden/>
    <w:rsid w:val="008925C8"/>
    <w:rPr>
      <w:rFonts w:asciiTheme="majorHAnsi" w:eastAsiaTheme="majorEastAsia" w:hAnsiTheme="majorHAnsi" w:cstheme="majorBidi"/>
      <w:color w:val="243F60" w:themeColor="accent1" w:themeShade="7F"/>
      <w:sz w:val="26"/>
    </w:rPr>
  </w:style>
  <w:style w:type="character" w:customStyle="1" w:styleId="Heading6Char">
    <w:name w:val="Heading 6 Char"/>
    <w:basedOn w:val="DefaultParagraphFont"/>
    <w:link w:val="Heading6"/>
    <w:uiPriority w:val="9"/>
    <w:semiHidden/>
    <w:rsid w:val="008925C8"/>
    <w:rPr>
      <w:rFonts w:asciiTheme="majorHAnsi" w:eastAsiaTheme="majorEastAsia" w:hAnsiTheme="majorHAnsi" w:cstheme="majorBidi"/>
      <w:i/>
      <w:iCs/>
      <w:color w:val="243F60" w:themeColor="accent1" w:themeShade="7F"/>
      <w:sz w:val="26"/>
    </w:rPr>
  </w:style>
  <w:style w:type="character" w:customStyle="1" w:styleId="Heading7Char">
    <w:name w:val="Heading 7 Char"/>
    <w:basedOn w:val="DefaultParagraphFont"/>
    <w:link w:val="Heading7"/>
    <w:uiPriority w:val="9"/>
    <w:semiHidden/>
    <w:rsid w:val="008925C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8925C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925C8"/>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link w:val="ListParagraphChar"/>
    <w:uiPriority w:val="34"/>
    <w:qFormat/>
    <w:rsid w:val="00157F69"/>
    <w:pPr>
      <w:ind w:left="720"/>
      <w:contextualSpacing/>
    </w:pPr>
  </w:style>
  <w:style w:type="character" w:customStyle="1" w:styleId="ListParagraphChar">
    <w:name w:val="List Paragraph Char"/>
    <w:basedOn w:val="DefaultParagraphFont"/>
    <w:link w:val="ListParagraph"/>
    <w:uiPriority w:val="34"/>
    <w:rsid w:val="00447F0C"/>
    <w:rPr>
      <w:rFonts w:ascii="Times New Roman" w:hAnsi="Times New Roman"/>
      <w:sz w:val="26"/>
    </w:rPr>
  </w:style>
  <w:style w:type="character" w:styleId="Hyperlink">
    <w:name w:val="Hyperlink"/>
    <w:uiPriority w:val="99"/>
    <w:unhideWhenUsed/>
    <w:rsid w:val="00B3053D"/>
    <w:rPr>
      <w:color w:val="0000FF"/>
      <w:u w:val="single"/>
    </w:rPr>
  </w:style>
  <w:style w:type="paragraph" w:styleId="TOC3">
    <w:name w:val="toc 3"/>
    <w:basedOn w:val="Normal"/>
    <w:next w:val="Normal"/>
    <w:autoRedefine/>
    <w:uiPriority w:val="39"/>
    <w:unhideWhenUsed/>
    <w:rsid w:val="00C35F0B"/>
    <w:pPr>
      <w:tabs>
        <w:tab w:val="left" w:pos="1540"/>
        <w:tab w:val="right" w:leader="dot" w:pos="8780"/>
      </w:tabs>
      <w:ind w:left="522"/>
    </w:pPr>
    <w:rPr>
      <w:rFonts w:eastAsia="Times New Roman" w:cs="Times New Roman"/>
      <w:szCs w:val="28"/>
    </w:rPr>
  </w:style>
  <w:style w:type="paragraph" w:customStyle="1" w:styleId="Default">
    <w:name w:val="Default"/>
    <w:rsid w:val="00B3053D"/>
    <w:pPr>
      <w:autoSpaceDE w:val="0"/>
      <w:autoSpaceDN w:val="0"/>
      <w:adjustRightInd w:val="0"/>
      <w:spacing w:line="240" w:lineRule="auto"/>
    </w:pPr>
    <w:rPr>
      <w:rFonts w:ascii="Times New Roman" w:hAnsi="Times New Roman" w:cs="Times New Roman"/>
      <w:color w:val="000000"/>
      <w:sz w:val="24"/>
      <w:szCs w:val="24"/>
    </w:rPr>
  </w:style>
  <w:style w:type="paragraph" w:styleId="DocumentMap">
    <w:name w:val="Document Map"/>
    <w:basedOn w:val="Normal"/>
    <w:link w:val="DocumentMapChar"/>
    <w:uiPriority w:val="99"/>
    <w:semiHidden/>
    <w:unhideWhenUsed/>
    <w:rsid w:val="001F19B1"/>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F19B1"/>
    <w:rPr>
      <w:rFonts w:ascii="Tahoma" w:hAnsi="Tahoma" w:cs="Tahoma"/>
      <w:sz w:val="16"/>
      <w:szCs w:val="16"/>
    </w:rPr>
  </w:style>
  <w:style w:type="paragraph" w:styleId="BalloonText">
    <w:name w:val="Balloon Text"/>
    <w:basedOn w:val="Normal"/>
    <w:link w:val="BalloonTextChar"/>
    <w:uiPriority w:val="99"/>
    <w:semiHidden/>
    <w:unhideWhenUsed/>
    <w:rsid w:val="0092111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117"/>
    <w:rPr>
      <w:rFonts w:ascii="Tahoma" w:hAnsi="Tahoma" w:cs="Tahoma"/>
      <w:sz w:val="16"/>
      <w:szCs w:val="16"/>
    </w:rPr>
  </w:style>
  <w:style w:type="paragraph" w:styleId="Title">
    <w:name w:val="Title"/>
    <w:basedOn w:val="Normal"/>
    <w:next w:val="Normal"/>
    <w:link w:val="TitleChar"/>
    <w:autoRedefine/>
    <w:uiPriority w:val="10"/>
    <w:qFormat/>
    <w:rsid w:val="00161BBE"/>
    <w:pPr>
      <w:spacing w:before="240" w:after="60" w:line="240" w:lineRule="auto"/>
      <w:jc w:val="center"/>
      <w:outlineLvl w:val="0"/>
    </w:pPr>
    <w:rPr>
      <w:rFonts w:ascii="UVnTime" w:eastAsia="Times New Roman" w:hAnsi="UVnTime" w:cs="Times New Roman"/>
      <w:bCs/>
      <w:i/>
      <w:kern w:val="28"/>
      <w:szCs w:val="32"/>
      <w:lang w:bidi="en-US"/>
    </w:rPr>
  </w:style>
  <w:style w:type="character" w:customStyle="1" w:styleId="TitleChar">
    <w:name w:val="Title Char"/>
    <w:basedOn w:val="DefaultParagraphFont"/>
    <w:link w:val="Title"/>
    <w:uiPriority w:val="10"/>
    <w:rsid w:val="00161BBE"/>
    <w:rPr>
      <w:rFonts w:ascii="UVnTime" w:eastAsia="Times New Roman" w:hAnsi="UVnTime" w:cs="Times New Roman"/>
      <w:bCs/>
      <w:i/>
      <w:kern w:val="28"/>
      <w:sz w:val="26"/>
      <w:szCs w:val="32"/>
      <w:lang w:bidi="en-US"/>
    </w:rPr>
  </w:style>
  <w:style w:type="paragraph" w:customStyle="1" w:styleId="Noidung">
    <w:name w:val="Noi dung"/>
    <w:rsid w:val="00793893"/>
    <w:pPr>
      <w:spacing w:line="360" w:lineRule="auto"/>
    </w:pPr>
    <w:rPr>
      <w:rFonts w:ascii="Times New Roman" w:hAnsi="Times New Roman"/>
      <w:sz w:val="26"/>
    </w:rPr>
  </w:style>
  <w:style w:type="paragraph" w:customStyle="1" w:styleId="Cap3">
    <w:name w:val="Cap 3"/>
    <w:basedOn w:val="Normal"/>
    <w:rsid w:val="004D62B5"/>
    <w:pPr>
      <w:tabs>
        <w:tab w:val="left" w:pos="720"/>
      </w:tabs>
      <w:spacing w:line="312" w:lineRule="auto"/>
    </w:pPr>
    <w:rPr>
      <w:rFonts w:eastAsia="Times New Roman" w:cs="Times New Roman"/>
      <w:i/>
      <w:szCs w:val="24"/>
    </w:rPr>
  </w:style>
  <w:style w:type="character" w:customStyle="1" w:styleId="hps">
    <w:name w:val="hps"/>
    <w:basedOn w:val="DefaultParagraphFont"/>
    <w:rsid w:val="00B5749F"/>
  </w:style>
  <w:style w:type="character" w:customStyle="1" w:styleId="shorttext">
    <w:name w:val="short_text"/>
    <w:basedOn w:val="DefaultParagraphFont"/>
    <w:rsid w:val="00B5749F"/>
  </w:style>
  <w:style w:type="character" w:styleId="FollowedHyperlink">
    <w:name w:val="FollowedHyperlink"/>
    <w:basedOn w:val="DefaultParagraphFont"/>
    <w:uiPriority w:val="99"/>
    <w:semiHidden/>
    <w:unhideWhenUsed/>
    <w:rsid w:val="00767191"/>
    <w:rPr>
      <w:color w:val="800080" w:themeColor="followedHyperlink"/>
      <w:u w:val="single"/>
    </w:rPr>
  </w:style>
  <w:style w:type="paragraph" w:styleId="Header">
    <w:name w:val="header"/>
    <w:basedOn w:val="Normal"/>
    <w:link w:val="HeaderChar"/>
    <w:uiPriority w:val="99"/>
    <w:unhideWhenUsed/>
    <w:rsid w:val="0077556B"/>
    <w:pPr>
      <w:tabs>
        <w:tab w:val="center" w:pos="4680"/>
        <w:tab w:val="right" w:pos="9360"/>
      </w:tabs>
      <w:spacing w:line="240" w:lineRule="auto"/>
    </w:pPr>
  </w:style>
  <w:style w:type="character" w:customStyle="1" w:styleId="HeaderChar">
    <w:name w:val="Header Char"/>
    <w:basedOn w:val="DefaultParagraphFont"/>
    <w:link w:val="Header"/>
    <w:uiPriority w:val="99"/>
    <w:rsid w:val="0077556B"/>
  </w:style>
  <w:style w:type="paragraph" w:styleId="Footer">
    <w:name w:val="footer"/>
    <w:basedOn w:val="Normal"/>
    <w:link w:val="FooterChar"/>
    <w:uiPriority w:val="99"/>
    <w:unhideWhenUsed/>
    <w:rsid w:val="0077556B"/>
    <w:pPr>
      <w:tabs>
        <w:tab w:val="center" w:pos="4680"/>
        <w:tab w:val="right" w:pos="9360"/>
      </w:tabs>
      <w:spacing w:line="240" w:lineRule="auto"/>
    </w:pPr>
  </w:style>
  <w:style w:type="character" w:customStyle="1" w:styleId="FooterChar">
    <w:name w:val="Footer Char"/>
    <w:basedOn w:val="DefaultParagraphFont"/>
    <w:link w:val="Footer"/>
    <w:uiPriority w:val="99"/>
    <w:rsid w:val="0077556B"/>
  </w:style>
  <w:style w:type="paragraph" w:customStyle="1" w:styleId="C1">
    <w:name w:val="C1"/>
    <w:basedOn w:val="Normal"/>
    <w:qFormat/>
    <w:rsid w:val="001D6249"/>
    <w:pPr>
      <w:spacing w:before="120" w:after="120"/>
      <w:jc w:val="center"/>
      <w:outlineLvl w:val="0"/>
    </w:pPr>
    <w:rPr>
      <w:rFonts w:cs="Times New Roman"/>
      <w:b/>
      <w:szCs w:val="26"/>
    </w:rPr>
  </w:style>
  <w:style w:type="paragraph" w:customStyle="1" w:styleId="C2">
    <w:name w:val="C2"/>
    <w:basedOn w:val="C1"/>
    <w:next w:val="C1"/>
    <w:autoRedefine/>
    <w:qFormat/>
    <w:rsid w:val="006F2CC5"/>
    <w:pPr>
      <w:numPr>
        <w:ilvl w:val="1"/>
        <w:numId w:val="1"/>
      </w:numPr>
      <w:jc w:val="left"/>
    </w:pPr>
  </w:style>
  <w:style w:type="paragraph" w:customStyle="1" w:styleId="C3">
    <w:name w:val="C3"/>
    <w:basedOn w:val="ListParagraph"/>
    <w:next w:val="C2"/>
    <w:link w:val="C3Char"/>
    <w:autoRedefine/>
    <w:qFormat/>
    <w:rsid w:val="00906BC4"/>
    <w:pPr>
      <w:numPr>
        <w:numId w:val="28"/>
      </w:numPr>
      <w:spacing w:before="120" w:after="120"/>
    </w:pPr>
    <w:rPr>
      <w:rFonts w:cs="Times New Roman"/>
      <w:b/>
      <w:szCs w:val="26"/>
    </w:rPr>
  </w:style>
  <w:style w:type="character" w:customStyle="1" w:styleId="C3Char">
    <w:name w:val="C3 Char"/>
    <w:basedOn w:val="ListParagraphChar"/>
    <w:link w:val="C3"/>
    <w:rsid w:val="00C37218"/>
    <w:rPr>
      <w:rFonts w:ascii="Times New Roman" w:hAnsi="Times New Roman" w:cs="Times New Roman"/>
      <w:b/>
      <w:sz w:val="26"/>
      <w:szCs w:val="26"/>
    </w:rPr>
  </w:style>
  <w:style w:type="paragraph" w:styleId="TOC1">
    <w:name w:val="toc 1"/>
    <w:basedOn w:val="Normal"/>
    <w:next w:val="Normal"/>
    <w:autoRedefine/>
    <w:uiPriority w:val="39"/>
    <w:unhideWhenUsed/>
    <w:rsid w:val="00275AB1"/>
    <w:pPr>
      <w:tabs>
        <w:tab w:val="right" w:leader="dot" w:pos="8780"/>
      </w:tabs>
      <w:jc w:val="left"/>
    </w:pPr>
    <w:rPr>
      <w:b/>
      <w:noProof/>
      <w:kern w:val="32"/>
    </w:rPr>
  </w:style>
  <w:style w:type="paragraph" w:styleId="TOC2">
    <w:name w:val="toc 2"/>
    <w:basedOn w:val="Normal"/>
    <w:next w:val="Normal"/>
    <w:autoRedefine/>
    <w:uiPriority w:val="39"/>
    <w:unhideWhenUsed/>
    <w:rsid w:val="00F41CD6"/>
    <w:pPr>
      <w:tabs>
        <w:tab w:val="left" w:pos="880"/>
        <w:tab w:val="right" w:leader="dot" w:pos="8780"/>
      </w:tabs>
      <w:spacing w:after="100"/>
      <w:ind w:left="261"/>
    </w:pPr>
  </w:style>
  <w:style w:type="paragraph" w:customStyle="1" w:styleId="C4">
    <w:name w:val="C4"/>
    <w:basedOn w:val="C3"/>
    <w:qFormat/>
    <w:rsid w:val="00215386"/>
    <w:pPr>
      <w:numPr>
        <w:numId w:val="3"/>
      </w:numPr>
    </w:pPr>
  </w:style>
  <w:style w:type="table" w:styleId="TableGrid">
    <w:name w:val="Table Grid"/>
    <w:basedOn w:val="TableNormal"/>
    <w:uiPriority w:val="59"/>
    <w:rsid w:val="00566077"/>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C26E36"/>
    <w:pPr>
      <w:spacing w:line="240" w:lineRule="auto"/>
    </w:pPr>
    <w:rPr>
      <w:rFonts w:ascii="Times New Roman" w:hAnsi="Times New Roman"/>
      <w:sz w:val="26"/>
    </w:rPr>
  </w:style>
  <w:style w:type="character" w:customStyle="1" w:styleId="NoSpacingChar">
    <w:name w:val="No Spacing Char"/>
    <w:basedOn w:val="DefaultParagraphFont"/>
    <w:link w:val="NoSpacing"/>
    <w:uiPriority w:val="1"/>
    <w:rsid w:val="00F94B50"/>
    <w:rPr>
      <w:rFonts w:ascii="Times New Roman" w:hAnsi="Times New Roman"/>
      <w:sz w:val="26"/>
    </w:rPr>
  </w:style>
  <w:style w:type="character" w:customStyle="1" w:styleId="apple-converted-space">
    <w:name w:val="apple-converted-space"/>
    <w:basedOn w:val="DefaultParagraphFont"/>
    <w:rsid w:val="008F25CC"/>
  </w:style>
  <w:style w:type="character" w:styleId="Emphasis">
    <w:name w:val="Emphasis"/>
    <w:basedOn w:val="DefaultParagraphFont"/>
    <w:uiPriority w:val="20"/>
    <w:qFormat/>
    <w:rsid w:val="00035858"/>
    <w:rPr>
      <w:i/>
      <w:iCs/>
    </w:rPr>
  </w:style>
  <w:style w:type="paragraph" w:styleId="PlainText">
    <w:name w:val="Plain Text"/>
    <w:basedOn w:val="Normal"/>
    <w:link w:val="PlainTextChar"/>
    <w:uiPriority w:val="99"/>
    <w:unhideWhenUsed/>
    <w:rsid w:val="009B685C"/>
    <w:pPr>
      <w:spacing w:line="240" w:lineRule="auto"/>
      <w:jc w:val="left"/>
    </w:pPr>
    <w:rPr>
      <w:rFonts w:ascii="Consolas" w:hAnsi="Consolas" w:cs="Consolas"/>
      <w:sz w:val="21"/>
      <w:szCs w:val="21"/>
    </w:rPr>
  </w:style>
  <w:style w:type="character" w:customStyle="1" w:styleId="PlainTextChar">
    <w:name w:val="Plain Text Char"/>
    <w:basedOn w:val="DefaultParagraphFont"/>
    <w:link w:val="PlainText"/>
    <w:uiPriority w:val="99"/>
    <w:rsid w:val="009B685C"/>
    <w:rPr>
      <w:rFonts w:ascii="Consolas" w:hAnsi="Consolas" w:cs="Consolas"/>
      <w:sz w:val="21"/>
      <w:szCs w:val="21"/>
    </w:rPr>
  </w:style>
  <w:style w:type="character" w:styleId="HTMLCode">
    <w:name w:val="HTML Code"/>
    <w:basedOn w:val="DefaultParagraphFont"/>
    <w:uiPriority w:val="99"/>
    <w:semiHidden/>
    <w:unhideWhenUsed/>
    <w:rsid w:val="009E79E9"/>
    <w:rPr>
      <w:rFonts w:ascii="Courier New" w:eastAsia="Times New Roman" w:hAnsi="Courier New" w:cs="Courier New"/>
      <w:sz w:val="20"/>
      <w:szCs w:val="20"/>
    </w:rPr>
  </w:style>
  <w:style w:type="paragraph" w:customStyle="1" w:styleId="AHinh">
    <w:name w:val="A.Hinh"/>
    <w:basedOn w:val="C3"/>
    <w:link w:val="AHinhChar"/>
    <w:qFormat/>
    <w:rsid w:val="00447F0C"/>
    <w:pPr>
      <w:numPr>
        <w:numId w:val="0"/>
      </w:numPr>
      <w:jc w:val="center"/>
    </w:pPr>
    <w:rPr>
      <w:i/>
    </w:rPr>
  </w:style>
  <w:style w:type="character" w:customStyle="1" w:styleId="AHinhChar">
    <w:name w:val="A.Hinh Char"/>
    <w:basedOn w:val="NoSpacingChar"/>
    <w:link w:val="AHinh"/>
    <w:rsid w:val="00436727"/>
    <w:rPr>
      <w:rFonts w:ascii="Times New Roman" w:hAnsi="Times New Roman" w:cs="Times New Roman"/>
      <w:b/>
      <w:i/>
      <w:sz w:val="26"/>
      <w:szCs w:val="26"/>
    </w:rPr>
  </w:style>
  <w:style w:type="paragraph" w:customStyle="1" w:styleId="ABang">
    <w:name w:val="A.Bang"/>
    <w:basedOn w:val="C3"/>
    <w:link w:val="ABangChar"/>
    <w:qFormat/>
    <w:rsid w:val="00447F0C"/>
    <w:pPr>
      <w:numPr>
        <w:numId w:val="0"/>
      </w:numPr>
      <w:jc w:val="center"/>
    </w:pPr>
    <w:rPr>
      <w:b w:val="0"/>
      <w:i/>
    </w:rPr>
  </w:style>
  <w:style w:type="character" w:customStyle="1" w:styleId="ABangChar">
    <w:name w:val="A.Bang Char"/>
    <w:basedOn w:val="C3Char"/>
    <w:link w:val="ABang"/>
    <w:rsid w:val="00447F0C"/>
    <w:rPr>
      <w:rFonts w:ascii="Times New Roman" w:hAnsi="Times New Roman" w:cs="Times New Roman"/>
      <w:b/>
      <w:sz w:val="26"/>
      <w:szCs w:val="26"/>
    </w:rPr>
  </w:style>
  <w:style w:type="paragraph" w:customStyle="1" w:styleId="L5">
    <w:name w:val="L5"/>
    <w:basedOn w:val="Normal"/>
    <w:rsid w:val="00436727"/>
    <w:pPr>
      <w:spacing w:before="120" w:after="120"/>
    </w:pPr>
    <w:rPr>
      <w:rFonts w:eastAsia="Times New Roman" w:cs="Times New Roman"/>
      <w:szCs w:val="26"/>
    </w:rPr>
  </w:style>
  <w:style w:type="paragraph" w:styleId="TableofFigures">
    <w:name w:val="table of figures"/>
    <w:basedOn w:val="Normal"/>
    <w:next w:val="Normal"/>
    <w:uiPriority w:val="99"/>
    <w:unhideWhenUsed/>
    <w:rsid w:val="005611B9"/>
  </w:style>
  <w:style w:type="paragraph" w:styleId="TOCHeading">
    <w:name w:val="TOC Heading"/>
    <w:basedOn w:val="Heading1"/>
    <w:next w:val="Normal"/>
    <w:uiPriority w:val="39"/>
    <w:unhideWhenUsed/>
    <w:qFormat/>
    <w:rsid w:val="003B7A43"/>
    <w:pPr>
      <w:numPr>
        <w:numId w:val="0"/>
      </w:numPr>
      <w:spacing w:before="240" w:line="259" w:lineRule="auto"/>
      <w:jc w:val="left"/>
      <w:outlineLvl w:val="9"/>
    </w:pPr>
    <w:rPr>
      <w:b w:val="0"/>
      <w:bCs w:val="0"/>
      <w:sz w:val="32"/>
      <w:szCs w:val="32"/>
    </w:rPr>
  </w:style>
  <w:style w:type="character" w:styleId="PlaceholderText">
    <w:name w:val="Placeholder Text"/>
    <w:basedOn w:val="DefaultParagraphFont"/>
    <w:uiPriority w:val="99"/>
    <w:semiHidden/>
    <w:rsid w:val="00FB5F05"/>
    <w:rPr>
      <w:color w:val="808080"/>
    </w:rPr>
  </w:style>
  <w:style w:type="paragraph" w:styleId="TOC4">
    <w:name w:val="toc 4"/>
    <w:basedOn w:val="Normal"/>
    <w:next w:val="Normal"/>
    <w:autoRedefine/>
    <w:uiPriority w:val="39"/>
    <w:unhideWhenUsed/>
    <w:rsid w:val="00B955B3"/>
    <w:pPr>
      <w:spacing w:after="100" w:line="259" w:lineRule="auto"/>
      <w:ind w:left="660"/>
      <w:jc w:val="left"/>
    </w:pPr>
    <w:rPr>
      <w:rFonts w:asciiTheme="minorHAnsi" w:eastAsiaTheme="minorEastAsia" w:hAnsiTheme="minorHAnsi"/>
      <w:sz w:val="22"/>
      <w:lang w:eastAsia="zh-CN"/>
    </w:rPr>
  </w:style>
  <w:style w:type="paragraph" w:styleId="TOC5">
    <w:name w:val="toc 5"/>
    <w:basedOn w:val="Normal"/>
    <w:next w:val="Normal"/>
    <w:autoRedefine/>
    <w:uiPriority w:val="39"/>
    <w:unhideWhenUsed/>
    <w:rsid w:val="00B955B3"/>
    <w:pPr>
      <w:spacing w:after="100" w:line="259" w:lineRule="auto"/>
      <w:ind w:left="880"/>
      <w:jc w:val="left"/>
    </w:pPr>
    <w:rPr>
      <w:rFonts w:asciiTheme="minorHAnsi" w:eastAsiaTheme="minorEastAsia" w:hAnsiTheme="minorHAnsi"/>
      <w:sz w:val="22"/>
      <w:lang w:eastAsia="zh-CN"/>
    </w:rPr>
  </w:style>
  <w:style w:type="paragraph" w:styleId="TOC6">
    <w:name w:val="toc 6"/>
    <w:basedOn w:val="Normal"/>
    <w:next w:val="Normal"/>
    <w:autoRedefine/>
    <w:uiPriority w:val="39"/>
    <w:unhideWhenUsed/>
    <w:rsid w:val="00B955B3"/>
    <w:pPr>
      <w:spacing w:after="100" w:line="259" w:lineRule="auto"/>
      <w:ind w:left="1100"/>
      <w:jc w:val="left"/>
    </w:pPr>
    <w:rPr>
      <w:rFonts w:asciiTheme="minorHAnsi" w:eastAsiaTheme="minorEastAsia" w:hAnsiTheme="minorHAnsi"/>
      <w:sz w:val="22"/>
      <w:lang w:eastAsia="zh-CN"/>
    </w:rPr>
  </w:style>
  <w:style w:type="paragraph" w:styleId="TOC7">
    <w:name w:val="toc 7"/>
    <w:basedOn w:val="Normal"/>
    <w:next w:val="Normal"/>
    <w:autoRedefine/>
    <w:uiPriority w:val="39"/>
    <w:unhideWhenUsed/>
    <w:rsid w:val="00B955B3"/>
    <w:pPr>
      <w:spacing w:after="100" w:line="259" w:lineRule="auto"/>
      <w:ind w:left="1320"/>
      <w:jc w:val="left"/>
    </w:pPr>
    <w:rPr>
      <w:rFonts w:asciiTheme="minorHAnsi" w:eastAsiaTheme="minorEastAsia" w:hAnsiTheme="minorHAnsi"/>
      <w:sz w:val="22"/>
      <w:lang w:eastAsia="zh-CN"/>
    </w:rPr>
  </w:style>
  <w:style w:type="paragraph" w:styleId="TOC8">
    <w:name w:val="toc 8"/>
    <w:basedOn w:val="Normal"/>
    <w:next w:val="Normal"/>
    <w:autoRedefine/>
    <w:uiPriority w:val="39"/>
    <w:unhideWhenUsed/>
    <w:rsid w:val="00B955B3"/>
    <w:pPr>
      <w:spacing w:after="100" w:line="259" w:lineRule="auto"/>
      <w:ind w:left="1540"/>
      <w:jc w:val="left"/>
    </w:pPr>
    <w:rPr>
      <w:rFonts w:asciiTheme="minorHAnsi" w:eastAsiaTheme="minorEastAsia" w:hAnsiTheme="minorHAnsi"/>
      <w:sz w:val="22"/>
      <w:lang w:eastAsia="zh-CN"/>
    </w:rPr>
  </w:style>
  <w:style w:type="paragraph" w:styleId="TOC9">
    <w:name w:val="toc 9"/>
    <w:basedOn w:val="Normal"/>
    <w:next w:val="Normal"/>
    <w:autoRedefine/>
    <w:uiPriority w:val="39"/>
    <w:unhideWhenUsed/>
    <w:rsid w:val="00B955B3"/>
    <w:pPr>
      <w:spacing w:after="100" w:line="259" w:lineRule="auto"/>
      <w:ind w:left="1760"/>
      <w:jc w:val="left"/>
    </w:pPr>
    <w:rPr>
      <w:rFonts w:asciiTheme="minorHAnsi" w:eastAsiaTheme="minorEastAsia" w:hAnsiTheme="minorHAnsi"/>
      <w:sz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6572532">
      <w:bodyDiv w:val="1"/>
      <w:marLeft w:val="0"/>
      <w:marRight w:val="0"/>
      <w:marTop w:val="0"/>
      <w:marBottom w:val="0"/>
      <w:divBdr>
        <w:top w:val="none" w:sz="0" w:space="0" w:color="auto"/>
        <w:left w:val="none" w:sz="0" w:space="0" w:color="auto"/>
        <w:bottom w:val="none" w:sz="0" w:space="0" w:color="auto"/>
        <w:right w:val="none" w:sz="0" w:space="0" w:color="auto"/>
      </w:divBdr>
    </w:div>
    <w:div w:id="616957988">
      <w:bodyDiv w:val="1"/>
      <w:marLeft w:val="0"/>
      <w:marRight w:val="0"/>
      <w:marTop w:val="0"/>
      <w:marBottom w:val="0"/>
      <w:divBdr>
        <w:top w:val="none" w:sz="0" w:space="0" w:color="auto"/>
        <w:left w:val="none" w:sz="0" w:space="0" w:color="auto"/>
        <w:bottom w:val="none" w:sz="0" w:space="0" w:color="auto"/>
        <w:right w:val="none" w:sz="0" w:space="0" w:color="auto"/>
      </w:divBdr>
      <w:divsChild>
        <w:div w:id="846099703">
          <w:marLeft w:val="547"/>
          <w:marRight w:val="0"/>
          <w:marTop w:val="154"/>
          <w:marBottom w:val="0"/>
          <w:divBdr>
            <w:top w:val="none" w:sz="0" w:space="0" w:color="auto"/>
            <w:left w:val="none" w:sz="0" w:space="0" w:color="auto"/>
            <w:bottom w:val="none" w:sz="0" w:space="0" w:color="auto"/>
            <w:right w:val="none" w:sz="0" w:space="0" w:color="auto"/>
          </w:divBdr>
        </w:div>
        <w:div w:id="1323462404">
          <w:marLeft w:val="547"/>
          <w:marRight w:val="0"/>
          <w:marTop w:val="154"/>
          <w:marBottom w:val="0"/>
          <w:divBdr>
            <w:top w:val="none" w:sz="0" w:space="0" w:color="auto"/>
            <w:left w:val="none" w:sz="0" w:space="0" w:color="auto"/>
            <w:bottom w:val="none" w:sz="0" w:space="0" w:color="auto"/>
            <w:right w:val="none" w:sz="0" w:space="0" w:color="auto"/>
          </w:divBdr>
        </w:div>
        <w:div w:id="236207779">
          <w:marLeft w:val="547"/>
          <w:marRight w:val="0"/>
          <w:marTop w:val="154"/>
          <w:marBottom w:val="0"/>
          <w:divBdr>
            <w:top w:val="none" w:sz="0" w:space="0" w:color="auto"/>
            <w:left w:val="none" w:sz="0" w:space="0" w:color="auto"/>
            <w:bottom w:val="none" w:sz="0" w:space="0" w:color="auto"/>
            <w:right w:val="none" w:sz="0" w:space="0" w:color="auto"/>
          </w:divBdr>
        </w:div>
        <w:div w:id="74665207">
          <w:marLeft w:val="1166"/>
          <w:marRight w:val="0"/>
          <w:marTop w:val="134"/>
          <w:marBottom w:val="0"/>
          <w:divBdr>
            <w:top w:val="none" w:sz="0" w:space="0" w:color="auto"/>
            <w:left w:val="none" w:sz="0" w:space="0" w:color="auto"/>
            <w:bottom w:val="none" w:sz="0" w:space="0" w:color="auto"/>
            <w:right w:val="none" w:sz="0" w:space="0" w:color="auto"/>
          </w:divBdr>
        </w:div>
        <w:div w:id="1029911049">
          <w:marLeft w:val="1166"/>
          <w:marRight w:val="0"/>
          <w:marTop w:val="134"/>
          <w:marBottom w:val="0"/>
          <w:divBdr>
            <w:top w:val="none" w:sz="0" w:space="0" w:color="auto"/>
            <w:left w:val="none" w:sz="0" w:space="0" w:color="auto"/>
            <w:bottom w:val="none" w:sz="0" w:space="0" w:color="auto"/>
            <w:right w:val="none" w:sz="0" w:space="0" w:color="auto"/>
          </w:divBdr>
        </w:div>
      </w:divsChild>
    </w:div>
    <w:div w:id="823352261">
      <w:bodyDiv w:val="1"/>
      <w:marLeft w:val="0"/>
      <w:marRight w:val="0"/>
      <w:marTop w:val="0"/>
      <w:marBottom w:val="0"/>
      <w:divBdr>
        <w:top w:val="none" w:sz="0" w:space="0" w:color="auto"/>
        <w:left w:val="none" w:sz="0" w:space="0" w:color="auto"/>
        <w:bottom w:val="none" w:sz="0" w:space="0" w:color="auto"/>
        <w:right w:val="none" w:sz="0" w:space="0" w:color="auto"/>
      </w:divBdr>
    </w:div>
    <w:div w:id="1069040724">
      <w:bodyDiv w:val="1"/>
      <w:marLeft w:val="0"/>
      <w:marRight w:val="0"/>
      <w:marTop w:val="0"/>
      <w:marBottom w:val="0"/>
      <w:divBdr>
        <w:top w:val="none" w:sz="0" w:space="0" w:color="auto"/>
        <w:left w:val="none" w:sz="0" w:space="0" w:color="auto"/>
        <w:bottom w:val="none" w:sz="0" w:space="0" w:color="auto"/>
        <w:right w:val="none" w:sz="0" w:space="0" w:color="auto"/>
      </w:divBdr>
    </w:div>
    <w:div w:id="1225987019">
      <w:bodyDiv w:val="1"/>
      <w:marLeft w:val="0"/>
      <w:marRight w:val="0"/>
      <w:marTop w:val="0"/>
      <w:marBottom w:val="0"/>
      <w:divBdr>
        <w:top w:val="none" w:sz="0" w:space="0" w:color="auto"/>
        <w:left w:val="none" w:sz="0" w:space="0" w:color="auto"/>
        <w:bottom w:val="none" w:sz="0" w:space="0" w:color="auto"/>
        <w:right w:val="none" w:sz="0" w:space="0" w:color="auto"/>
      </w:divBdr>
    </w:div>
    <w:div w:id="1366174362">
      <w:bodyDiv w:val="1"/>
      <w:marLeft w:val="0"/>
      <w:marRight w:val="0"/>
      <w:marTop w:val="0"/>
      <w:marBottom w:val="0"/>
      <w:divBdr>
        <w:top w:val="none" w:sz="0" w:space="0" w:color="auto"/>
        <w:left w:val="none" w:sz="0" w:space="0" w:color="auto"/>
        <w:bottom w:val="none" w:sz="0" w:space="0" w:color="auto"/>
        <w:right w:val="none" w:sz="0" w:space="0" w:color="auto"/>
      </w:divBdr>
    </w:div>
    <w:div w:id="1446653183">
      <w:bodyDiv w:val="1"/>
      <w:marLeft w:val="0"/>
      <w:marRight w:val="0"/>
      <w:marTop w:val="0"/>
      <w:marBottom w:val="0"/>
      <w:divBdr>
        <w:top w:val="none" w:sz="0" w:space="0" w:color="auto"/>
        <w:left w:val="none" w:sz="0" w:space="0" w:color="auto"/>
        <w:bottom w:val="none" w:sz="0" w:space="0" w:color="auto"/>
        <w:right w:val="none" w:sz="0" w:space="0" w:color="auto"/>
      </w:divBdr>
    </w:div>
    <w:div w:id="1644313391">
      <w:bodyDiv w:val="1"/>
      <w:marLeft w:val="0"/>
      <w:marRight w:val="0"/>
      <w:marTop w:val="0"/>
      <w:marBottom w:val="0"/>
      <w:divBdr>
        <w:top w:val="none" w:sz="0" w:space="0" w:color="auto"/>
        <w:left w:val="none" w:sz="0" w:space="0" w:color="auto"/>
        <w:bottom w:val="none" w:sz="0" w:space="0" w:color="auto"/>
        <w:right w:val="none" w:sz="0" w:space="0" w:color="auto"/>
      </w:divBdr>
    </w:div>
    <w:div w:id="1756511308">
      <w:bodyDiv w:val="1"/>
      <w:marLeft w:val="0"/>
      <w:marRight w:val="0"/>
      <w:marTop w:val="0"/>
      <w:marBottom w:val="0"/>
      <w:divBdr>
        <w:top w:val="none" w:sz="0" w:space="0" w:color="auto"/>
        <w:left w:val="none" w:sz="0" w:space="0" w:color="auto"/>
        <w:bottom w:val="none" w:sz="0" w:space="0" w:color="auto"/>
        <w:right w:val="none" w:sz="0" w:space="0" w:color="auto"/>
      </w:divBdr>
    </w:div>
    <w:div w:id="1825658169">
      <w:bodyDiv w:val="1"/>
      <w:marLeft w:val="0"/>
      <w:marRight w:val="0"/>
      <w:marTop w:val="0"/>
      <w:marBottom w:val="0"/>
      <w:divBdr>
        <w:top w:val="none" w:sz="0" w:space="0" w:color="auto"/>
        <w:left w:val="none" w:sz="0" w:space="0" w:color="auto"/>
        <w:bottom w:val="none" w:sz="0" w:space="0" w:color="auto"/>
        <w:right w:val="none" w:sz="0" w:space="0" w:color="auto"/>
      </w:divBdr>
    </w:div>
    <w:div w:id="19143144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chart" Target="charts/chart1.xml"/><Relationship Id="rId63" Type="http://schemas.openxmlformats.org/officeDocument/2006/relationships/hyperlink" Target="https://www.irisa.fr/metiss/guig/spro/spro-4.0.1/spro_3.html" TargetMode="External"/><Relationship Id="rId68" Type="http://schemas.openxmlformats.org/officeDocument/2006/relationships/image" Target="media/image31.emf"/><Relationship Id="rId84" Type="http://schemas.openxmlformats.org/officeDocument/2006/relationships/image" Target="media/image47.emf"/><Relationship Id="rId89" Type="http://schemas.openxmlformats.org/officeDocument/2006/relationships/image" Target="media/image52.emf"/><Relationship Id="rId112"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image" Target="media/image70.emf"/><Relationship Id="rId11" Type="http://schemas.openxmlformats.org/officeDocument/2006/relationships/image" Target="media/image1.png"/><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image" Target="media/image25.emf"/><Relationship Id="rId58" Type="http://schemas.openxmlformats.org/officeDocument/2006/relationships/image" Target="media/image28.emf"/><Relationship Id="rId74" Type="http://schemas.openxmlformats.org/officeDocument/2006/relationships/image" Target="media/image37.emf"/><Relationship Id="rId79" Type="http://schemas.openxmlformats.org/officeDocument/2006/relationships/image" Target="media/image42.emf"/><Relationship Id="rId102" Type="http://schemas.openxmlformats.org/officeDocument/2006/relationships/image" Target="media/image65.emf"/><Relationship Id="rId5" Type="http://schemas.openxmlformats.org/officeDocument/2006/relationships/webSettings" Target="webSettings.xml"/><Relationship Id="rId90" Type="http://schemas.openxmlformats.org/officeDocument/2006/relationships/image" Target="media/image53.emf"/><Relationship Id="rId95" Type="http://schemas.openxmlformats.org/officeDocument/2006/relationships/image" Target="media/image58.e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png"/><Relationship Id="rId48" Type="http://schemas.openxmlformats.org/officeDocument/2006/relationships/image" Target="media/image22.emf"/><Relationship Id="rId64" Type="http://schemas.openxmlformats.org/officeDocument/2006/relationships/hyperlink" Target="https://pdfs.semanticscholar.org/ca84/a0e8a34dffac72775eeeea88ca94ae60717d.pdf" TargetMode="External"/><Relationship Id="rId69" Type="http://schemas.openxmlformats.org/officeDocument/2006/relationships/image" Target="media/image32.emf"/><Relationship Id="rId80" Type="http://schemas.openxmlformats.org/officeDocument/2006/relationships/image" Target="media/image43.emf"/><Relationship Id="rId85" Type="http://schemas.openxmlformats.org/officeDocument/2006/relationships/image" Target="media/image48.e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29.emf"/><Relationship Id="rId103" Type="http://schemas.openxmlformats.org/officeDocument/2006/relationships/image" Target="media/image66.emf"/><Relationship Id="rId108" Type="http://schemas.openxmlformats.org/officeDocument/2006/relationships/image" Target="media/image71.emf"/><Relationship Id="rId54" Type="http://schemas.openxmlformats.org/officeDocument/2006/relationships/chart" Target="charts/chart4.xml"/><Relationship Id="rId70" Type="http://schemas.openxmlformats.org/officeDocument/2006/relationships/image" Target="media/image33.emf"/><Relationship Id="rId75" Type="http://schemas.openxmlformats.org/officeDocument/2006/relationships/image" Target="media/image38.emf"/><Relationship Id="rId91" Type="http://schemas.openxmlformats.org/officeDocument/2006/relationships/image" Target="media/image54.emf"/><Relationship Id="rId96" Type="http://schemas.openxmlformats.org/officeDocument/2006/relationships/image" Target="media/image59.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chart" Target="charts/chart2.xml"/><Relationship Id="rId57" Type="http://schemas.openxmlformats.org/officeDocument/2006/relationships/chart" Target="charts/chart5.xml"/><Relationship Id="rId106" Type="http://schemas.openxmlformats.org/officeDocument/2006/relationships/image" Target="media/image69.emf"/><Relationship Id="rId10" Type="http://schemas.openxmlformats.org/officeDocument/2006/relationships/footer" Target="footer2.xml"/><Relationship Id="rId31" Type="http://schemas.openxmlformats.org/officeDocument/2006/relationships/image" Target="media/image13.wmf"/><Relationship Id="rId44" Type="http://schemas.openxmlformats.org/officeDocument/2006/relationships/hyperlink" Target="http://www.irisa.fr/metiss/guig/spro/download.html" TargetMode="External"/><Relationship Id="rId52" Type="http://schemas.openxmlformats.org/officeDocument/2006/relationships/image" Target="media/image24.emf"/><Relationship Id="rId60" Type="http://schemas.openxmlformats.org/officeDocument/2006/relationships/chart" Target="charts/chart6.xml"/><Relationship Id="rId65" Type="http://schemas.openxmlformats.org/officeDocument/2006/relationships/hyperlink" Target="https://vi.wikipedia.org/wiki/Ch%C3%A8o" TargetMode="External"/><Relationship Id="rId73" Type="http://schemas.openxmlformats.org/officeDocument/2006/relationships/image" Target="media/image36.emf"/><Relationship Id="rId78" Type="http://schemas.openxmlformats.org/officeDocument/2006/relationships/image" Target="media/image41.emf"/><Relationship Id="rId81" Type="http://schemas.openxmlformats.org/officeDocument/2006/relationships/image" Target="media/image44.emf"/><Relationship Id="rId86" Type="http://schemas.openxmlformats.org/officeDocument/2006/relationships/image" Target="media/image49.emf"/><Relationship Id="rId94" Type="http://schemas.openxmlformats.org/officeDocument/2006/relationships/image" Target="media/image57.emf"/><Relationship Id="rId99" Type="http://schemas.openxmlformats.org/officeDocument/2006/relationships/image" Target="media/image62.emf"/><Relationship Id="rId101" Type="http://schemas.openxmlformats.org/officeDocument/2006/relationships/image" Target="media/image64.e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image" Target="media/image17.wmf"/><Relationship Id="rId109" Type="http://schemas.openxmlformats.org/officeDocument/2006/relationships/header" Target="header2.xml"/><Relationship Id="rId34" Type="http://schemas.openxmlformats.org/officeDocument/2006/relationships/oleObject" Target="embeddings/oleObject10.bin"/><Relationship Id="rId50" Type="http://schemas.openxmlformats.org/officeDocument/2006/relationships/image" Target="media/image23.emf"/><Relationship Id="rId55" Type="http://schemas.openxmlformats.org/officeDocument/2006/relationships/image" Target="media/image26.emf"/><Relationship Id="rId76" Type="http://schemas.openxmlformats.org/officeDocument/2006/relationships/image" Target="media/image39.emf"/><Relationship Id="rId97" Type="http://schemas.openxmlformats.org/officeDocument/2006/relationships/image" Target="media/image60.emf"/><Relationship Id="rId104" Type="http://schemas.openxmlformats.org/officeDocument/2006/relationships/image" Target="media/image67.emf"/><Relationship Id="rId7" Type="http://schemas.openxmlformats.org/officeDocument/2006/relationships/endnotes" Target="endnotes.xml"/><Relationship Id="rId71" Type="http://schemas.openxmlformats.org/officeDocument/2006/relationships/image" Target="media/image34.emf"/><Relationship Id="rId92" Type="http://schemas.openxmlformats.org/officeDocument/2006/relationships/image" Target="media/image55.e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image" Target="media/image20.png"/><Relationship Id="rId66" Type="http://schemas.openxmlformats.org/officeDocument/2006/relationships/hyperlink" Target="https://123doc.org//document/3370993-dac-diem-cua-quan-ho.htm" TargetMode="External"/><Relationship Id="rId87" Type="http://schemas.openxmlformats.org/officeDocument/2006/relationships/image" Target="media/image50.emf"/><Relationship Id="rId110" Type="http://schemas.openxmlformats.org/officeDocument/2006/relationships/footer" Target="footer3.xml"/><Relationship Id="rId61" Type="http://schemas.openxmlformats.org/officeDocument/2006/relationships/hyperlink" Target="https://tech.3si.vn/2016/03/31/ml-classification-part-3" TargetMode="External"/><Relationship Id="rId82" Type="http://schemas.openxmlformats.org/officeDocument/2006/relationships/image" Target="media/image45.emf"/><Relationship Id="rId19" Type="http://schemas.openxmlformats.org/officeDocument/2006/relationships/image" Target="media/image6.wmf"/><Relationship Id="rId14" Type="http://schemas.openxmlformats.org/officeDocument/2006/relationships/image" Target="media/image3.wmf"/><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image" Target="media/image27.emf"/><Relationship Id="rId77" Type="http://schemas.openxmlformats.org/officeDocument/2006/relationships/image" Target="media/image40.emf"/><Relationship Id="rId100" Type="http://schemas.openxmlformats.org/officeDocument/2006/relationships/image" Target="media/image63.emf"/><Relationship Id="rId105" Type="http://schemas.openxmlformats.org/officeDocument/2006/relationships/image" Target="media/image68.emf"/><Relationship Id="rId8" Type="http://schemas.openxmlformats.org/officeDocument/2006/relationships/footer" Target="footer1.xml"/><Relationship Id="rId51" Type="http://schemas.openxmlformats.org/officeDocument/2006/relationships/chart" Target="charts/chart3.xml"/><Relationship Id="rId72" Type="http://schemas.openxmlformats.org/officeDocument/2006/relationships/image" Target="media/image35.emf"/><Relationship Id="rId93" Type="http://schemas.openxmlformats.org/officeDocument/2006/relationships/image" Target="media/image56.emf"/><Relationship Id="rId98" Type="http://schemas.openxmlformats.org/officeDocument/2006/relationships/image" Target="media/image61.e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1.emf"/><Relationship Id="rId67" Type="http://schemas.openxmlformats.org/officeDocument/2006/relationships/image" Target="media/image30.emf"/><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hyperlink" Target="http://bis.net.vn/forums/t/370.aspx" TargetMode="External"/><Relationship Id="rId83" Type="http://schemas.openxmlformats.org/officeDocument/2006/relationships/image" Target="media/image46.emf"/><Relationship Id="rId88" Type="http://schemas.openxmlformats.org/officeDocument/2006/relationships/image" Target="media/image51.emf"/><Relationship Id="rId111"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D:\sourse_code_gr\output_report\tong_hop\Danh_gia_cheo_ver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16797825888615"/>
          <c:y val="5.3965492436636071E-2"/>
          <c:w val="0.86639114519091853"/>
          <c:h val="0.78029002961728211"/>
        </c:manualLayout>
      </c:layout>
      <c:barChart>
        <c:barDir val="col"/>
        <c:grouping val="clustered"/>
        <c:varyColors val="0"/>
        <c:ser>
          <c:idx val="1"/>
          <c:order val="1"/>
          <c:tx>
            <c:strRef>
              <c:f>'Phân theo thể loại'!$J$2</c:f>
              <c:strCache>
                <c:ptCount val="1"/>
                <c:pt idx="0">
                  <c:v>Tỷ lệ nhận dạng</c:v>
                </c:pt>
              </c:strCache>
            </c:strRef>
          </c:tx>
          <c:spPr>
            <a:solidFill>
              <a:schemeClr val="accent3">
                <a:lumMod val="20000"/>
                <a:lumOff val="80000"/>
              </a:schemeClr>
            </a:solidFill>
            <a:ln>
              <a:solidFill>
                <a:schemeClr val="tx1"/>
              </a:solidFill>
            </a:ln>
            <a:effectLst/>
          </c:spPr>
          <c:invertIfNegative val="0"/>
          <c:dPt>
            <c:idx val="8"/>
            <c:invertIfNegative val="0"/>
            <c:bubble3D val="0"/>
            <c:spPr>
              <a:solidFill>
                <a:schemeClr val="accent2"/>
              </a:solidFill>
              <a:ln>
                <a:solidFill>
                  <a:schemeClr val="tx1"/>
                </a:solidFill>
              </a:ln>
              <a:effectLst/>
            </c:spPr>
          </c:dPt>
          <c:dLbls>
            <c:dLbl>
              <c:idx val="0"/>
              <c:tx>
                <c:rich>
                  <a:bodyPr/>
                  <a:lstStyle/>
                  <a:p>
                    <a:r>
                      <a:rPr lang="en-US"/>
                      <a:t>81,20</a:t>
                    </a:r>
                  </a:p>
                </c:rich>
              </c:tx>
              <c:dLblPos val="outEnd"/>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a:t>83,20</a:t>
                    </a:r>
                  </a:p>
                </c:rich>
              </c:tx>
              <c:dLblPos val="outEnd"/>
              <c:showLegendKey val="0"/>
              <c:showVal val="1"/>
              <c:showCatName val="0"/>
              <c:showSerName val="0"/>
              <c:showPercent val="0"/>
              <c:showBubbleSize val="0"/>
              <c:extLst>
                <c:ext xmlns:c15="http://schemas.microsoft.com/office/drawing/2012/chart" uri="{CE6537A1-D6FC-4f65-9D91-7224C49458BB}"/>
              </c:extLst>
            </c:dLbl>
            <c:dLbl>
              <c:idx val="2"/>
              <c:tx>
                <c:rich>
                  <a:bodyPr/>
                  <a:lstStyle/>
                  <a:p>
                    <a:r>
                      <a:rPr lang="en-US"/>
                      <a:t>85,20</a:t>
                    </a:r>
                  </a:p>
                </c:rich>
              </c:tx>
              <c:dLblPos val="outEnd"/>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en-US"/>
                      <a:t>87,10</a:t>
                    </a:r>
                  </a:p>
                </c:rich>
              </c:tx>
              <c:dLblPos val="outEnd"/>
              <c:showLegendKey val="0"/>
              <c:showVal val="1"/>
              <c:showCatName val="0"/>
              <c:showSerName val="0"/>
              <c:showPercent val="0"/>
              <c:showBubbleSize val="0"/>
              <c:extLst>
                <c:ext xmlns:c15="http://schemas.microsoft.com/office/drawing/2012/chart" uri="{CE6537A1-D6FC-4f65-9D91-7224C49458BB}"/>
              </c:extLst>
            </c:dLbl>
            <c:dLbl>
              <c:idx val="4"/>
              <c:tx>
                <c:rich>
                  <a:bodyPr/>
                  <a:lstStyle/>
                  <a:p>
                    <a:r>
                      <a:rPr lang="en-US"/>
                      <a:t>89,00</a:t>
                    </a:r>
                  </a:p>
                </c:rich>
              </c:tx>
              <c:dLblPos val="outEnd"/>
              <c:showLegendKey val="0"/>
              <c:showVal val="1"/>
              <c:showCatName val="0"/>
              <c:showSerName val="0"/>
              <c:showPercent val="0"/>
              <c:showBubbleSize val="0"/>
              <c:extLst>
                <c:ext xmlns:c15="http://schemas.microsoft.com/office/drawing/2012/chart" uri="{CE6537A1-D6FC-4f65-9D91-7224C49458BB}"/>
              </c:extLst>
            </c:dLbl>
            <c:dLbl>
              <c:idx val="5"/>
              <c:tx>
                <c:rich>
                  <a:bodyPr/>
                  <a:lstStyle/>
                  <a:p>
                    <a:r>
                      <a:rPr lang="en-US"/>
                      <a:t>87,70</a:t>
                    </a:r>
                  </a:p>
                </c:rich>
              </c:tx>
              <c:dLblPos val="outEnd"/>
              <c:showLegendKey val="0"/>
              <c:showVal val="1"/>
              <c:showCatName val="0"/>
              <c:showSerName val="0"/>
              <c:showPercent val="0"/>
              <c:showBubbleSize val="0"/>
              <c:extLst>
                <c:ext xmlns:c15="http://schemas.microsoft.com/office/drawing/2012/chart" uri="{CE6537A1-D6FC-4f65-9D91-7224C49458BB}"/>
              </c:extLst>
            </c:dLbl>
            <c:dLbl>
              <c:idx val="6"/>
              <c:tx>
                <c:rich>
                  <a:bodyPr/>
                  <a:lstStyle/>
                  <a:p>
                    <a:r>
                      <a:rPr lang="en-US"/>
                      <a:t>88,80</a:t>
                    </a:r>
                  </a:p>
                </c:rich>
              </c:tx>
              <c:dLblPos val="outEnd"/>
              <c:showLegendKey val="0"/>
              <c:showVal val="1"/>
              <c:showCatName val="0"/>
              <c:showSerName val="0"/>
              <c:showPercent val="0"/>
              <c:showBubbleSize val="0"/>
              <c:extLst>
                <c:ext xmlns:c15="http://schemas.microsoft.com/office/drawing/2012/chart" uri="{CE6537A1-D6FC-4f65-9D91-7224C49458BB}"/>
              </c:extLst>
            </c:dLbl>
            <c:dLbl>
              <c:idx val="7"/>
              <c:tx>
                <c:rich>
                  <a:bodyPr/>
                  <a:lstStyle/>
                  <a:p>
                    <a:r>
                      <a:rPr lang="en-US"/>
                      <a:t>90,10</a:t>
                    </a:r>
                  </a:p>
                </c:rich>
              </c:tx>
              <c:dLblPos val="outEnd"/>
              <c:showLegendKey val="0"/>
              <c:showVal val="1"/>
              <c:showCatName val="0"/>
              <c:showSerName val="0"/>
              <c:showPercent val="0"/>
              <c:showBubbleSize val="0"/>
              <c:extLst>
                <c:ext xmlns:c15="http://schemas.microsoft.com/office/drawing/2012/chart" uri="{CE6537A1-D6FC-4f65-9D91-7224C49458BB}"/>
              </c:extLst>
            </c:dLbl>
            <c:dLbl>
              <c:idx val="8"/>
              <c:tx>
                <c:rich>
                  <a:bodyPr/>
                  <a:lstStyle/>
                  <a:p>
                    <a:r>
                      <a:rPr lang="en-US"/>
                      <a:t>90,50</a:t>
                    </a:r>
                  </a:p>
                </c:rich>
              </c:tx>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Phân theo thể loại'!$I$3:$I$1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theo thể loại'!$J$3:$J$11</c:f>
              <c:numCache>
                <c:formatCode>General</c:formatCode>
                <c:ptCount val="9"/>
                <c:pt idx="0">
                  <c:v>81.199999999999989</c:v>
                </c:pt>
                <c:pt idx="1">
                  <c:v>83.2</c:v>
                </c:pt>
                <c:pt idx="2">
                  <c:v>85.2</c:v>
                </c:pt>
                <c:pt idx="3">
                  <c:v>87.1</c:v>
                </c:pt>
                <c:pt idx="4">
                  <c:v>89</c:v>
                </c:pt>
                <c:pt idx="5">
                  <c:v>87.7</c:v>
                </c:pt>
                <c:pt idx="6">
                  <c:v>88.800000000000011</c:v>
                </c:pt>
                <c:pt idx="7">
                  <c:v>90.1</c:v>
                </c:pt>
                <c:pt idx="8">
                  <c:v>90.5</c:v>
                </c:pt>
              </c:numCache>
            </c:numRef>
          </c:val>
        </c:ser>
        <c:dLbls>
          <c:dLblPos val="outEnd"/>
          <c:showLegendKey val="0"/>
          <c:showVal val="1"/>
          <c:showCatName val="0"/>
          <c:showSerName val="0"/>
          <c:showPercent val="0"/>
          <c:showBubbleSize val="0"/>
        </c:dLbls>
        <c:gapWidth val="219"/>
        <c:overlap val="-27"/>
        <c:axId val="-969516768"/>
        <c:axId val="-969518400"/>
        <c:extLst>
          <c:ext xmlns:c15="http://schemas.microsoft.com/office/drawing/2012/chart" uri="{02D57815-91ED-43cb-92C2-25804820EDAC}">
            <c15:filteredBarSeries>
              <c15:ser>
                <c:idx val="0"/>
                <c:order val="0"/>
                <c:tx>
                  <c:strRef>
                    <c:extLst>
                      <c:ext uri="{02D57815-91ED-43cb-92C2-25804820EDAC}">
                        <c15:formulaRef>
                          <c15:sqref>'Phân theo thể loại'!$I$2</c15:sqref>
                        </c15:formulaRef>
                      </c:ext>
                    </c:extLst>
                    <c:strCache>
                      <c:ptCount val="1"/>
                      <c:pt idx="0">
                        <c:v>Số thành phần Gaus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cat>
                  <c:numRef>
                    <c:extLst>
                      <c:ext uri="{02D57815-91ED-43cb-92C2-25804820EDAC}">
                        <c15:formulaRef>
                          <c15:sqref>'Phân theo thể loại'!$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extLst>
                      <c:ext uri="{02D57815-91ED-43cb-92C2-25804820EDAC}">
                        <c15:formulaRef>
                          <c15:sqref>'Phân theo thể loại'!$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val>
              </c15:ser>
            </c15:filteredBarSeries>
          </c:ext>
        </c:extLst>
      </c:barChart>
      <c:catAx>
        <c:axId val="-9695167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Số</a:t>
                </a:r>
                <a:r>
                  <a:rPr lang="en-US" sz="1200" baseline="0">
                    <a:latin typeface="Times New Roman" panose="02020603050405020304" pitchFamily="18" charset="0"/>
                    <a:cs typeface="Times New Roman" panose="02020603050405020304" pitchFamily="18" charset="0"/>
                  </a:rPr>
                  <a:t> thành phần Gauss</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69518400"/>
        <c:crosses val="autoZero"/>
        <c:auto val="1"/>
        <c:lblAlgn val="ctr"/>
        <c:lblOffset val="100"/>
        <c:noMultiLvlLbl val="0"/>
      </c:catAx>
      <c:valAx>
        <c:axId val="-969518400"/>
        <c:scaling>
          <c:orientation val="minMax"/>
          <c:min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Tỷ</a:t>
                </a:r>
                <a:r>
                  <a:rPr lang="en-US" sz="1200" baseline="0">
                    <a:latin typeface="Times New Roman" panose="02020603050405020304" pitchFamily="18" charset="0"/>
                    <a:cs typeface="Times New Roman" panose="02020603050405020304" pitchFamily="18" charset="0"/>
                  </a:rPr>
                  <a:t> lệ nhận dạng</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695167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tx>
            <c:strRef>
              <c:f>'[Danh_gia_cheo_ver1.xlsx]Phân theo làn điệu'!$J$2</c:f>
              <c:strCache>
                <c:ptCount val="1"/>
                <c:pt idx="0">
                  <c:v>Tỷ lệ nhận dạng</c:v>
                </c:pt>
              </c:strCache>
            </c:strRef>
          </c:tx>
          <c:spPr>
            <a:solidFill>
              <a:schemeClr val="accent3">
                <a:lumMod val="20000"/>
                <a:lumOff val="80000"/>
              </a:schemeClr>
            </a:solidFill>
            <a:ln>
              <a:solidFill>
                <a:sysClr val="windowText" lastClr="000000"/>
              </a:solidFill>
            </a:ln>
            <a:effectLst/>
          </c:spPr>
          <c:invertIfNegative val="0"/>
          <c:dPt>
            <c:idx val="4"/>
            <c:invertIfNegative val="0"/>
            <c:bubble3D val="0"/>
            <c:spPr>
              <a:solidFill>
                <a:schemeClr val="accent3">
                  <a:lumMod val="20000"/>
                  <a:lumOff val="80000"/>
                </a:schemeClr>
              </a:solidFill>
              <a:ln>
                <a:solidFill>
                  <a:sysClr val="windowText" lastClr="000000"/>
                </a:solidFill>
              </a:ln>
              <a:effectLst/>
            </c:spPr>
          </c:dPt>
          <c:dPt>
            <c:idx val="5"/>
            <c:invertIfNegative val="0"/>
            <c:bubble3D val="0"/>
            <c:spPr>
              <a:solidFill>
                <a:schemeClr val="accent2"/>
              </a:solidFill>
              <a:ln>
                <a:solidFill>
                  <a:sysClr val="windowText" lastClr="000000"/>
                </a:solidFill>
              </a:ln>
              <a:effectLst/>
            </c:spPr>
          </c:dPt>
          <c:dPt>
            <c:idx val="6"/>
            <c:invertIfNegative val="0"/>
            <c:bubble3D val="0"/>
            <c:spPr>
              <a:solidFill>
                <a:schemeClr val="accent3">
                  <a:lumMod val="20000"/>
                  <a:lumOff val="80000"/>
                </a:schemeClr>
              </a:solidFill>
              <a:ln>
                <a:solidFill>
                  <a:sysClr val="windowText" lastClr="000000"/>
                </a:solidFill>
              </a:ln>
              <a:effectLst/>
            </c:spPr>
          </c:dPt>
          <c:dLbls>
            <c:dLbl>
              <c:idx val="0"/>
              <c:tx>
                <c:rich>
                  <a:bodyPr/>
                  <a:lstStyle/>
                  <a:p>
                    <a:r>
                      <a:rPr lang="en-US"/>
                      <a:t>33,55</a:t>
                    </a:r>
                  </a:p>
                </c:rich>
              </c:tx>
              <c:dLblPos val="outEnd"/>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a:t>37,50</a:t>
                    </a:r>
                  </a:p>
                </c:rich>
              </c:tx>
              <c:dLblPos val="outEnd"/>
              <c:showLegendKey val="0"/>
              <c:showVal val="1"/>
              <c:showCatName val="0"/>
              <c:showSerName val="0"/>
              <c:showPercent val="0"/>
              <c:showBubbleSize val="0"/>
              <c:extLst>
                <c:ext xmlns:c15="http://schemas.microsoft.com/office/drawing/2012/chart" uri="{CE6537A1-D6FC-4f65-9D91-7224C49458BB}"/>
              </c:extLst>
            </c:dLbl>
            <c:dLbl>
              <c:idx val="2"/>
              <c:tx>
                <c:rich>
                  <a:bodyPr/>
                  <a:lstStyle/>
                  <a:p>
                    <a:r>
                      <a:rPr lang="en-US"/>
                      <a:t>38,15</a:t>
                    </a:r>
                  </a:p>
                </c:rich>
              </c:tx>
              <c:dLblPos val="outEnd"/>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en-US"/>
                      <a:t>41,70</a:t>
                    </a:r>
                  </a:p>
                </c:rich>
              </c:tx>
              <c:dLblPos val="outEnd"/>
              <c:showLegendKey val="0"/>
              <c:showVal val="1"/>
              <c:showCatName val="0"/>
              <c:showSerName val="0"/>
              <c:showPercent val="0"/>
              <c:showBubbleSize val="0"/>
              <c:extLst>
                <c:ext xmlns:c15="http://schemas.microsoft.com/office/drawing/2012/chart" uri="{CE6537A1-D6FC-4f65-9D91-7224C49458BB}"/>
              </c:extLst>
            </c:dLbl>
            <c:dLbl>
              <c:idx val="4"/>
              <c:tx>
                <c:rich>
                  <a:bodyPr/>
                  <a:lstStyle/>
                  <a:p>
                    <a:r>
                      <a:rPr lang="en-US"/>
                      <a:t>39,85</a:t>
                    </a:r>
                  </a:p>
                </c:rich>
              </c:tx>
              <c:dLblPos val="outEnd"/>
              <c:showLegendKey val="0"/>
              <c:showVal val="1"/>
              <c:showCatName val="0"/>
              <c:showSerName val="0"/>
              <c:showPercent val="0"/>
              <c:showBubbleSize val="0"/>
              <c:extLst>
                <c:ext xmlns:c15="http://schemas.microsoft.com/office/drawing/2012/chart" uri="{CE6537A1-D6FC-4f65-9D91-7224C49458BB}"/>
              </c:extLst>
            </c:dLbl>
            <c:dLbl>
              <c:idx val="5"/>
              <c:tx>
                <c:rich>
                  <a:bodyPr/>
                  <a:lstStyle/>
                  <a:p>
                    <a:r>
                      <a:rPr lang="en-US"/>
                      <a:t>42,38</a:t>
                    </a:r>
                  </a:p>
                </c:rich>
              </c:tx>
              <c:dLblPos val="outEnd"/>
              <c:showLegendKey val="0"/>
              <c:showVal val="1"/>
              <c:showCatName val="0"/>
              <c:showSerName val="0"/>
              <c:showPercent val="0"/>
              <c:showBubbleSize val="0"/>
              <c:extLst>
                <c:ext xmlns:c15="http://schemas.microsoft.com/office/drawing/2012/chart" uri="{CE6537A1-D6FC-4f65-9D91-7224C49458BB}"/>
              </c:extLst>
            </c:dLbl>
            <c:dLbl>
              <c:idx val="6"/>
              <c:tx>
                <c:rich>
                  <a:bodyPr/>
                  <a:lstStyle/>
                  <a:p>
                    <a:r>
                      <a:rPr lang="en-US"/>
                      <a:t>40,30</a:t>
                    </a:r>
                  </a:p>
                </c:rich>
              </c:tx>
              <c:dLblPos val="outEnd"/>
              <c:showLegendKey val="0"/>
              <c:showVal val="1"/>
              <c:showCatName val="0"/>
              <c:showSerName val="0"/>
              <c:showPercent val="0"/>
              <c:showBubbleSize val="0"/>
              <c:extLst>
                <c:ext xmlns:c15="http://schemas.microsoft.com/office/drawing/2012/chart" uri="{CE6537A1-D6FC-4f65-9D91-7224C49458BB}"/>
              </c:extLst>
            </c:dLbl>
            <c:dLbl>
              <c:idx val="7"/>
              <c:tx>
                <c:rich>
                  <a:bodyPr/>
                  <a:lstStyle/>
                  <a:p>
                    <a:r>
                      <a:rPr lang="en-US"/>
                      <a:t>37,40</a:t>
                    </a:r>
                  </a:p>
                </c:rich>
              </c:tx>
              <c:dLblPos val="outEnd"/>
              <c:showLegendKey val="0"/>
              <c:showVal val="1"/>
              <c:showCatName val="0"/>
              <c:showSerName val="0"/>
              <c:showPercent val="0"/>
              <c:showBubbleSize val="0"/>
              <c:extLst>
                <c:ext xmlns:c15="http://schemas.microsoft.com/office/drawing/2012/chart" uri="{CE6537A1-D6FC-4f65-9D91-7224C49458BB}"/>
              </c:extLst>
            </c:dLbl>
            <c:dLbl>
              <c:idx val="8"/>
              <c:tx>
                <c:rich>
                  <a:bodyPr/>
                  <a:lstStyle/>
                  <a:p>
                    <a:r>
                      <a:rPr lang="en-US"/>
                      <a:t>40,07</a:t>
                    </a:r>
                  </a:p>
                </c:rich>
              </c:tx>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1]Phân theo làn điệu'!$I$3:$I$1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1]Phân theo làn điệu'!$J$3:$J$11</c:f>
              <c:numCache>
                <c:formatCode>General</c:formatCode>
                <c:ptCount val="9"/>
                <c:pt idx="0">
                  <c:v>33.549999999999997</c:v>
                </c:pt>
                <c:pt idx="1">
                  <c:v>37.5</c:v>
                </c:pt>
                <c:pt idx="2">
                  <c:v>38.15</c:v>
                </c:pt>
                <c:pt idx="3">
                  <c:v>41.7</c:v>
                </c:pt>
                <c:pt idx="4">
                  <c:v>39.85</c:v>
                </c:pt>
                <c:pt idx="5">
                  <c:v>42.38</c:v>
                </c:pt>
                <c:pt idx="6">
                  <c:v>40.299999999999997</c:v>
                </c:pt>
                <c:pt idx="7">
                  <c:v>37.4</c:v>
                </c:pt>
                <c:pt idx="8">
                  <c:v>40.07</c:v>
                </c:pt>
              </c:numCache>
            </c:numRef>
          </c:val>
        </c:ser>
        <c:dLbls>
          <c:dLblPos val="outEnd"/>
          <c:showLegendKey val="0"/>
          <c:showVal val="1"/>
          <c:showCatName val="0"/>
          <c:showSerName val="0"/>
          <c:showPercent val="0"/>
          <c:showBubbleSize val="0"/>
        </c:dLbls>
        <c:gapWidth val="219"/>
        <c:overlap val="-27"/>
        <c:axId val="-1136090048"/>
        <c:axId val="-971746448"/>
        <c:extLst>
          <c:ext xmlns:c15="http://schemas.microsoft.com/office/drawing/2012/chart" uri="{02D57815-91ED-43cb-92C2-25804820EDAC}">
            <c15:filteredBarSeries>
              <c15:ser>
                <c:idx val="0"/>
                <c:order val="0"/>
                <c:tx>
                  <c:strRef>
                    <c:extLst>
                      <c:ext uri="{02D57815-91ED-43cb-92C2-25804820EDAC}">
                        <c15:formulaRef>
                          <c15:sqref>'[Danh_gia_cheo_ver1.xlsx]Phân theo làn điệu'!$I$2</c15:sqref>
                        </c15:formulaRef>
                      </c:ext>
                    </c:extLst>
                    <c:strCache>
                      <c:ptCount val="1"/>
                      <c:pt idx="0">
                        <c:v>Số thành phần Gaus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cat>
                  <c:numRef>
                    <c:extLst>
                      <c:ext uri="{02D57815-91ED-43cb-92C2-25804820EDAC}">
                        <c15:formulaRef>
                          <c15:sqref>'[1]Phân theo làn điệu'!$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extLst>
                      <c:ext uri="{02D57815-91ED-43cb-92C2-25804820EDAC}">
                        <c15:formulaRef>
                          <c15:sqref>'[1]Phân theo làn điệu'!$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val>
              </c15:ser>
            </c15:filteredBarSeries>
          </c:ext>
        </c:extLst>
      </c:barChart>
      <c:catAx>
        <c:axId val="-11360900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Số</a:t>
                </a:r>
                <a:r>
                  <a:rPr lang="en-US" sz="1200" baseline="0">
                    <a:latin typeface="Times New Roman" panose="02020603050405020304" pitchFamily="18" charset="0"/>
                    <a:cs typeface="Times New Roman" panose="02020603050405020304" pitchFamily="18" charset="0"/>
                  </a:rPr>
                  <a:t> thành phần Gauss</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71746448"/>
        <c:crosses val="autoZero"/>
        <c:auto val="1"/>
        <c:lblAlgn val="ctr"/>
        <c:lblOffset val="100"/>
        <c:noMultiLvlLbl val="0"/>
      </c:catAx>
      <c:valAx>
        <c:axId val="-971746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Tỷ</a:t>
                </a:r>
                <a:r>
                  <a:rPr lang="en-US" sz="1200" baseline="0">
                    <a:latin typeface="Times New Roman" panose="02020603050405020304" pitchFamily="18" charset="0"/>
                    <a:cs typeface="Times New Roman" panose="02020603050405020304" pitchFamily="18" charset="0"/>
                  </a:rPr>
                  <a:t> lệ nhận dạng</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360900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tx>
            <c:strRef>
              <c:f>'Phân theo làn điệu'!$J$2</c:f>
              <c:strCache>
                <c:ptCount val="1"/>
                <c:pt idx="0">
                  <c:v>Tỷ lệ nhận dạng</c:v>
                </c:pt>
              </c:strCache>
            </c:strRef>
          </c:tx>
          <c:spPr>
            <a:solidFill>
              <a:schemeClr val="accent3">
                <a:lumMod val="20000"/>
                <a:lumOff val="80000"/>
              </a:schemeClr>
            </a:solidFill>
            <a:ln>
              <a:solidFill>
                <a:sysClr val="windowText" lastClr="000000"/>
              </a:solidFill>
            </a:ln>
            <a:effectLst/>
          </c:spPr>
          <c:invertIfNegative val="0"/>
          <c:dPt>
            <c:idx val="4"/>
            <c:invertIfNegative val="0"/>
            <c:bubble3D val="0"/>
            <c:spPr>
              <a:solidFill>
                <a:schemeClr val="accent3">
                  <a:lumMod val="20000"/>
                  <a:lumOff val="80000"/>
                </a:schemeClr>
              </a:solidFill>
              <a:ln>
                <a:solidFill>
                  <a:sysClr val="windowText" lastClr="000000"/>
                </a:solidFill>
              </a:ln>
              <a:effectLst/>
            </c:spPr>
          </c:dPt>
          <c:dPt>
            <c:idx val="6"/>
            <c:invertIfNegative val="0"/>
            <c:bubble3D val="0"/>
            <c:spPr>
              <a:solidFill>
                <a:schemeClr val="accent2"/>
              </a:solidFill>
              <a:ln>
                <a:solidFill>
                  <a:sysClr val="windowText" lastClr="000000"/>
                </a:solidFill>
              </a:ln>
              <a:effectLst/>
            </c:spPr>
          </c:dPt>
          <c:dLbls>
            <c:dLbl>
              <c:idx val="0"/>
              <c:tx>
                <c:rich>
                  <a:bodyPr/>
                  <a:lstStyle/>
                  <a:p>
                    <a:r>
                      <a:rPr lang="en-US"/>
                      <a:t>53,52</a:t>
                    </a:r>
                  </a:p>
                </c:rich>
              </c:tx>
              <c:dLblPos val="outEnd"/>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a:t>55,37</a:t>
                    </a:r>
                  </a:p>
                </c:rich>
              </c:tx>
              <c:dLblPos val="outEnd"/>
              <c:showLegendKey val="0"/>
              <c:showVal val="1"/>
              <c:showCatName val="0"/>
              <c:showSerName val="0"/>
              <c:showPercent val="0"/>
              <c:showBubbleSize val="0"/>
              <c:extLst>
                <c:ext xmlns:c15="http://schemas.microsoft.com/office/drawing/2012/chart" uri="{CE6537A1-D6FC-4f65-9D91-7224C49458BB}"/>
              </c:extLst>
            </c:dLbl>
            <c:dLbl>
              <c:idx val="2"/>
              <c:tx>
                <c:rich>
                  <a:bodyPr/>
                  <a:lstStyle/>
                  <a:p>
                    <a:r>
                      <a:rPr lang="en-US"/>
                      <a:t>57,70</a:t>
                    </a:r>
                  </a:p>
                </c:rich>
              </c:tx>
              <c:dLblPos val="outEnd"/>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en-US"/>
                      <a:t>61,70</a:t>
                    </a:r>
                  </a:p>
                </c:rich>
              </c:tx>
              <c:dLblPos val="outEnd"/>
              <c:showLegendKey val="0"/>
              <c:showVal val="1"/>
              <c:showCatName val="0"/>
              <c:showSerName val="0"/>
              <c:showPercent val="0"/>
              <c:showBubbleSize val="0"/>
              <c:extLst>
                <c:ext xmlns:c15="http://schemas.microsoft.com/office/drawing/2012/chart" uri="{CE6537A1-D6FC-4f65-9D91-7224C49458BB}"/>
              </c:extLst>
            </c:dLbl>
            <c:dLbl>
              <c:idx val="4"/>
              <c:tx>
                <c:rich>
                  <a:bodyPr/>
                  <a:lstStyle/>
                  <a:p>
                    <a:r>
                      <a:rPr lang="en-US"/>
                      <a:t>61,45</a:t>
                    </a:r>
                  </a:p>
                </c:rich>
              </c:tx>
              <c:dLblPos val="outEnd"/>
              <c:showLegendKey val="0"/>
              <c:showVal val="1"/>
              <c:showCatName val="0"/>
              <c:showSerName val="0"/>
              <c:showPercent val="0"/>
              <c:showBubbleSize val="0"/>
              <c:extLst>
                <c:ext xmlns:c15="http://schemas.microsoft.com/office/drawing/2012/chart" uri="{CE6537A1-D6FC-4f65-9D91-7224C49458BB}"/>
              </c:extLst>
            </c:dLbl>
            <c:dLbl>
              <c:idx val="5"/>
              <c:tx>
                <c:rich>
                  <a:bodyPr/>
                  <a:lstStyle/>
                  <a:p>
                    <a:r>
                      <a:rPr lang="en-US"/>
                      <a:t>61,50</a:t>
                    </a:r>
                  </a:p>
                </c:rich>
              </c:tx>
              <c:dLblPos val="outEnd"/>
              <c:showLegendKey val="0"/>
              <c:showVal val="1"/>
              <c:showCatName val="0"/>
              <c:showSerName val="0"/>
              <c:showPercent val="0"/>
              <c:showBubbleSize val="0"/>
              <c:extLst>
                <c:ext xmlns:c15="http://schemas.microsoft.com/office/drawing/2012/chart" uri="{CE6537A1-D6FC-4f65-9D91-7224C49458BB}"/>
              </c:extLst>
            </c:dLbl>
            <c:dLbl>
              <c:idx val="6"/>
              <c:tx>
                <c:rich>
                  <a:bodyPr/>
                  <a:lstStyle/>
                  <a:p>
                    <a:r>
                      <a:rPr lang="en-US"/>
                      <a:t>62,80</a:t>
                    </a:r>
                  </a:p>
                </c:rich>
              </c:tx>
              <c:dLblPos val="outEnd"/>
              <c:showLegendKey val="0"/>
              <c:showVal val="1"/>
              <c:showCatName val="0"/>
              <c:showSerName val="0"/>
              <c:showPercent val="0"/>
              <c:showBubbleSize val="0"/>
              <c:extLst>
                <c:ext xmlns:c15="http://schemas.microsoft.com/office/drawing/2012/chart" uri="{CE6537A1-D6FC-4f65-9D91-7224C49458BB}"/>
              </c:extLst>
            </c:dLbl>
            <c:dLbl>
              <c:idx val="7"/>
              <c:tx>
                <c:rich>
                  <a:bodyPr/>
                  <a:lstStyle/>
                  <a:p>
                    <a:r>
                      <a:rPr lang="en-US"/>
                      <a:t>62,13</a:t>
                    </a:r>
                  </a:p>
                </c:rich>
              </c:tx>
              <c:dLblPos val="outEnd"/>
              <c:showLegendKey val="0"/>
              <c:showVal val="1"/>
              <c:showCatName val="0"/>
              <c:showSerName val="0"/>
              <c:showPercent val="0"/>
              <c:showBubbleSize val="0"/>
              <c:extLst>
                <c:ext xmlns:c15="http://schemas.microsoft.com/office/drawing/2012/chart" uri="{CE6537A1-D6FC-4f65-9D91-7224C49458BB}"/>
              </c:extLst>
            </c:dLbl>
            <c:dLbl>
              <c:idx val="8"/>
              <c:tx>
                <c:rich>
                  <a:bodyPr/>
                  <a:lstStyle/>
                  <a:p>
                    <a:r>
                      <a:rPr lang="en-US"/>
                      <a:t>61,00</a:t>
                    </a:r>
                  </a:p>
                </c:rich>
              </c:tx>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Phân theo làn điệu'!$I$3:$I$1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theo làn điệu'!$J$3:$J$11</c:f>
              <c:numCache>
                <c:formatCode>General</c:formatCode>
                <c:ptCount val="9"/>
                <c:pt idx="0">
                  <c:v>53.52</c:v>
                </c:pt>
                <c:pt idx="1">
                  <c:v>55.37</c:v>
                </c:pt>
                <c:pt idx="2">
                  <c:v>57.7</c:v>
                </c:pt>
                <c:pt idx="3">
                  <c:v>61.7</c:v>
                </c:pt>
                <c:pt idx="4">
                  <c:v>61.45</c:v>
                </c:pt>
                <c:pt idx="5">
                  <c:v>61.5</c:v>
                </c:pt>
                <c:pt idx="6">
                  <c:v>62.8</c:v>
                </c:pt>
                <c:pt idx="7">
                  <c:v>62.13</c:v>
                </c:pt>
                <c:pt idx="8">
                  <c:v>61</c:v>
                </c:pt>
              </c:numCache>
            </c:numRef>
          </c:val>
        </c:ser>
        <c:dLbls>
          <c:dLblPos val="outEnd"/>
          <c:showLegendKey val="0"/>
          <c:showVal val="1"/>
          <c:showCatName val="0"/>
          <c:showSerName val="0"/>
          <c:showPercent val="0"/>
          <c:showBubbleSize val="0"/>
        </c:dLbls>
        <c:gapWidth val="219"/>
        <c:overlap val="-27"/>
        <c:axId val="-911170352"/>
        <c:axId val="-911167632"/>
        <c:extLst>
          <c:ext xmlns:c15="http://schemas.microsoft.com/office/drawing/2012/chart" uri="{02D57815-91ED-43cb-92C2-25804820EDAC}">
            <c15:filteredBarSeries>
              <c15:ser>
                <c:idx val="0"/>
                <c:order val="0"/>
                <c:tx>
                  <c:strRef>
                    <c:extLst>
                      <c:ext uri="{02D57815-91ED-43cb-92C2-25804820EDAC}">
                        <c15:formulaRef>
                          <c15:sqref>'Phân theo làn điệu'!$I$2</c15:sqref>
                        </c15:formulaRef>
                      </c:ext>
                    </c:extLst>
                    <c:strCache>
                      <c:ptCount val="1"/>
                      <c:pt idx="0">
                        <c:v>Số thành phần Gaus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cat>
                  <c:numRef>
                    <c:extLst>
                      <c:ext uri="{02D57815-91ED-43cb-92C2-25804820EDAC}">
                        <c15:formulaRef>
                          <c15:sqref>'Phân theo làn điệu'!$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extLst>
                      <c:ext uri="{02D57815-91ED-43cb-92C2-25804820EDAC}">
                        <c15:formulaRef>
                          <c15:sqref>'Phân theo làn điệu'!$I$3:$I$1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val>
              </c15:ser>
            </c15:filteredBarSeries>
          </c:ext>
        </c:extLst>
      </c:barChart>
      <c:catAx>
        <c:axId val="-9111703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Số</a:t>
                </a:r>
                <a:r>
                  <a:rPr lang="en-US" sz="1200" baseline="0">
                    <a:latin typeface="Times New Roman" panose="02020603050405020304" pitchFamily="18" charset="0"/>
                    <a:cs typeface="Times New Roman" panose="02020603050405020304" pitchFamily="18" charset="0"/>
                  </a:rPr>
                  <a:t> thành phần Gauss</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11167632"/>
        <c:crosses val="autoZero"/>
        <c:auto val="1"/>
        <c:lblAlgn val="ctr"/>
        <c:lblOffset val="100"/>
        <c:noMultiLvlLbl val="0"/>
      </c:catAx>
      <c:valAx>
        <c:axId val="-911167632"/>
        <c:scaling>
          <c:orientation val="minMax"/>
          <c:min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Tỷ</a:t>
                </a:r>
                <a:r>
                  <a:rPr lang="en-US" sz="1200" baseline="0">
                    <a:latin typeface="Times New Roman" panose="02020603050405020304" pitchFamily="18" charset="0"/>
                    <a:cs typeface="Times New Roman" panose="02020603050405020304" pitchFamily="18" charset="0"/>
                  </a:rPr>
                  <a:t> lệ nhận dạng</a:t>
                </a:r>
                <a:endParaRPr lang="en-US"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111703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34793475047701"/>
          <c:y val="0.13604519571572327"/>
          <c:w val="0.86604283679557115"/>
          <c:h val="0.7128674615331787"/>
        </c:manualLayout>
      </c:layout>
      <c:lineChart>
        <c:grouping val="standard"/>
        <c:varyColors val="0"/>
        <c:ser>
          <c:idx val="1"/>
          <c:order val="0"/>
          <c:tx>
            <c:strRef>
              <c:f>'Tổng hợp chung'!$B$13</c:f>
              <c:strCache>
                <c:ptCount val="1"/>
                <c:pt idx="0">
                  <c:v>4s</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Tổng hợp chung'!$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Tổng hợp chung'!$B$14:$B$22</c:f>
              <c:numCache>
                <c:formatCode>General</c:formatCode>
                <c:ptCount val="9"/>
                <c:pt idx="0">
                  <c:v>71.900000000000006</c:v>
                </c:pt>
                <c:pt idx="1">
                  <c:v>72.099999999999994</c:v>
                </c:pt>
                <c:pt idx="2">
                  <c:v>73.099999999999994</c:v>
                </c:pt>
                <c:pt idx="3">
                  <c:v>77.3</c:v>
                </c:pt>
                <c:pt idx="4">
                  <c:v>80.099999999999994</c:v>
                </c:pt>
                <c:pt idx="5">
                  <c:v>81.2</c:v>
                </c:pt>
                <c:pt idx="6">
                  <c:v>84.5</c:v>
                </c:pt>
                <c:pt idx="7">
                  <c:v>87</c:v>
                </c:pt>
                <c:pt idx="8">
                  <c:v>92</c:v>
                </c:pt>
              </c:numCache>
            </c:numRef>
          </c:val>
          <c:smooth val="0"/>
        </c:ser>
        <c:ser>
          <c:idx val="2"/>
          <c:order val="1"/>
          <c:tx>
            <c:strRef>
              <c:f>'Tổng hợp chung'!$C$13</c:f>
              <c:strCache>
                <c:ptCount val="1"/>
                <c:pt idx="0">
                  <c:v>6s</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Tổng hợp chung'!$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Tổng hợp chung'!$C$14:$C$22</c:f>
              <c:numCache>
                <c:formatCode>General</c:formatCode>
                <c:ptCount val="9"/>
                <c:pt idx="0">
                  <c:v>75.400000000000006</c:v>
                </c:pt>
                <c:pt idx="1">
                  <c:v>75.460000000000008</c:v>
                </c:pt>
                <c:pt idx="2">
                  <c:v>75.400000000000006</c:v>
                </c:pt>
                <c:pt idx="3">
                  <c:v>80.300000000000011</c:v>
                </c:pt>
                <c:pt idx="4">
                  <c:v>82.3</c:v>
                </c:pt>
                <c:pt idx="5">
                  <c:v>84.8</c:v>
                </c:pt>
                <c:pt idx="6">
                  <c:v>88.300000000000011</c:v>
                </c:pt>
                <c:pt idx="7">
                  <c:v>90.5</c:v>
                </c:pt>
                <c:pt idx="8">
                  <c:v>96.1</c:v>
                </c:pt>
              </c:numCache>
            </c:numRef>
          </c:val>
          <c:smooth val="0"/>
        </c:ser>
        <c:ser>
          <c:idx val="3"/>
          <c:order val="2"/>
          <c:tx>
            <c:strRef>
              <c:f>'Tổng hợp chung'!$D$13</c:f>
              <c:strCache>
                <c:ptCount val="1"/>
                <c:pt idx="0">
                  <c:v>8s</c:v>
                </c:pt>
              </c:strCache>
            </c:strRef>
          </c:tx>
          <c:spPr>
            <a:ln w="22225" cap="rnd">
              <a:solidFill>
                <a:schemeClr val="accent4"/>
              </a:solidFill>
              <a:round/>
            </a:ln>
            <a:effectLst/>
          </c:spPr>
          <c:marker>
            <c:symbol val="x"/>
            <c:size val="6"/>
            <c:spPr>
              <a:noFill/>
              <a:ln w="9525">
                <a:solidFill>
                  <a:schemeClr val="accent4"/>
                </a:solidFill>
                <a:round/>
              </a:ln>
              <a:effectLst/>
            </c:spPr>
          </c:marker>
          <c:cat>
            <c:numRef>
              <c:f>'Tổng hợp chung'!$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Tổng hợp chung'!$D$14:$D$22</c:f>
              <c:numCache>
                <c:formatCode>General</c:formatCode>
                <c:ptCount val="9"/>
                <c:pt idx="0">
                  <c:v>78.599999999999994</c:v>
                </c:pt>
                <c:pt idx="1">
                  <c:v>78.900000000000006</c:v>
                </c:pt>
                <c:pt idx="2">
                  <c:v>78.5</c:v>
                </c:pt>
                <c:pt idx="3">
                  <c:v>83.300000000000011</c:v>
                </c:pt>
                <c:pt idx="4">
                  <c:v>85.2</c:v>
                </c:pt>
                <c:pt idx="5">
                  <c:v>87.199999999999989</c:v>
                </c:pt>
                <c:pt idx="6">
                  <c:v>90.9</c:v>
                </c:pt>
                <c:pt idx="7">
                  <c:v>95.300000000000011</c:v>
                </c:pt>
                <c:pt idx="8">
                  <c:v>97.8</c:v>
                </c:pt>
              </c:numCache>
            </c:numRef>
          </c:val>
          <c:smooth val="0"/>
        </c:ser>
        <c:ser>
          <c:idx val="4"/>
          <c:order val="3"/>
          <c:tx>
            <c:strRef>
              <c:f>'Tổng hợp chung'!$E$13</c:f>
              <c:strCache>
                <c:ptCount val="1"/>
                <c:pt idx="0">
                  <c:v>10s</c:v>
                </c:pt>
              </c:strCache>
            </c:strRef>
          </c:tx>
          <c:spPr>
            <a:ln w="22225" cap="rnd">
              <a:solidFill>
                <a:schemeClr val="accent5"/>
              </a:solidFill>
              <a:round/>
            </a:ln>
            <a:effectLst/>
          </c:spPr>
          <c:marker>
            <c:symbol val="star"/>
            <c:size val="6"/>
            <c:spPr>
              <a:noFill/>
              <a:ln w="9525">
                <a:solidFill>
                  <a:schemeClr val="accent5"/>
                </a:solidFill>
                <a:round/>
              </a:ln>
              <a:effectLst/>
            </c:spPr>
          </c:marker>
          <c:cat>
            <c:numRef>
              <c:f>'Tổng hợp chung'!$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Tổng hợp chung'!$E$14:$E$22</c:f>
              <c:numCache>
                <c:formatCode>General</c:formatCode>
                <c:ptCount val="9"/>
                <c:pt idx="0">
                  <c:v>78.599999999999994</c:v>
                </c:pt>
                <c:pt idx="1">
                  <c:v>78.599999999999994</c:v>
                </c:pt>
                <c:pt idx="2">
                  <c:v>80</c:v>
                </c:pt>
                <c:pt idx="3">
                  <c:v>83.1</c:v>
                </c:pt>
                <c:pt idx="4">
                  <c:v>85.800000000000011</c:v>
                </c:pt>
                <c:pt idx="5">
                  <c:v>88.800000000000011</c:v>
                </c:pt>
                <c:pt idx="6">
                  <c:v>91.9</c:v>
                </c:pt>
                <c:pt idx="7">
                  <c:v>95.9</c:v>
                </c:pt>
                <c:pt idx="8">
                  <c:v>98.1</c:v>
                </c:pt>
              </c:numCache>
            </c:numRef>
          </c:val>
          <c:smooth val="0"/>
        </c:ser>
        <c:ser>
          <c:idx val="5"/>
          <c:order val="4"/>
          <c:tx>
            <c:strRef>
              <c:f>'Tổng hợp chung'!$F$13</c:f>
              <c:strCache>
                <c:ptCount val="1"/>
                <c:pt idx="0">
                  <c:v>12s</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cat>
            <c:numRef>
              <c:f>'Tổng hợp chung'!$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Tổng hợp chung'!$F$14:$F$22</c:f>
              <c:numCache>
                <c:formatCode>General</c:formatCode>
                <c:ptCount val="9"/>
                <c:pt idx="0">
                  <c:v>79.900000000000006</c:v>
                </c:pt>
                <c:pt idx="1">
                  <c:v>79.900000000000006</c:v>
                </c:pt>
                <c:pt idx="2">
                  <c:v>82.199999999999989</c:v>
                </c:pt>
                <c:pt idx="3">
                  <c:v>84.800000000000011</c:v>
                </c:pt>
                <c:pt idx="4">
                  <c:v>87.800000000000011</c:v>
                </c:pt>
                <c:pt idx="5">
                  <c:v>88.8</c:v>
                </c:pt>
                <c:pt idx="6">
                  <c:v>92.1</c:v>
                </c:pt>
                <c:pt idx="7">
                  <c:v>96.2</c:v>
                </c:pt>
                <c:pt idx="8">
                  <c:v>98.5</c:v>
                </c:pt>
              </c:numCache>
            </c:numRef>
          </c:val>
          <c:smooth val="0"/>
        </c:ser>
        <c:ser>
          <c:idx val="6"/>
          <c:order val="5"/>
          <c:tx>
            <c:strRef>
              <c:f>'Tổng hợp chung'!$G$13</c:f>
              <c:strCache>
                <c:ptCount val="1"/>
                <c:pt idx="0">
                  <c:v>14s</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cat>
            <c:numRef>
              <c:f>'Tổng hợp chung'!$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Tổng hợp chung'!$G$14:$G$22</c:f>
              <c:numCache>
                <c:formatCode>General</c:formatCode>
                <c:ptCount val="9"/>
                <c:pt idx="0">
                  <c:v>80.8</c:v>
                </c:pt>
                <c:pt idx="1">
                  <c:v>82</c:v>
                </c:pt>
                <c:pt idx="2">
                  <c:v>83</c:v>
                </c:pt>
                <c:pt idx="3">
                  <c:v>85.7</c:v>
                </c:pt>
                <c:pt idx="4">
                  <c:v>87.9</c:v>
                </c:pt>
                <c:pt idx="5">
                  <c:v>90.199999999999989</c:v>
                </c:pt>
                <c:pt idx="6">
                  <c:v>91.9</c:v>
                </c:pt>
                <c:pt idx="7">
                  <c:v>95.9</c:v>
                </c:pt>
                <c:pt idx="8">
                  <c:v>99.2</c:v>
                </c:pt>
              </c:numCache>
            </c:numRef>
          </c:val>
          <c:smooth val="0"/>
        </c:ser>
        <c:ser>
          <c:idx val="7"/>
          <c:order val="6"/>
          <c:tx>
            <c:strRef>
              <c:f>'Tổng hợp chung'!$H$13</c:f>
              <c:strCache>
                <c:ptCount val="1"/>
                <c:pt idx="0">
                  <c:v>16s</c:v>
                </c:pt>
              </c:strCache>
            </c:strRef>
          </c:tx>
          <c:spPr>
            <a:ln w="22225" cap="rnd">
              <a:solidFill>
                <a:schemeClr val="accent2">
                  <a:lumMod val="60000"/>
                </a:schemeClr>
              </a:solidFill>
              <a:round/>
            </a:ln>
            <a:effectLst/>
          </c:spPr>
          <c:marker>
            <c:symbol val="dot"/>
            <c:size val="6"/>
            <c:spPr>
              <a:solidFill>
                <a:schemeClr val="accent2">
                  <a:lumMod val="60000"/>
                </a:schemeClr>
              </a:solidFill>
              <a:ln w="9525">
                <a:solidFill>
                  <a:schemeClr val="accent2">
                    <a:lumMod val="60000"/>
                  </a:schemeClr>
                </a:solidFill>
                <a:round/>
              </a:ln>
              <a:effectLst/>
            </c:spPr>
          </c:marker>
          <c:cat>
            <c:numRef>
              <c:f>'Tổng hợp chung'!$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Tổng hợp chung'!$H$14:$H$22</c:f>
              <c:numCache>
                <c:formatCode>General</c:formatCode>
                <c:ptCount val="9"/>
                <c:pt idx="0">
                  <c:v>81.3</c:v>
                </c:pt>
                <c:pt idx="1">
                  <c:v>83.300000000000011</c:v>
                </c:pt>
                <c:pt idx="2">
                  <c:v>84.4</c:v>
                </c:pt>
                <c:pt idx="3">
                  <c:v>86.699999999999989</c:v>
                </c:pt>
                <c:pt idx="4">
                  <c:v>88.5</c:v>
                </c:pt>
                <c:pt idx="5">
                  <c:v>91.2</c:v>
                </c:pt>
                <c:pt idx="6">
                  <c:v>93.9</c:v>
                </c:pt>
                <c:pt idx="7">
                  <c:v>96.800000000000011</c:v>
                </c:pt>
                <c:pt idx="8">
                  <c:v>99</c:v>
                </c:pt>
              </c:numCache>
            </c:numRef>
          </c:val>
          <c:smooth val="0"/>
        </c:ser>
        <c:ser>
          <c:idx val="8"/>
          <c:order val="7"/>
          <c:tx>
            <c:strRef>
              <c:f>'Tổng hợp chung'!$I$13</c:f>
              <c:strCache>
                <c:ptCount val="1"/>
                <c:pt idx="0">
                  <c:v>Full</c:v>
                </c:pt>
              </c:strCache>
            </c:strRef>
          </c:tx>
          <c:spPr>
            <a:ln w="22225" cap="rnd">
              <a:solidFill>
                <a:schemeClr val="accent3">
                  <a:lumMod val="60000"/>
                </a:schemeClr>
              </a:solidFill>
              <a:round/>
            </a:ln>
            <a:effectLst/>
          </c:spPr>
          <c:marker>
            <c:symbol val="dash"/>
            <c:size val="6"/>
            <c:spPr>
              <a:solidFill>
                <a:sysClr val="windowText" lastClr="000000"/>
              </a:solidFill>
              <a:ln w="9525">
                <a:solidFill>
                  <a:schemeClr val="accent3">
                    <a:lumMod val="60000"/>
                  </a:schemeClr>
                </a:solidFill>
                <a:round/>
              </a:ln>
              <a:effectLst/>
            </c:spPr>
          </c:marker>
          <c:cat>
            <c:numRef>
              <c:f>'Tổng hợp chung'!$A$14:$A$22</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Tổng hợp chung'!$I$14:$I$22</c:f>
              <c:numCache>
                <c:formatCode>General</c:formatCode>
                <c:ptCount val="9"/>
                <c:pt idx="0">
                  <c:v>85.2</c:v>
                </c:pt>
                <c:pt idx="1">
                  <c:v>87.1</c:v>
                </c:pt>
                <c:pt idx="2">
                  <c:v>90.199999999999989</c:v>
                </c:pt>
                <c:pt idx="3">
                  <c:v>91.2</c:v>
                </c:pt>
                <c:pt idx="4">
                  <c:v>93.699999999999989</c:v>
                </c:pt>
                <c:pt idx="5">
                  <c:v>95.9</c:v>
                </c:pt>
                <c:pt idx="6">
                  <c:v>98.1</c:v>
                </c:pt>
                <c:pt idx="7">
                  <c:v>99.5</c:v>
                </c:pt>
                <c:pt idx="8">
                  <c:v>100</c:v>
                </c:pt>
              </c:numCache>
            </c:numRef>
          </c:val>
          <c:smooth val="0"/>
        </c:ser>
        <c:dLbls>
          <c:showLegendKey val="0"/>
          <c:showVal val="0"/>
          <c:showCatName val="0"/>
          <c:showSerName val="0"/>
          <c:showPercent val="0"/>
          <c:showBubbleSize val="0"/>
        </c:dLbls>
        <c:marker val="1"/>
        <c:smooth val="0"/>
        <c:axId val="-911168720"/>
        <c:axId val="-911166000"/>
      </c:lineChart>
      <c:catAx>
        <c:axId val="-91116872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sz="1000">
                    <a:latin typeface="Times New Roman" panose="02020603050405020304" pitchFamily="18" charset="0"/>
                    <a:cs typeface="Times New Roman" panose="02020603050405020304" pitchFamily="18" charset="0"/>
                  </a:rPr>
                  <a:t>Số</a:t>
                </a:r>
                <a:r>
                  <a:rPr lang="en-US" sz="1000" baseline="0">
                    <a:latin typeface="Times New Roman" panose="02020603050405020304" pitchFamily="18" charset="0"/>
                    <a:cs typeface="Times New Roman" panose="02020603050405020304" pitchFamily="18" charset="0"/>
                  </a:rPr>
                  <a:t> thành phần gauss</a:t>
                </a:r>
                <a:endParaRPr lang="en-US" sz="10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911166000"/>
        <c:crossesAt val="70"/>
        <c:auto val="1"/>
        <c:lblAlgn val="ctr"/>
        <c:lblOffset val="100"/>
        <c:noMultiLvlLbl val="0"/>
      </c:catAx>
      <c:valAx>
        <c:axId val="-911166000"/>
        <c:scaling>
          <c:orientation val="minMax"/>
          <c:max val="100"/>
          <c:min val="70"/>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ỷ</a:t>
                </a:r>
                <a:r>
                  <a:rPr lang="en-US" baseline="0">
                    <a:latin typeface="Times New Roman" panose="02020603050405020304" pitchFamily="18" charset="0"/>
                    <a:cs typeface="Times New Roman" panose="02020603050405020304" pitchFamily="18" charset="0"/>
                  </a:rPr>
                  <a:t> lệ nhận dạng</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11168720"/>
        <c:crosses val="autoZero"/>
        <c:crossBetween val="between"/>
        <c:majorUnit val="2"/>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1"/>
          <c:tx>
            <c:strRef>
              <c:f>'Phân về chèo'!$A$2</c:f>
              <c:strCache>
                <c:ptCount val="1"/>
                <c:pt idx="0">
                  <c:v>4s</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2:$J$2</c:f>
              <c:numCache>
                <c:formatCode>General</c:formatCode>
                <c:ptCount val="9"/>
                <c:pt idx="0">
                  <c:v>38.700000000000003</c:v>
                </c:pt>
                <c:pt idx="1">
                  <c:v>50</c:v>
                </c:pt>
                <c:pt idx="2">
                  <c:v>58.04</c:v>
                </c:pt>
                <c:pt idx="3">
                  <c:v>69.2</c:v>
                </c:pt>
                <c:pt idx="4">
                  <c:v>80.2</c:v>
                </c:pt>
                <c:pt idx="5">
                  <c:v>84.4</c:v>
                </c:pt>
                <c:pt idx="6">
                  <c:v>86.6</c:v>
                </c:pt>
                <c:pt idx="7">
                  <c:v>82.4</c:v>
                </c:pt>
                <c:pt idx="8">
                  <c:v>85.6</c:v>
                </c:pt>
              </c:numCache>
            </c:numRef>
          </c:val>
          <c:smooth val="0"/>
        </c:ser>
        <c:ser>
          <c:idx val="2"/>
          <c:order val="2"/>
          <c:tx>
            <c:strRef>
              <c:f>'Phân về chèo'!$A$3</c:f>
              <c:strCache>
                <c:ptCount val="1"/>
                <c:pt idx="0">
                  <c:v>6s</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3:$J$3</c:f>
              <c:numCache>
                <c:formatCode>General</c:formatCode>
                <c:ptCount val="9"/>
                <c:pt idx="0">
                  <c:v>46.04</c:v>
                </c:pt>
                <c:pt idx="1">
                  <c:v>58.13</c:v>
                </c:pt>
                <c:pt idx="2">
                  <c:v>69.349999999999994</c:v>
                </c:pt>
                <c:pt idx="3">
                  <c:v>81.400000000000006</c:v>
                </c:pt>
                <c:pt idx="4">
                  <c:v>90.4</c:v>
                </c:pt>
                <c:pt idx="5">
                  <c:v>90.8</c:v>
                </c:pt>
                <c:pt idx="6">
                  <c:v>93.2</c:v>
                </c:pt>
                <c:pt idx="7">
                  <c:v>90</c:v>
                </c:pt>
                <c:pt idx="8">
                  <c:v>94.2</c:v>
                </c:pt>
              </c:numCache>
            </c:numRef>
          </c:val>
          <c:smooth val="0"/>
        </c:ser>
        <c:ser>
          <c:idx val="3"/>
          <c:order val="3"/>
          <c:tx>
            <c:strRef>
              <c:f>'Phân về chèo'!$A$4</c:f>
              <c:strCache>
                <c:ptCount val="1"/>
                <c:pt idx="0">
                  <c:v>8s</c:v>
                </c:pt>
              </c:strCache>
            </c:strRef>
          </c:tx>
          <c:spPr>
            <a:ln w="22225" cap="rnd">
              <a:solidFill>
                <a:schemeClr val="accent4"/>
              </a:solidFill>
              <a:round/>
            </a:ln>
            <a:effectLst/>
          </c:spPr>
          <c:marker>
            <c:symbol val="x"/>
            <c:size val="6"/>
            <c:spPr>
              <a:noFill/>
              <a:ln w="9525">
                <a:solidFill>
                  <a:schemeClr val="accent4"/>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4:$J$4</c:f>
              <c:numCache>
                <c:formatCode>General</c:formatCode>
                <c:ptCount val="9"/>
                <c:pt idx="0">
                  <c:v>55.42</c:v>
                </c:pt>
                <c:pt idx="1">
                  <c:v>66.09</c:v>
                </c:pt>
                <c:pt idx="2">
                  <c:v>79.17</c:v>
                </c:pt>
                <c:pt idx="3">
                  <c:v>87.5</c:v>
                </c:pt>
                <c:pt idx="4">
                  <c:v>93.4</c:v>
                </c:pt>
                <c:pt idx="5">
                  <c:v>96.2</c:v>
                </c:pt>
                <c:pt idx="6">
                  <c:v>97</c:v>
                </c:pt>
                <c:pt idx="7">
                  <c:v>94.8</c:v>
                </c:pt>
                <c:pt idx="8">
                  <c:v>96.8</c:v>
                </c:pt>
              </c:numCache>
            </c:numRef>
          </c:val>
          <c:smooth val="0"/>
        </c:ser>
        <c:ser>
          <c:idx val="4"/>
          <c:order val="4"/>
          <c:tx>
            <c:strRef>
              <c:f>'Phân về chèo'!$A$5</c:f>
              <c:strCache>
                <c:ptCount val="1"/>
                <c:pt idx="0">
                  <c:v>10s</c:v>
                </c:pt>
              </c:strCache>
            </c:strRef>
          </c:tx>
          <c:spPr>
            <a:ln w="22225" cap="rnd">
              <a:solidFill>
                <a:schemeClr val="accent5"/>
              </a:solidFill>
              <a:round/>
            </a:ln>
            <a:effectLst/>
          </c:spPr>
          <c:marker>
            <c:symbol val="star"/>
            <c:size val="6"/>
            <c:spPr>
              <a:noFill/>
              <a:ln w="9525">
                <a:solidFill>
                  <a:schemeClr val="accent5"/>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5:$J$5</c:f>
              <c:numCache>
                <c:formatCode>General</c:formatCode>
                <c:ptCount val="9"/>
                <c:pt idx="0">
                  <c:v>61.25</c:v>
                </c:pt>
                <c:pt idx="1">
                  <c:v>71.52</c:v>
                </c:pt>
                <c:pt idx="2">
                  <c:v>82.92</c:v>
                </c:pt>
                <c:pt idx="3">
                  <c:v>91.46</c:v>
                </c:pt>
                <c:pt idx="4">
                  <c:v>96</c:v>
                </c:pt>
                <c:pt idx="5">
                  <c:v>97.2</c:v>
                </c:pt>
                <c:pt idx="6">
                  <c:v>97.8</c:v>
                </c:pt>
                <c:pt idx="7">
                  <c:v>97.4</c:v>
                </c:pt>
                <c:pt idx="8">
                  <c:v>97.4</c:v>
                </c:pt>
              </c:numCache>
            </c:numRef>
          </c:val>
          <c:smooth val="0"/>
        </c:ser>
        <c:ser>
          <c:idx val="5"/>
          <c:order val="5"/>
          <c:tx>
            <c:strRef>
              <c:f>'Phân về chèo'!$A$6</c:f>
              <c:strCache>
                <c:ptCount val="1"/>
                <c:pt idx="0">
                  <c:v>12s</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6:$J$6</c:f>
              <c:numCache>
                <c:formatCode>General</c:formatCode>
                <c:ptCount val="9"/>
                <c:pt idx="0">
                  <c:v>64.38</c:v>
                </c:pt>
                <c:pt idx="1">
                  <c:v>76.040000000000006</c:v>
                </c:pt>
                <c:pt idx="2">
                  <c:v>84.4</c:v>
                </c:pt>
                <c:pt idx="3">
                  <c:v>93.8</c:v>
                </c:pt>
                <c:pt idx="4">
                  <c:v>97.2</c:v>
                </c:pt>
                <c:pt idx="5">
                  <c:v>98.6</c:v>
                </c:pt>
                <c:pt idx="6">
                  <c:v>99.2</c:v>
                </c:pt>
                <c:pt idx="7">
                  <c:v>98.8</c:v>
                </c:pt>
                <c:pt idx="8">
                  <c:v>98.4</c:v>
                </c:pt>
              </c:numCache>
            </c:numRef>
          </c:val>
          <c:smooth val="0"/>
        </c:ser>
        <c:ser>
          <c:idx val="6"/>
          <c:order val="6"/>
          <c:tx>
            <c:strRef>
              <c:f>'Phân về chèo'!$A$7</c:f>
              <c:strCache>
                <c:ptCount val="1"/>
                <c:pt idx="0">
                  <c:v>14s</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7:$J$7</c:f>
              <c:numCache>
                <c:formatCode>General</c:formatCode>
                <c:ptCount val="9"/>
                <c:pt idx="0">
                  <c:v>65.63</c:v>
                </c:pt>
                <c:pt idx="1">
                  <c:v>79.400000000000006</c:v>
                </c:pt>
                <c:pt idx="2">
                  <c:v>86.88</c:v>
                </c:pt>
                <c:pt idx="3">
                  <c:v>94.4</c:v>
                </c:pt>
                <c:pt idx="4">
                  <c:v>98</c:v>
                </c:pt>
                <c:pt idx="5">
                  <c:v>99.6</c:v>
                </c:pt>
                <c:pt idx="6">
                  <c:v>99.4</c:v>
                </c:pt>
                <c:pt idx="7">
                  <c:v>99.2</c:v>
                </c:pt>
                <c:pt idx="8">
                  <c:v>99.2</c:v>
                </c:pt>
              </c:numCache>
            </c:numRef>
          </c:val>
          <c:smooth val="0"/>
        </c:ser>
        <c:ser>
          <c:idx val="7"/>
          <c:order val="7"/>
          <c:tx>
            <c:strRef>
              <c:f>'Phân về chèo'!$A$8</c:f>
              <c:strCache>
                <c:ptCount val="1"/>
                <c:pt idx="0">
                  <c:v>16s</c:v>
                </c:pt>
              </c:strCache>
            </c:strRef>
          </c:tx>
          <c:spPr>
            <a:ln w="22225" cap="rnd">
              <a:solidFill>
                <a:schemeClr val="accent2">
                  <a:lumMod val="60000"/>
                </a:schemeClr>
              </a:solidFill>
              <a:round/>
            </a:ln>
            <a:effectLst/>
          </c:spPr>
          <c:marker>
            <c:symbol val="dot"/>
            <c:size val="6"/>
            <c:spPr>
              <a:solidFill>
                <a:schemeClr val="accent2">
                  <a:lumMod val="60000"/>
                </a:schemeClr>
              </a:solidFill>
              <a:ln w="9525">
                <a:solidFill>
                  <a:schemeClr val="accent2">
                    <a:lumMod val="60000"/>
                  </a:schemeClr>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8:$J$8</c:f>
              <c:numCache>
                <c:formatCode>General</c:formatCode>
                <c:ptCount val="9"/>
                <c:pt idx="0">
                  <c:v>68.13</c:v>
                </c:pt>
                <c:pt idx="1">
                  <c:v>81.2</c:v>
                </c:pt>
                <c:pt idx="2">
                  <c:v>88.33</c:v>
                </c:pt>
                <c:pt idx="3">
                  <c:v>95</c:v>
                </c:pt>
                <c:pt idx="4">
                  <c:v>98.6</c:v>
                </c:pt>
                <c:pt idx="5">
                  <c:v>99.6</c:v>
                </c:pt>
                <c:pt idx="6">
                  <c:v>99.2</c:v>
                </c:pt>
                <c:pt idx="7">
                  <c:v>99</c:v>
                </c:pt>
                <c:pt idx="8">
                  <c:v>99.6</c:v>
                </c:pt>
              </c:numCache>
            </c:numRef>
          </c:val>
          <c:smooth val="0"/>
        </c:ser>
        <c:ser>
          <c:idx val="8"/>
          <c:order val="8"/>
          <c:tx>
            <c:strRef>
              <c:f>'Phân về chèo'!$A$9</c:f>
              <c:strCache>
                <c:ptCount val="1"/>
                <c:pt idx="0">
                  <c:v>Full</c:v>
                </c:pt>
              </c:strCache>
            </c:strRef>
          </c:tx>
          <c:spPr>
            <a:ln w="22225" cap="rnd">
              <a:solidFill>
                <a:schemeClr val="accent3">
                  <a:lumMod val="60000"/>
                </a:schemeClr>
              </a:solidFill>
              <a:round/>
            </a:ln>
            <a:effectLst/>
          </c:spPr>
          <c:marker>
            <c:symbol val="dash"/>
            <c:size val="6"/>
            <c:spPr>
              <a:solidFill>
                <a:schemeClr val="accent3">
                  <a:lumMod val="60000"/>
                </a:schemeClr>
              </a:solidFill>
              <a:ln w="9525">
                <a:solidFill>
                  <a:schemeClr val="accent3">
                    <a:lumMod val="60000"/>
                  </a:schemeClr>
                </a:solidFill>
                <a:round/>
              </a:ln>
              <a:effectLst/>
            </c:spPr>
          </c:marker>
          <c:cat>
            <c:numRef>
              <c:f>'Phân về chèo'!$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chèo'!$B$9:$J$9</c:f>
              <c:numCache>
                <c:formatCode>General</c:formatCode>
                <c:ptCount val="9"/>
                <c:pt idx="0">
                  <c:v>81.5</c:v>
                </c:pt>
                <c:pt idx="1">
                  <c:v>89.38</c:v>
                </c:pt>
                <c:pt idx="2">
                  <c:v>95.63</c:v>
                </c:pt>
                <c:pt idx="3">
                  <c:v>99.38</c:v>
                </c:pt>
                <c:pt idx="4">
                  <c:v>100</c:v>
                </c:pt>
                <c:pt idx="5">
                  <c:v>100</c:v>
                </c:pt>
                <c:pt idx="6">
                  <c:v>100</c:v>
                </c:pt>
                <c:pt idx="7">
                  <c:v>100</c:v>
                </c:pt>
                <c:pt idx="8">
                  <c:v>100</c:v>
                </c:pt>
              </c:numCache>
            </c:numRef>
          </c:val>
          <c:smooth val="0"/>
        </c:ser>
        <c:dLbls>
          <c:showLegendKey val="0"/>
          <c:showVal val="0"/>
          <c:showCatName val="0"/>
          <c:showSerName val="0"/>
          <c:showPercent val="0"/>
          <c:showBubbleSize val="0"/>
        </c:dLbls>
        <c:marker val="1"/>
        <c:smooth val="0"/>
        <c:axId val="-911167088"/>
        <c:axId val="-911166544"/>
        <c:extLst>
          <c:ext xmlns:c15="http://schemas.microsoft.com/office/drawing/2012/chart" uri="{02D57815-91ED-43cb-92C2-25804820EDAC}">
            <c15:filteredLineSeries>
              <c15:ser>
                <c:idx val="0"/>
                <c:order val="0"/>
                <c:tx>
                  <c:strRef>
                    <c:extLst>
                      <c:ext uri="{02D57815-91ED-43cb-92C2-25804820EDAC}">
                        <c15:formulaRef>
                          <c15:sqref>'Phân về chèo'!$A$1</c15:sqref>
                        </c15:formulaRef>
                      </c:ext>
                    </c:extLst>
                    <c:strCache>
                      <c:ptCount val="1"/>
                      <c:pt idx="0">
                        <c:v>                   Hệ số M
Thời gian</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extLst>
                      <c:ext uri="{02D57815-91ED-43cb-92C2-25804820EDAC}">
                        <c15:formulaRef>
                          <c15:sqref>'Phân về chèo'!$B$1:$J$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extLst>
                      <c:ext uri="{02D57815-91ED-43cb-92C2-25804820EDAC}">
                        <c15:formulaRef>
                          <c15:sqref>'Phân về chèo'!$B$1:$J$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val>
                <c:smooth val="0"/>
              </c15:ser>
            </c15:filteredLineSeries>
          </c:ext>
        </c:extLst>
      </c:lineChart>
      <c:catAx>
        <c:axId val="-9111670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Số</a:t>
                </a:r>
                <a:r>
                  <a:rPr lang="en-US" baseline="0">
                    <a:latin typeface="Times New Roman" panose="02020603050405020304" pitchFamily="18" charset="0"/>
                    <a:cs typeface="Times New Roman" panose="02020603050405020304" pitchFamily="18" charset="0"/>
                  </a:rPr>
                  <a:t> thành phần gaus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911166544"/>
        <c:crosses val="autoZero"/>
        <c:auto val="1"/>
        <c:lblAlgn val="ctr"/>
        <c:lblOffset val="100"/>
        <c:noMultiLvlLbl val="0"/>
      </c:catAx>
      <c:valAx>
        <c:axId val="-911166544"/>
        <c:scaling>
          <c:orientation val="minMax"/>
          <c:max val="100"/>
          <c:min val="30"/>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ỷ</a:t>
                </a:r>
                <a:r>
                  <a:rPr lang="en-US" baseline="0">
                    <a:latin typeface="Times New Roman" panose="02020603050405020304" pitchFamily="18" charset="0"/>
                    <a:cs typeface="Times New Roman" panose="02020603050405020304" pitchFamily="18" charset="0"/>
                  </a:rPr>
                  <a:t> lệ nhận dạng</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11167088"/>
        <c:crosses val="autoZero"/>
        <c:crossBetween val="between"/>
        <c:majorUnit val="5"/>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1"/>
          <c:tx>
            <c:strRef>
              <c:f>'Phân về quan họ'!$A$2</c:f>
              <c:strCache>
                <c:ptCount val="1"/>
                <c:pt idx="0">
                  <c:v>4s</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2:$J$2</c:f>
              <c:numCache>
                <c:formatCode>General</c:formatCode>
                <c:ptCount val="9"/>
                <c:pt idx="0">
                  <c:v>33.96</c:v>
                </c:pt>
                <c:pt idx="1">
                  <c:v>41.46</c:v>
                </c:pt>
                <c:pt idx="2">
                  <c:v>53.04</c:v>
                </c:pt>
                <c:pt idx="3">
                  <c:v>60.42</c:v>
                </c:pt>
                <c:pt idx="4">
                  <c:v>70</c:v>
                </c:pt>
                <c:pt idx="5">
                  <c:v>72.61</c:v>
                </c:pt>
                <c:pt idx="6">
                  <c:v>77.290000000000006</c:v>
                </c:pt>
                <c:pt idx="7">
                  <c:v>79.8</c:v>
                </c:pt>
                <c:pt idx="8">
                  <c:v>77</c:v>
                </c:pt>
              </c:numCache>
            </c:numRef>
          </c:val>
          <c:smooth val="0"/>
        </c:ser>
        <c:ser>
          <c:idx val="2"/>
          <c:order val="2"/>
          <c:tx>
            <c:strRef>
              <c:f>'Phân về quan họ'!$A$3</c:f>
              <c:strCache>
                <c:ptCount val="1"/>
                <c:pt idx="0">
                  <c:v>6s</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3:$J$3</c:f>
              <c:numCache>
                <c:formatCode>General</c:formatCode>
                <c:ptCount val="9"/>
                <c:pt idx="0">
                  <c:v>49.58</c:v>
                </c:pt>
                <c:pt idx="1">
                  <c:v>54.35</c:v>
                </c:pt>
                <c:pt idx="2">
                  <c:v>65.91</c:v>
                </c:pt>
                <c:pt idx="3">
                  <c:v>69.55</c:v>
                </c:pt>
                <c:pt idx="4">
                  <c:v>80</c:v>
                </c:pt>
                <c:pt idx="5">
                  <c:v>84.58</c:v>
                </c:pt>
                <c:pt idx="6">
                  <c:v>86.25</c:v>
                </c:pt>
                <c:pt idx="7">
                  <c:v>87</c:v>
                </c:pt>
                <c:pt idx="8">
                  <c:v>87</c:v>
                </c:pt>
              </c:numCache>
            </c:numRef>
          </c:val>
          <c:smooth val="0"/>
        </c:ser>
        <c:ser>
          <c:idx val="3"/>
          <c:order val="3"/>
          <c:tx>
            <c:strRef>
              <c:f>'Phân về quan họ'!$A$4</c:f>
              <c:strCache>
                <c:ptCount val="1"/>
                <c:pt idx="0">
                  <c:v>8s</c:v>
                </c:pt>
              </c:strCache>
            </c:strRef>
          </c:tx>
          <c:spPr>
            <a:ln w="22225" cap="rnd">
              <a:solidFill>
                <a:schemeClr val="accent4"/>
              </a:solidFill>
              <a:round/>
            </a:ln>
            <a:effectLst/>
          </c:spPr>
          <c:marker>
            <c:symbol val="x"/>
            <c:size val="6"/>
            <c:spPr>
              <a:noFill/>
              <a:ln w="9525">
                <a:solidFill>
                  <a:schemeClr val="accent4"/>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4:$J$4</c:f>
              <c:numCache>
                <c:formatCode>General</c:formatCode>
                <c:ptCount val="9"/>
                <c:pt idx="0">
                  <c:v>53.75</c:v>
                </c:pt>
                <c:pt idx="1">
                  <c:v>60.4</c:v>
                </c:pt>
                <c:pt idx="2">
                  <c:v>70.209999999999994</c:v>
                </c:pt>
                <c:pt idx="3">
                  <c:v>80.22</c:v>
                </c:pt>
                <c:pt idx="4">
                  <c:v>85.83</c:v>
                </c:pt>
                <c:pt idx="5">
                  <c:v>91.25</c:v>
                </c:pt>
                <c:pt idx="6">
                  <c:v>91.25</c:v>
                </c:pt>
                <c:pt idx="7">
                  <c:v>92.4</c:v>
                </c:pt>
                <c:pt idx="8">
                  <c:v>90.8</c:v>
                </c:pt>
              </c:numCache>
            </c:numRef>
          </c:val>
          <c:smooth val="0"/>
        </c:ser>
        <c:ser>
          <c:idx val="4"/>
          <c:order val="4"/>
          <c:tx>
            <c:strRef>
              <c:f>'Phân về quan họ'!$A$5</c:f>
              <c:strCache>
                <c:ptCount val="1"/>
                <c:pt idx="0">
                  <c:v>10s</c:v>
                </c:pt>
              </c:strCache>
            </c:strRef>
          </c:tx>
          <c:spPr>
            <a:ln w="22225" cap="rnd">
              <a:solidFill>
                <a:schemeClr val="accent5"/>
              </a:solidFill>
              <a:round/>
            </a:ln>
            <a:effectLst/>
          </c:spPr>
          <c:marker>
            <c:symbol val="star"/>
            <c:size val="6"/>
            <c:spPr>
              <a:noFill/>
              <a:ln w="9525">
                <a:solidFill>
                  <a:schemeClr val="accent5"/>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5:$J$5</c:f>
              <c:numCache>
                <c:formatCode>General</c:formatCode>
                <c:ptCount val="9"/>
                <c:pt idx="0">
                  <c:v>58.96</c:v>
                </c:pt>
                <c:pt idx="1">
                  <c:v>66.67</c:v>
                </c:pt>
                <c:pt idx="2">
                  <c:v>76.040000000000006</c:v>
                </c:pt>
                <c:pt idx="3">
                  <c:v>85.21</c:v>
                </c:pt>
                <c:pt idx="4">
                  <c:v>90.63</c:v>
                </c:pt>
                <c:pt idx="5">
                  <c:v>94.79</c:v>
                </c:pt>
                <c:pt idx="6">
                  <c:v>95</c:v>
                </c:pt>
                <c:pt idx="7">
                  <c:v>95.2</c:v>
                </c:pt>
                <c:pt idx="8">
                  <c:v>94.4</c:v>
                </c:pt>
              </c:numCache>
            </c:numRef>
          </c:val>
          <c:smooth val="0"/>
        </c:ser>
        <c:ser>
          <c:idx val="5"/>
          <c:order val="5"/>
          <c:tx>
            <c:strRef>
              <c:f>'Phân về quan họ'!$A$6</c:f>
              <c:strCache>
                <c:ptCount val="1"/>
                <c:pt idx="0">
                  <c:v>12s</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6:$J$6</c:f>
              <c:numCache>
                <c:formatCode>General</c:formatCode>
                <c:ptCount val="9"/>
                <c:pt idx="0">
                  <c:v>61.25</c:v>
                </c:pt>
                <c:pt idx="1">
                  <c:v>71.959999999999994</c:v>
                </c:pt>
                <c:pt idx="2">
                  <c:v>80.8</c:v>
                </c:pt>
                <c:pt idx="3">
                  <c:v>89.17</c:v>
                </c:pt>
                <c:pt idx="4">
                  <c:v>94.17</c:v>
                </c:pt>
                <c:pt idx="5">
                  <c:v>96.04</c:v>
                </c:pt>
                <c:pt idx="6">
                  <c:v>96</c:v>
                </c:pt>
                <c:pt idx="7">
                  <c:v>96.6</c:v>
                </c:pt>
                <c:pt idx="8">
                  <c:v>96</c:v>
                </c:pt>
              </c:numCache>
            </c:numRef>
          </c:val>
          <c:smooth val="0"/>
        </c:ser>
        <c:ser>
          <c:idx val="6"/>
          <c:order val="6"/>
          <c:tx>
            <c:strRef>
              <c:f>'Phân về quan họ'!$A$7</c:f>
              <c:strCache>
                <c:ptCount val="1"/>
                <c:pt idx="0">
                  <c:v>14s</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7:$J$7</c:f>
              <c:numCache>
                <c:formatCode>General</c:formatCode>
                <c:ptCount val="9"/>
                <c:pt idx="0">
                  <c:v>66.88</c:v>
                </c:pt>
                <c:pt idx="1">
                  <c:v>75.2</c:v>
                </c:pt>
                <c:pt idx="2">
                  <c:v>85.22</c:v>
                </c:pt>
                <c:pt idx="3">
                  <c:v>91.8</c:v>
                </c:pt>
                <c:pt idx="4">
                  <c:v>95.6</c:v>
                </c:pt>
                <c:pt idx="5">
                  <c:v>96.6</c:v>
                </c:pt>
                <c:pt idx="6">
                  <c:v>97.4</c:v>
                </c:pt>
                <c:pt idx="7">
                  <c:v>98</c:v>
                </c:pt>
                <c:pt idx="8">
                  <c:v>97.2</c:v>
                </c:pt>
              </c:numCache>
            </c:numRef>
          </c:val>
          <c:smooth val="0"/>
        </c:ser>
        <c:ser>
          <c:idx val="7"/>
          <c:order val="7"/>
          <c:tx>
            <c:strRef>
              <c:f>'Phân về quan họ'!$A$8</c:f>
              <c:strCache>
                <c:ptCount val="1"/>
                <c:pt idx="0">
                  <c:v>16s</c:v>
                </c:pt>
              </c:strCache>
            </c:strRef>
          </c:tx>
          <c:spPr>
            <a:ln w="22225" cap="rnd">
              <a:solidFill>
                <a:schemeClr val="accent2">
                  <a:lumMod val="60000"/>
                </a:schemeClr>
              </a:solidFill>
              <a:round/>
            </a:ln>
            <a:effectLst/>
          </c:spPr>
          <c:marker>
            <c:symbol val="dot"/>
            <c:size val="6"/>
            <c:spPr>
              <a:solidFill>
                <a:schemeClr val="accent2">
                  <a:lumMod val="60000"/>
                </a:schemeClr>
              </a:solidFill>
              <a:ln w="9525">
                <a:solidFill>
                  <a:schemeClr val="accent2">
                    <a:lumMod val="60000"/>
                  </a:schemeClr>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8:$J$8</c:f>
              <c:numCache>
                <c:formatCode>General</c:formatCode>
                <c:ptCount val="9"/>
                <c:pt idx="0">
                  <c:v>74.38</c:v>
                </c:pt>
                <c:pt idx="1">
                  <c:v>80.599999999999994</c:v>
                </c:pt>
                <c:pt idx="2">
                  <c:v>88.75</c:v>
                </c:pt>
                <c:pt idx="3">
                  <c:v>94.2</c:v>
                </c:pt>
                <c:pt idx="4">
                  <c:v>97.6</c:v>
                </c:pt>
                <c:pt idx="5">
                  <c:v>98.2</c:v>
                </c:pt>
                <c:pt idx="6">
                  <c:v>98.8</c:v>
                </c:pt>
                <c:pt idx="7">
                  <c:v>99</c:v>
                </c:pt>
                <c:pt idx="8">
                  <c:v>98.6</c:v>
                </c:pt>
              </c:numCache>
            </c:numRef>
          </c:val>
          <c:smooth val="0"/>
        </c:ser>
        <c:ser>
          <c:idx val="8"/>
          <c:order val="8"/>
          <c:tx>
            <c:strRef>
              <c:f>'Phân về quan họ'!$A$9</c:f>
              <c:strCache>
                <c:ptCount val="1"/>
                <c:pt idx="0">
                  <c:v>Full</c:v>
                </c:pt>
              </c:strCache>
            </c:strRef>
          </c:tx>
          <c:spPr>
            <a:ln w="22225" cap="rnd">
              <a:solidFill>
                <a:schemeClr val="accent3">
                  <a:lumMod val="60000"/>
                </a:schemeClr>
              </a:solidFill>
              <a:round/>
            </a:ln>
            <a:effectLst/>
          </c:spPr>
          <c:marker>
            <c:symbol val="dash"/>
            <c:size val="6"/>
            <c:spPr>
              <a:solidFill>
                <a:schemeClr val="accent3">
                  <a:lumMod val="60000"/>
                </a:schemeClr>
              </a:solidFill>
              <a:ln w="9525">
                <a:solidFill>
                  <a:schemeClr val="accent3">
                    <a:lumMod val="60000"/>
                  </a:schemeClr>
                </a:solidFill>
                <a:round/>
              </a:ln>
              <a:effectLst/>
            </c:spPr>
          </c:marker>
          <c:cat>
            <c:numRef>
              <c:f>'Phân về quan họ'!$B$1:$J$1</c:f>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f>'Phân về quan họ'!$B$9:$J$9</c:f>
              <c:numCache>
                <c:formatCode>General</c:formatCode>
                <c:ptCount val="9"/>
                <c:pt idx="0">
                  <c:v>92.2</c:v>
                </c:pt>
                <c:pt idx="1">
                  <c:v>95.4</c:v>
                </c:pt>
                <c:pt idx="2">
                  <c:v>98.4</c:v>
                </c:pt>
                <c:pt idx="3">
                  <c:v>99.6</c:v>
                </c:pt>
                <c:pt idx="4">
                  <c:v>100</c:v>
                </c:pt>
                <c:pt idx="5">
                  <c:v>100</c:v>
                </c:pt>
                <c:pt idx="6">
                  <c:v>100</c:v>
                </c:pt>
                <c:pt idx="7">
                  <c:v>100</c:v>
                </c:pt>
                <c:pt idx="8">
                  <c:v>100</c:v>
                </c:pt>
              </c:numCache>
            </c:numRef>
          </c:val>
          <c:smooth val="0"/>
        </c:ser>
        <c:dLbls>
          <c:showLegendKey val="0"/>
          <c:showVal val="0"/>
          <c:showCatName val="0"/>
          <c:showSerName val="0"/>
          <c:showPercent val="0"/>
          <c:showBubbleSize val="0"/>
        </c:dLbls>
        <c:marker val="1"/>
        <c:smooth val="0"/>
        <c:axId val="-911164368"/>
        <c:axId val="-911163280"/>
        <c:extLst>
          <c:ext xmlns:c15="http://schemas.microsoft.com/office/drawing/2012/chart" uri="{02D57815-91ED-43cb-92C2-25804820EDAC}">
            <c15:filteredLineSeries>
              <c15:ser>
                <c:idx val="0"/>
                <c:order val="0"/>
                <c:tx>
                  <c:strRef>
                    <c:extLst>
                      <c:ext uri="{02D57815-91ED-43cb-92C2-25804820EDAC}">
                        <c15:formulaRef>
                          <c15:sqref>'Phân về quan họ'!$A$1</c15:sqref>
                        </c15:formulaRef>
                      </c:ext>
                    </c:extLst>
                    <c:strCache>
                      <c:ptCount val="1"/>
                      <c:pt idx="0">
                        <c:v>              Hệ số M
Thời gian</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extLst>
                      <c:ext uri="{02D57815-91ED-43cb-92C2-25804820EDAC}">
                        <c15:formulaRef>
                          <c15:sqref>'Phân về quan họ'!$B$1:$J$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cat>
                <c:val>
                  <c:numRef>
                    <c:extLst>
                      <c:ext uri="{02D57815-91ED-43cb-92C2-25804820EDAC}">
                        <c15:formulaRef>
                          <c15:sqref>'Phân về quan họ'!$B$1:$J$1</c15:sqref>
                        </c15:formulaRef>
                      </c:ext>
                    </c:extLst>
                    <c:numCache>
                      <c:formatCode>General</c:formatCode>
                      <c:ptCount val="9"/>
                      <c:pt idx="0">
                        <c:v>16</c:v>
                      </c:pt>
                      <c:pt idx="1">
                        <c:v>32</c:v>
                      </c:pt>
                      <c:pt idx="2">
                        <c:v>64</c:v>
                      </c:pt>
                      <c:pt idx="3">
                        <c:v>128</c:v>
                      </c:pt>
                      <c:pt idx="4">
                        <c:v>256</c:v>
                      </c:pt>
                      <c:pt idx="5">
                        <c:v>512</c:v>
                      </c:pt>
                      <c:pt idx="6">
                        <c:v>1024</c:v>
                      </c:pt>
                      <c:pt idx="7">
                        <c:v>2048</c:v>
                      </c:pt>
                      <c:pt idx="8">
                        <c:v>4096</c:v>
                      </c:pt>
                    </c:numCache>
                  </c:numRef>
                </c:val>
                <c:smooth val="0"/>
              </c15:ser>
            </c15:filteredLineSeries>
          </c:ext>
        </c:extLst>
      </c:lineChart>
      <c:catAx>
        <c:axId val="-9111643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Số</a:t>
                </a:r>
                <a:r>
                  <a:rPr lang="en-US" baseline="0">
                    <a:latin typeface="Times New Roman" panose="02020603050405020304" pitchFamily="18" charset="0"/>
                    <a:cs typeface="Times New Roman" panose="02020603050405020304" pitchFamily="18" charset="0"/>
                  </a:rPr>
                  <a:t> thành phần gaus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911163280"/>
        <c:crosses val="autoZero"/>
        <c:auto val="1"/>
        <c:lblAlgn val="ctr"/>
        <c:lblOffset val="100"/>
        <c:noMultiLvlLbl val="0"/>
      </c:catAx>
      <c:valAx>
        <c:axId val="-911163280"/>
        <c:scaling>
          <c:orientation val="minMax"/>
          <c:max val="100"/>
          <c:min val="30"/>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ỷ</a:t>
                </a:r>
                <a:r>
                  <a:rPr lang="en-US" baseline="0">
                    <a:latin typeface="Times New Roman" panose="02020603050405020304" pitchFamily="18" charset="0"/>
                    <a:cs typeface="Times New Roman" panose="02020603050405020304" pitchFamily="18" charset="0"/>
                  </a:rPr>
                  <a:t> lệ nhận dạng</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11164368"/>
        <c:crosses val="autoZero"/>
        <c:crossBetween val="between"/>
        <c:majorUnit val="5"/>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131FEE5-31A0-4A39-968F-AB2DA7569E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69</TotalTime>
  <Pages>86</Pages>
  <Words>16778</Words>
  <Characters>95640</Characters>
  <Application>Microsoft Office Word</Application>
  <DocSecurity>0</DocSecurity>
  <Lines>797</Lines>
  <Paragraphs>2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1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IEP</dc:creator>
  <cp:lastModifiedBy>Lai Van Hai ライ・ヴァン・ハイ</cp:lastModifiedBy>
  <cp:revision>540</cp:revision>
  <dcterms:created xsi:type="dcterms:W3CDTF">2013-09-20T13:32:00Z</dcterms:created>
  <dcterms:modified xsi:type="dcterms:W3CDTF">2018-05-27T0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